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w:t>
      </w:r>
      <w:proofErr w:type="gramStart"/>
      <w:r>
        <w:rPr>
          <w:szCs w:val="24"/>
        </w:rPr>
        <w:t>validity</w:t>
      </w:r>
      <w:proofErr w:type="gramEnd"/>
      <w:r>
        <w:rPr>
          <w:szCs w:val="24"/>
        </w:rPr>
        <w:t xml:space="preserve">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χ</w:t>
      </w:r>
      <w:proofErr w:type="gramStart"/>
      <w:r w:rsidR="00743A89">
        <w:rPr>
          <w:rFonts w:eastAsia="Times New Roman"/>
          <w:szCs w:val="24"/>
        </w:rPr>
        <w:t>MCF )</w:t>
      </w:r>
      <w:proofErr w:type="gramEnd"/>
      <w:r w:rsidR="00743A89">
        <w:rPr>
          <w:rFonts w:eastAsia="Times New Roman"/>
          <w:szCs w:val="24"/>
        </w:rPr>
        <w:t xml:space="preserve">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6A5A992"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proofErr w:type="gramStart"/>
      <w:r w:rsidR="00BD095E">
        <w:rPr>
          <w:rFonts w:eastAsia="Times New Roman"/>
          <w:szCs w:val="24"/>
        </w:rPr>
        <w:t>p</w:t>
      </w:r>
      <w:r>
        <w:rPr>
          <w:rFonts w:eastAsia="Times New Roman"/>
          <w:szCs w:val="24"/>
        </w:rPr>
        <w:t>rinciples</w:t>
      </w:r>
      <w:proofErr w:type="gramEnd"/>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χMCF </w:t>
      </w:r>
      <w:proofErr w:type="gramStart"/>
      <w:r>
        <w:rPr>
          <w:szCs w:val="24"/>
        </w:rPr>
        <w:t>has to</w:t>
      </w:r>
      <w:proofErr w:type="gramEnd"/>
      <w:r>
        <w:rPr>
          <w:szCs w:val="24"/>
        </w:rPr>
        <w:t xml:space="preserve">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w:t>
      </w:r>
      <w:proofErr w:type="gramStart"/>
      <w:r>
        <w:rPr>
          <w:szCs w:val="24"/>
        </w:rPr>
        <w:t>principle</w:t>
      </w:r>
      <w:proofErr w:type="gramEnd"/>
      <w:r>
        <w:rPr>
          <w:szCs w:val="24"/>
        </w:rPr>
        <w:t xml:space="preserv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 xml:space="preserve">3 — Product structures fitting to previous </w:t>
      </w:r>
      <w:proofErr w:type="gramStart"/>
      <w:r w:rsidR="006A2DB6">
        <w:rPr>
          <w:szCs w:val="24"/>
        </w:rPr>
        <w:t>figure</w:t>
      </w:r>
      <w:proofErr w:type="gramEnd"/>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proofErr w:type="gramStart"/>
      <w:r w:rsidRPr="00911B7E">
        <w:rPr>
          <w:rStyle w:val="ISOCode"/>
        </w:rPr>
        <w:t>xs:element</w:t>
      </w:r>
      <w:proofErr w:type="spellEnd"/>
      <w:proofErr w:type="gram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string</w:t>
      </w:r>
      <w:proofErr w:type="spellEnd"/>
      <w:proofErr w:type="gram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ecimal</w:t>
      </w:r>
      <w:proofErr w:type="spellEnd"/>
      <w:proofErr w:type="gram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proofErr w:type="gramStart"/>
      <w:r w:rsidRPr="001307DD">
        <w:rPr>
          <w:rStyle w:val="ISOCode"/>
        </w:rPr>
        <w:t>xs:integer</w:t>
      </w:r>
      <w:proofErr w:type="spellEnd"/>
      <w:proofErr w:type="gram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float</w:t>
      </w:r>
      <w:proofErr w:type="spellEnd"/>
      <w:proofErr w:type="gram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boolean</w:t>
      </w:r>
      <w:proofErr w:type="spellEnd"/>
      <w:proofErr w:type="gram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date</w:t>
      </w:r>
      <w:proofErr w:type="spellEnd"/>
      <w:proofErr w:type="gram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proofErr w:type="gramStart"/>
      <w:r w:rsidRPr="001307DD">
        <w:rPr>
          <w:rStyle w:val="ISOCode"/>
        </w:rPr>
        <w:t>xs:time</w:t>
      </w:r>
      <w:proofErr w:type="spellEnd"/>
      <w:proofErr w:type="gram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w:t>
      </w:r>
      <w:proofErr w:type="gramStart"/>
      <w:r>
        <w:rPr>
          <w:szCs w:val="24"/>
        </w:rPr>
        <w:t>have to</w:t>
      </w:r>
      <w:proofErr w:type="gramEnd"/>
      <w:r>
        <w:rPr>
          <w:szCs w:val="24"/>
        </w:rPr>
        <w:t xml:space="preserve">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w:t>
      </w:r>
      <w:proofErr w:type="gramStart"/>
      <w:r>
        <w:rPr>
          <w:szCs w:val="24"/>
        </w:rPr>
        <w:t>-.$</w:t>
      </w:r>
      <w:proofErr w:type="gramEnd"/>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proofErr w:type="gramStart"/>
      <w:r w:rsidR="00160ECE">
        <w:rPr>
          <w:rFonts w:eastAsia="Times New Roman"/>
          <w:szCs w:val="24"/>
        </w:rPr>
        <w:t>p</w:t>
      </w:r>
      <w:r>
        <w:rPr>
          <w:rFonts w:eastAsia="Times New Roman"/>
          <w:szCs w:val="24"/>
        </w:rPr>
        <w:t>roperties</w:t>
      </w:r>
      <w:proofErr w:type="gramEnd"/>
      <w:r>
        <w:rPr>
          <w:rFonts w:eastAsia="Times New Roman"/>
          <w:szCs w:val="24"/>
        </w:rPr>
        <w:t xml:space="preserve">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commentRangeStart w:id="34"/>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commentRangeEnd w:id="34"/>
      <w:r w:rsidR="001D1C71">
        <w:rPr>
          <w:rStyle w:val="Kommentarzeichen"/>
          <w:rFonts w:ascii="Calibri" w:eastAsia="Times New Roman" w:hAnsi="Calibri"/>
          <w:lang w:val="en-US" w:eastAsia="x-none"/>
        </w:rPr>
        <w:commentReference w:id="34"/>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5"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6" w:author="Franke, Carsten" w:date="2024-05-06T10:18:00Z" w16du:dateUtc="2024-05-06T08:18:00Z">
        <w:r w:rsidR="00E00489">
          <w:rPr>
            <w:szCs w:val="24"/>
          </w:rPr>
          <w:t>(</w:t>
        </w:r>
      </w:ins>
      <w:commentRangeStart w:id="37"/>
      <w:commentRangeStart w:id="38"/>
      <w:r>
        <w:rPr>
          <w:szCs w:val="24"/>
        </w:rPr>
        <w:t>FE</w:t>
      </w:r>
      <w:commentRangeEnd w:id="37"/>
      <w:commentRangeEnd w:id="38"/>
      <w:ins w:id="39"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7"/>
      </w:r>
      <w:r w:rsidR="00E00489">
        <w:rPr>
          <w:rStyle w:val="Kommentarzeichen"/>
          <w:rFonts w:ascii="Calibri" w:eastAsia="Times New Roman" w:hAnsi="Calibri"/>
          <w:lang w:val="en-US" w:eastAsia="x-none"/>
        </w:rPr>
        <w:commentReference w:id="38"/>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40"/>
      <w:commentRangeStart w:id="41"/>
      <w:r>
        <w:rPr>
          <w:szCs w:val="24"/>
        </w:rPr>
        <w:t>may</w:t>
      </w:r>
      <w:commentRangeEnd w:id="40"/>
      <w:r w:rsidR="00BD0142">
        <w:rPr>
          <w:rStyle w:val="Kommentarzeichen"/>
          <w:rFonts w:ascii="Calibri" w:eastAsia="Times New Roman" w:hAnsi="Calibri"/>
          <w:lang w:val="en-US" w:eastAsia="x-none"/>
        </w:rPr>
        <w:commentReference w:id="40"/>
      </w:r>
      <w:commentRangeEnd w:id="41"/>
      <w:r w:rsidR="00CE4316">
        <w:rPr>
          <w:rStyle w:val="Kommentarzeichen"/>
          <w:rFonts w:ascii="Calibri" w:eastAsia="Times New Roman" w:hAnsi="Calibri"/>
          <w:lang w:val="en-US" w:eastAsia="x-none"/>
        </w:rPr>
        <w:commentReference w:id="41"/>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2"/>
      <w:r>
        <w:rPr>
          <w:szCs w:val="24"/>
        </w:rPr>
        <w:t>enough</w:t>
      </w:r>
      <w:ins w:id="43" w:author="LUEJE Claudia" w:date="2024-05-02T17:05:00Z">
        <w:r w:rsidR="00362004">
          <w:rPr>
            <w:szCs w:val="24"/>
          </w:rPr>
          <w:t xml:space="preserve">. </w:t>
        </w:r>
      </w:ins>
      <w:del w:id="44" w:author="LUEJE Claudia" w:date="2024-05-02T17:05:00Z">
        <w:r w:rsidDel="00362004">
          <w:rPr>
            <w:szCs w:val="24"/>
          </w:rPr>
          <w:delText>, a</w:delText>
        </w:r>
      </w:del>
      <w:ins w:id="45" w:author="LUEJE Claudia" w:date="2024-05-02T17:05:00Z">
        <w:r w:rsidR="00362004">
          <w:rPr>
            <w:szCs w:val="24"/>
          </w:rPr>
          <w:t>A</w:t>
        </w:r>
      </w:ins>
      <w:r>
        <w:rPr>
          <w:szCs w:val="24"/>
        </w:rPr>
        <w:t xml:space="preserve"> high</w:t>
      </w:r>
      <w:commentRangeEnd w:id="42"/>
      <w:r w:rsidR="00CE4316">
        <w:rPr>
          <w:rStyle w:val="Kommentarzeichen"/>
          <w:rFonts w:ascii="Calibri" w:eastAsia="Times New Roman" w:hAnsi="Calibri"/>
          <w:lang w:val="en-US" w:eastAsia="x-none"/>
        </w:rPr>
        <w:commentReference w:id="42"/>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6" w:name="_Hlk165883375"/>
      <w:r w:rsidR="00362004">
        <w:rPr>
          <w:szCs w:val="24"/>
        </w:rPr>
        <w:t>For example, i</w:t>
      </w:r>
      <w:bookmarkEnd w:id="46"/>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w:t>
      </w:r>
      <w:proofErr w:type="gramStart"/>
      <w:r w:rsidR="006A2DB6">
        <w:rPr>
          <w:szCs w:val="24"/>
        </w:rPr>
        <w:t>gap</w:t>
      </w:r>
      <w:proofErr w:type="gramEnd"/>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7"/>
      <w:r w:rsidR="006A2DB6">
        <w:rPr>
          <w:szCs w:val="24"/>
        </w:rPr>
        <w:t>a gap</w:t>
      </w:r>
      <w:ins w:id="48" w:author="LUEJE Claudia" w:date="2024-05-02T17:06:00Z">
        <w:r>
          <w:rPr>
            <w:szCs w:val="24"/>
          </w:rPr>
          <w:t xml:space="preserve">, </w:t>
        </w:r>
      </w:ins>
      <w:del w:id="49" w:author="LUEJE Claudia" w:date="2024-05-02T17:06:00Z">
        <w:r w:rsidR="006A2DB6" w:rsidDel="00362004">
          <w:rPr>
            <w:szCs w:val="24"/>
          </w:rPr>
          <w:delText>: D</w:delText>
        </w:r>
      </w:del>
      <w:ins w:id="50" w:author="LUEJE Claudia" w:date="2024-05-02T17:06:00Z">
        <w:r>
          <w:rPr>
            <w:szCs w:val="24"/>
          </w:rPr>
          <w:t>d</w:t>
        </w:r>
      </w:ins>
      <w:r w:rsidR="006A2DB6">
        <w:rPr>
          <w:szCs w:val="24"/>
        </w:rPr>
        <w:t xml:space="preserve">ue to </w:t>
      </w:r>
      <w:commentRangeEnd w:id="47"/>
      <w:r w:rsidR="00FA661C">
        <w:rPr>
          <w:rStyle w:val="Kommentarzeichen"/>
          <w:rFonts w:ascii="Calibri" w:eastAsia="Times New Roman" w:hAnsi="Calibri"/>
          <w:lang w:val="en-US" w:eastAsia="x-none"/>
        </w:rPr>
        <w:commentReference w:id="47"/>
      </w:r>
      <w:r w:rsidR="006A2DB6">
        <w:rPr>
          <w:szCs w:val="24"/>
        </w:rPr>
        <w:t xml:space="preserve">geometrical proximity and usual assembly processes, it is very likely that properties A and C belong to the same part just one level above </w:t>
      </w:r>
      <w:commentRangeStart w:id="51"/>
      <w:r w:rsidR="006A2DB6">
        <w:rPr>
          <w:szCs w:val="24"/>
        </w:rPr>
        <w:t>in part graph.</w:t>
      </w:r>
      <w:commentRangeEnd w:id="51"/>
      <w:r w:rsidR="00FA661C">
        <w:rPr>
          <w:rStyle w:val="Kommentarzeichen"/>
          <w:rFonts w:ascii="Calibri" w:eastAsia="Times New Roman" w:hAnsi="Calibri"/>
          <w:lang w:val="en-US" w:eastAsia="x-none"/>
        </w:rPr>
        <w:commentReference w:id="51"/>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2"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Elements containing general </w:t>
      </w:r>
      <w:proofErr w:type="gramStart"/>
      <w:r>
        <w:rPr>
          <w:rFonts w:eastAsia="Times New Roman"/>
          <w:szCs w:val="24"/>
        </w:rPr>
        <w:t>information</w:t>
      </w:r>
      <w:proofErr w:type="gramEnd"/>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3" w:author="Franke, Carsten" w:date="2024-05-14T16:32:00Z" w16du:dateUtc="2024-05-14T14:32:00Z">
              <w:r w:rsidRPr="00EC4DAD" w:rsidDel="00213449">
                <w:rPr>
                  <w:szCs w:val="24"/>
                </w:rPr>
                <w:delText>Nested Elements</w:delText>
              </w:r>
            </w:del>
            <w:ins w:id="54"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w:t>
      </w:r>
      <w:proofErr w:type="gramStart"/>
      <w:r>
        <w:rPr>
          <w:szCs w:val="24"/>
        </w:rPr>
        <w:t>" ?</w:t>
      </w:r>
      <w:proofErr w:type="gramEnd"/>
      <w:r>
        <w:rPr>
          <w:szCs w:val="24"/>
        </w:rPr>
        <w:t>&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proofErr w:type="gramStart"/>
      <w:r w:rsidRPr="006A2DB6">
        <w:rPr>
          <w:szCs w:val="24"/>
          <w:lang w:val="fr-CH"/>
        </w:rPr>
        <w:t>xmcf</w:t>
      </w:r>
      <w:proofErr w:type="spellEnd"/>
      <w:proofErr w:type="gram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proofErr w:type="gramStart"/>
      <w:r w:rsidRPr="006A2DB6">
        <w:rPr>
          <w:szCs w:val="24"/>
          <w:lang w:val="fr-CH"/>
        </w:rPr>
        <w:t>xsi:noNamespaceSchemaLocation</w:t>
      </w:r>
      <w:proofErr w:type="spellEnd"/>
      <w:proofErr w:type="gram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w:t>
      </w:r>
      <w:proofErr w:type="gramStart"/>
      <w:r w:rsidRPr="006A2DB6">
        <w:rPr>
          <w:b/>
          <w:szCs w:val="24"/>
          <w:lang w:val="fr-CH"/>
        </w:rPr>
        <w:t>date</w:t>
      </w:r>
      <w:proofErr w:type="gramEnd"/>
      <w:r w:rsidRPr="006A2DB6">
        <w:rPr>
          <w:b/>
          <w:szCs w:val="24"/>
          <w:lang w:val="fr-CH"/>
        </w:rPr>
        <w:t>&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w:t>
      </w:r>
      <w:proofErr w:type="gramStart"/>
      <w:r w:rsidRPr="006A2DB6">
        <w:rPr>
          <w:szCs w:val="24"/>
          <w:lang w:val="fr-CH"/>
        </w:rPr>
        <w:t>version</w:t>
      </w:r>
      <w:proofErr w:type="gramEnd"/>
      <w:r w:rsidRPr="006A2DB6">
        <w:rPr>
          <w:szCs w:val="24"/>
          <w:lang w:val="fr-CH"/>
        </w:rPr>
        <w:t>&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w:t>
      </w:r>
      <w:proofErr w:type="gramStart"/>
      <w:r>
        <w:rPr>
          <w:szCs w:val="24"/>
        </w:rPr>
        <w:t>units</w:t>
      </w:r>
      <w:proofErr w:type="gramEnd"/>
      <w:r>
        <w:rPr>
          <w:szCs w:val="24"/>
        </w:rPr>
        <w:t xml:space="preserve">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w:t>
      </w:r>
      <w:proofErr w:type="gramStart"/>
      <w:r w:rsidRPr="00D56D21">
        <w:t>mm:ss</w:t>
      </w:r>
      <w:proofErr w:type="gramEnd"/>
      <w:r w:rsidRPr="00D56D21">
        <w:t>±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5" w:author="Franke, Carsten" w:date="2024-05-06T10:40:00Z" w16du:dateUtc="2024-05-06T08:40:00Z">
        <w:r w:rsidR="00964792" w:rsidRPr="00F833EA">
          <w:t xml:space="preserve">version </w:t>
        </w:r>
      </w:ins>
      <w:r>
        <w:rPr>
          <w:szCs w:val="24"/>
        </w:rPr>
        <w:t>3.1.1</w:t>
      </w:r>
      <w:commentRangeStart w:id="56"/>
      <w:commentRangeStart w:id="57"/>
      <w:commentRangeStart w:id="58"/>
      <w:commentRangeEnd w:id="56"/>
      <w:r>
        <w:rPr>
          <w:szCs w:val="24"/>
        </w:rPr>
        <w:commentReference w:id="56"/>
      </w:r>
      <w:commentRangeEnd w:id="57"/>
      <w:r w:rsidR="00667FBD">
        <w:rPr>
          <w:rStyle w:val="Kommentarzeichen"/>
          <w:rFonts w:ascii="Calibri" w:eastAsia="Times New Roman" w:hAnsi="Calibri"/>
          <w:lang w:val="en-US" w:eastAsia="x-none"/>
        </w:rPr>
        <w:commentReference w:id="57"/>
      </w:r>
      <w:commentRangeEnd w:id="58"/>
      <w:r w:rsidR="00964792">
        <w:rPr>
          <w:rStyle w:val="Kommentarzeichen"/>
          <w:rFonts w:ascii="Calibri" w:eastAsia="Times New Roman" w:hAnsi="Calibri"/>
          <w:lang w:val="en-US" w:eastAsia="x-none"/>
        </w:rPr>
        <w:commentReference w:id="58"/>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proofErr w:type="gramStart"/>
      <w:r w:rsidR="006A2DB6">
        <w:rPr>
          <w:szCs w:val="24"/>
        </w:rPr>
        <w:t>xmlns:xsi</w:t>
      </w:r>
      <w:proofErr w:type="spellEnd"/>
      <w:proofErr w:type="gram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proofErr w:type="gramStart"/>
      <w:r w:rsidR="006A2DB6">
        <w:rPr>
          <w:szCs w:val="24"/>
        </w:rPr>
        <w:t>xsi:noNamespaceSchemaLocation</w:t>
      </w:r>
      <w:proofErr w:type="spellEnd"/>
      <w:proofErr w:type="gram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proofErr w:type="gramStart"/>
      <w:r>
        <w:rPr>
          <w:szCs w:val="24"/>
        </w:rPr>
        <w:t>)</w:t>
      </w:r>
      <w:r>
        <w:rPr>
          <w:szCs w:val="24"/>
          <w:vertAlign w:val="superscript"/>
        </w:rPr>
        <w:t>[</w:t>
      </w:r>
      <w:proofErr w:type="gramEnd"/>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9" w:author="Franke, Carsten" w:date="2024-05-14T19:39:00Z" w16du:dateUtc="2024-05-14T17:39:00Z">
              <w:r w:rsidRPr="00EC4DAD" w:rsidDel="00936D25">
                <w:rPr>
                  <w:szCs w:val="24"/>
                </w:rPr>
                <w:delText>Value Space</w:delText>
              </w:r>
            </w:del>
            <w:ins w:id="60"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w:t>
      </w:r>
      <w:proofErr w:type="gramStart"/>
      <w:r w:rsidR="006A2DB6">
        <w:rPr>
          <w:b/>
          <w:szCs w:val="24"/>
        </w:rPr>
        <w:t>units</w:t>
      </w:r>
      <w:proofErr w:type="gramEnd"/>
      <w:r w:rsidR="006A2DB6">
        <w:rPr>
          <w:b/>
          <w:szCs w:val="24"/>
        </w:rPr>
        <w:t xml:space="preserve">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proofErr w:type="gramStart"/>
      <w:r w:rsidR="00C32EDC">
        <w:rPr>
          <w:rFonts w:eastAsia="Times New Roman"/>
          <w:szCs w:val="24"/>
        </w:rPr>
        <w:t>u</w:t>
      </w:r>
      <w:r>
        <w:rPr>
          <w:rFonts w:eastAsia="Times New Roman"/>
          <w:szCs w:val="24"/>
        </w:rPr>
        <w:t>ser</w:t>
      </w:r>
      <w:proofErr w:type="gramEnd"/>
      <w:r>
        <w:rPr>
          <w:rFonts w:eastAsia="Times New Roman"/>
          <w:szCs w:val="24"/>
        </w:rPr>
        <w:t xml:space="preserve">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 xml:space="preserve">Contents must be documented in </w:t>
      </w:r>
      <w:proofErr w:type="gramStart"/>
      <w:r>
        <w:rPr>
          <w:szCs w:val="24"/>
        </w:rPr>
        <w:t>FATXML</w:t>
      </w:r>
      <w:r>
        <w:rPr>
          <w:szCs w:val="24"/>
          <w:vertAlign w:val="superscript"/>
        </w:rPr>
        <w:t>[</w:t>
      </w:r>
      <w:proofErr w:type="gramEnd"/>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w:t>
      </w:r>
      <w:proofErr w:type="gramStart"/>
      <w:r>
        <w:rPr>
          <w:szCs w:val="24"/>
        </w:rPr>
        <w:t>required</w:t>
      </w:r>
      <w:proofErr w:type="gramEnd"/>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1"/>
      <w:commentRangeStart w:id="62"/>
      <w:r>
        <w:rPr>
          <w:szCs w:val="24"/>
        </w:rPr>
        <w:t>nor</w:t>
      </w:r>
      <w:commentRangeEnd w:id="61"/>
      <w:r w:rsidR="003A5D5F">
        <w:rPr>
          <w:rStyle w:val="Kommentarzeichen"/>
          <w:rFonts w:ascii="Calibri" w:eastAsia="Times New Roman" w:hAnsi="Calibri"/>
          <w:lang w:val="en-US" w:eastAsia="x-none"/>
        </w:rPr>
        <w:commentReference w:id="61"/>
      </w:r>
      <w:commentRangeEnd w:id="62"/>
      <w:r w:rsidR="00D95CDF">
        <w:rPr>
          <w:rStyle w:val="Kommentarzeichen"/>
          <w:rFonts w:ascii="Calibri" w:eastAsia="Times New Roman" w:hAnsi="Calibri"/>
          <w:lang w:val="en-US" w:eastAsia="x-none"/>
        </w:rPr>
        <w:commentReference w:id="6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3326B805" w:rsidR="006A2DB6" w:rsidRDefault="00476A87">
      <w:pPr>
        <w:pStyle w:val="Textkrper"/>
        <w:autoSpaceDE w:val="0"/>
        <w:autoSpaceDN w:val="0"/>
        <w:adjustRightInd w:val="0"/>
        <w:rPr>
          <w:szCs w:val="24"/>
        </w:rPr>
      </w:pPr>
      <w:ins w:id="63" w:author="Franke, Carsten" w:date="2024-05-15T12:08:00Z" w16du:dateUtc="2024-05-15T10:08:00Z">
        <w:r w:rsidRPr="00476A87">
          <w:rPr>
            <w:szCs w:val="24"/>
          </w:rPr>
          <w:t>In this situation</w:t>
        </w:r>
        <w:r>
          <w:rPr>
            <w:szCs w:val="24"/>
          </w:rPr>
          <w:t xml:space="preserve">, </w:t>
        </w:r>
      </w:ins>
      <w:del w:id="64" w:author="Franke, Carsten" w:date="2024-05-15T12:08:00Z" w16du:dateUtc="2024-05-15T10:08:00Z">
        <w:r w:rsidR="006A2DB6" w:rsidDel="00476A87">
          <w:rPr>
            <w:szCs w:val="24"/>
          </w:rPr>
          <w:delText>A</w:delText>
        </w:r>
      </w:del>
      <w:ins w:id="65" w:author="Franke, Carsten" w:date="2024-05-15T12:08:00Z" w16du:dateUtc="2024-05-15T10:08:00Z">
        <w:r>
          <w:rPr>
            <w:szCs w:val="24"/>
          </w:rPr>
          <w:t>a</w:t>
        </w:r>
      </w:ins>
      <w:r w:rsidR="006A2DB6">
        <w:rPr>
          <w:szCs w:val="24"/>
        </w:rPr>
        <w:t xml:space="preserve"> preprocessor does not have any chance to detect these equivalent parameters</w:t>
      </w:r>
      <w:del w:id="66" w:author="Franke, Carsten" w:date="2024-05-15T12:08:00Z" w16du:dateUtc="2024-05-15T10:08:00Z">
        <w:r w:rsidR="006A2DB6" w:rsidDel="00476A87">
          <w:rPr>
            <w:szCs w:val="24"/>
          </w:rPr>
          <w:delText>, then</w:delText>
        </w:r>
      </w:del>
      <w:r w:rsidR="006A2DB6">
        <w:rPr>
          <w:szCs w:val="24"/>
        </w:rPr>
        <w:t xml:space="preserve">. Therefore, it cannot prevent contradictions between different </w:t>
      </w:r>
      <w:r w:rsidR="006A2DB6" w:rsidRPr="00454D76">
        <w:rPr>
          <w:rStyle w:val="ISOCode"/>
        </w:rPr>
        <w:t>&lt;appdata/&gt;</w:t>
      </w:r>
      <w:r w:rsidR="006A2DB6">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proofErr w:type="gramStart"/>
      <w:r w:rsidR="006A2DB6" w:rsidRPr="006A2DB6">
        <w:rPr>
          <w:szCs w:val="24"/>
          <w:lang w:val="fr-CH"/>
        </w:rPr>
        <w:t>xmlns:MEDINA</w:t>
      </w:r>
      <w:proofErr w:type="spellEnd"/>
      <w:proofErr w:type="gram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proofErr w:type="gramStart"/>
      <w:r w:rsidR="006A2DB6">
        <w:rPr>
          <w:szCs w:val="24"/>
        </w:rPr>
        <w:t>xsi:schemaLocation</w:t>
      </w:r>
      <w:proofErr w:type="spellEnd"/>
      <w:proofErr w:type="gram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proofErr w:type="gramStart"/>
      <w:r w:rsidR="006A2DB6" w:rsidRPr="006A2DB6">
        <w:rPr>
          <w:szCs w:val="24"/>
          <w:lang w:val="fr-CH"/>
        </w:rPr>
        <w:t>xmcf</w:t>
      </w:r>
      <w:proofErr w:type="spellEnd"/>
      <w:proofErr w:type="gram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proofErr w:type="gramStart"/>
      <w:r w:rsidR="006A2DB6" w:rsidRPr="006A2DB6">
        <w:rPr>
          <w:b/>
          <w:szCs w:val="24"/>
          <w:lang w:val="fr-CH"/>
        </w:rPr>
        <w:t>xmlns:MEDINA</w:t>
      </w:r>
      <w:proofErr w:type="spellEnd"/>
      <w:proofErr w:type="gram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proofErr w:type="gramStart"/>
      <w:r w:rsidR="006A2DB6">
        <w:rPr>
          <w:b/>
          <w:szCs w:val="24"/>
        </w:rPr>
        <w:t>xsi:schemaLocation</w:t>
      </w:r>
      <w:proofErr w:type="spellEnd"/>
      <w:proofErr w:type="gram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proofErr w:type="gramStart"/>
      <w:r w:rsidR="006A2DB6" w:rsidRPr="006A2DB6">
        <w:rPr>
          <w:szCs w:val="24"/>
          <w:lang w:val="fr-CH"/>
        </w:rPr>
        <w:t>xsi:noNamespaceSchemaLocation</w:t>
      </w:r>
      <w:proofErr w:type="spellEnd"/>
      <w:proofErr w:type="gram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7"/>
      <w:commentRangeStart w:id="68"/>
      <w:r>
        <w:t>FEM</w:t>
      </w:r>
      <w:commentRangeEnd w:id="67"/>
      <w:r w:rsidR="003A5D5F">
        <w:rPr>
          <w:rStyle w:val="Kommentarzeichen"/>
          <w:rFonts w:ascii="Calibri" w:eastAsia="Times New Roman" w:hAnsi="Calibri"/>
          <w:lang w:val="en-US" w:eastAsia="x-none"/>
        </w:rPr>
        <w:commentReference w:id="67"/>
      </w:r>
      <w:commentRangeEnd w:id="68"/>
      <w:r w:rsidR="00322563">
        <w:rPr>
          <w:rStyle w:val="Kommentarzeichen"/>
          <w:rFonts w:ascii="Calibri" w:eastAsia="Times New Roman" w:hAnsi="Calibri"/>
          <w:lang w:val="en-US" w:eastAsia="x-none"/>
        </w:rPr>
        <w:commentReference w:id="68"/>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9" w:author="Franke, Carsten" w:date="2024-05-14T16:32:00Z" w16du:dateUtc="2024-05-14T14:32:00Z">
              <w:r w:rsidRPr="00EC4DAD" w:rsidDel="00213449">
                <w:rPr>
                  <w:szCs w:val="24"/>
                </w:rPr>
                <w:delText>Nested Elements</w:delText>
              </w:r>
            </w:del>
            <w:ins w:id="70"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 xml:space="preserve">Like FATXML, χMCF data can be embedded into solver decks by this means: Any receiving system can easily detect and remove discretization objects, created by a sending system, </w:t>
      </w:r>
      <w:proofErr w:type="gramStart"/>
      <w:r>
        <w:rPr>
          <w:szCs w:val="24"/>
        </w:rPr>
        <w:t>in order to</w:t>
      </w:r>
      <w:proofErr w:type="gramEnd"/>
      <w:r>
        <w:rPr>
          <w:szCs w:val="24"/>
        </w:rPr>
        <w:t xml:space="preserve">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71"/>
      <w:del w:id="72" w:author="Franke, Carsten" w:date="2024-05-06T10:56:00Z" w16du:dateUtc="2024-05-06T08:56:00Z">
        <w:r w:rsidDel="00E30504">
          <w:rPr>
            <w:szCs w:val="24"/>
          </w:rPr>
          <w:delText xml:space="preserve">can </w:delText>
        </w:r>
      </w:del>
      <w:ins w:id="73" w:author="Franke, Carsten" w:date="2024-05-06T10:56:00Z" w16du:dateUtc="2024-05-06T08:56:00Z">
        <w:r w:rsidR="00E30504">
          <w:rPr>
            <w:szCs w:val="24"/>
          </w:rPr>
          <w:t>may</w:t>
        </w:r>
      </w:ins>
      <w:commentRangeEnd w:id="71"/>
      <w:ins w:id="74" w:author="Franke, Carsten" w:date="2024-05-06T10:57:00Z" w16du:dateUtc="2024-05-06T08:57:00Z">
        <w:r w:rsidR="00E30504">
          <w:rPr>
            <w:rStyle w:val="Kommentarzeichen"/>
            <w:rFonts w:ascii="Calibri" w:eastAsia="Times New Roman" w:hAnsi="Calibri"/>
            <w:lang w:val="en-US" w:eastAsia="x-none"/>
          </w:rPr>
          <w:commentReference w:id="71"/>
        </w:r>
      </w:ins>
      <w:ins w:id="75"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6" w:author="LUEJE Claudia" w:date="2024-05-02T17:19:00Z">
        <w:r w:rsidDel="00E90D35">
          <w:rPr>
            <w:rStyle w:val="citesec"/>
            <w:szCs w:val="24"/>
          </w:rPr>
          <w:delText>clause </w:delText>
        </w:r>
      </w:del>
      <w:ins w:id="77" w:author="LUEJE Claudia" w:date="2024-05-02T17:19:00Z">
        <w:r w:rsidR="00E90D35">
          <w:rPr>
            <w:rStyle w:val="citesec"/>
            <w:szCs w:val="24"/>
          </w:rPr>
          <w:t>Clause </w:t>
        </w:r>
      </w:ins>
      <w:r>
        <w:rPr>
          <w:rStyle w:val="citesec"/>
          <w:szCs w:val="24"/>
        </w:rPr>
        <w:t>6</w:t>
      </w:r>
      <w:r>
        <w:rPr>
          <w:szCs w:val="24"/>
        </w:rPr>
        <w:t xml:space="preserve">), respectively. As explained in </w:t>
      </w:r>
      <w:del w:id="7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80" w:author="Franke, Carsten" w:date="2024-05-14T16:32:00Z" w16du:dateUtc="2024-05-14T14:32:00Z">
              <w:r w:rsidRPr="00EC4DAD" w:rsidDel="00213449">
                <w:rPr>
                  <w:b/>
                  <w:szCs w:val="24"/>
                </w:rPr>
                <w:delText>Nested Elements</w:delText>
              </w:r>
            </w:del>
            <w:ins w:id="81"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proofErr w:type="gramStart"/>
      <w:r w:rsidR="00EA325C">
        <w:rPr>
          <w:rFonts w:eastAsia="Times New Roman"/>
          <w:szCs w:val="24"/>
        </w:rPr>
        <w:t>o</w:t>
      </w:r>
      <w:r>
        <w:rPr>
          <w:rFonts w:eastAsia="Times New Roman"/>
          <w:szCs w:val="24"/>
        </w:rPr>
        <w:t>bjects</w:t>
      </w:r>
      <w:proofErr w:type="gramEnd"/>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82" w:author="LUEJE Claudia" w:date="2024-05-02T17:22:00Z">
        <w:r w:rsidDel="00EA325C">
          <w:rPr>
            <w:rStyle w:val="citesec"/>
            <w:szCs w:val="24"/>
          </w:rPr>
          <w:delText>clause </w:delText>
        </w:r>
      </w:del>
      <w:ins w:id="83"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4488886A"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84"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5"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w:t>
      </w:r>
      <w:del w:id="86" w:author="Franke, Carsten" w:date="2024-05-15T12:09:00Z" w16du:dateUtc="2024-05-15T10:09:00Z">
        <w:r w:rsidDel="00476A87">
          <w:rPr>
            <w:szCs w:val="24"/>
          </w:rPr>
          <w:delText>,</w:delText>
        </w:r>
      </w:del>
      <w:r>
        <w:rPr>
          <w:szCs w:val="24"/>
        </w:rPr>
        <w:t xml:space="preserve"> are used in both, NASTRAN and ABAQUS. </w:t>
      </w:r>
      <w:ins w:id="87" w:author="Franke, Carsten" w:date="2024-05-15T12:09:00Z" w16du:dateUtc="2024-05-15T10:09:00Z">
        <w:r w:rsidR="00476A87" w:rsidRPr="00476A87">
          <w:rPr>
            <w:szCs w:val="24"/>
          </w:rPr>
          <w:t>In this situation</w:t>
        </w:r>
      </w:ins>
      <w:del w:id="88" w:author="Franke, Carsten" w:date="2024-05-15T12:09:00Z" w16du:dateUtc="2024-05-15T10:09:00Z">
        <w:r w:rsidDel="00476A87">
          <w:rPr>
            <w:szCs w:val="24"/>
          </w:rPr>
          <w:delText>Then</w:delText>
        </w:r>
      </w:del>
      <w:r>
        <w:rPr>
          <w:szCs w:val="24"/>
        </w:rPr>
        <w:t xml:space="preserve">, it </w:t>
      </w:r>
      <w:bookmarkStart w:id="89" w:name="_Hlk166597257"/>
      <w:ins w:id="90" w:author="Franke, Carsten" w:date="2024-05-14T16:40:00Z" w16du:dateUtc="2024-05-14T14:40:00Z">
        <w:r w:rsidR="00BC4EC6">
          <w:rPr>
            <w:szCs w:val="24"/>
          </w:rPr>
          <w:t>is recommended</w:t>
        </w:r>
      </w:ins>
      <w:bookmarkEnd w:id="89"/>
      <w:del w:id="91" w:author="Franke, Carsten" w:date="2024-05-14T16:40:00Z" w16du:dateUtc="2024-05-14T14:40:00Z">
        <w:r w:rsidDel="00BC4EC6">
          <w:rPr>
            <w:szCs w:val="24"/>
          </w:rPr>
          <w:delText>would be good</w:delText>
        </w:r>
      </w:del>
      <w:r>
        <w:rPr>
          <w:szCs w:val="24"/>
        </w:rPr>
        <w:t xml:space="preserve"> to have a χMCF file </w:t>
      </w:r>
      <w:bookmarkStart w:id="92" w:name="_Hlk166597323"/>
      <w:ins w:id="93" w:author="Franke, Carsten" w:date="2024-05-14T16:41:00Z" w16du:dateUtc="2024-05-14T14:41:00Z">
        <w:r w:rsidR="00BC4EC6">
          <w:rPr>
            <w:szCs w:val="24"/>
          </w:rPr>
          <w:t>which contains both</w:t>
        </w:r>
      </w:ins>
      <w:bookmarkEnd w:id="92"/>
      <w:del w:id="94" w:author="Franke, Carsten" w:date="2024-05-14T16:41:00Z" w16du:dateUtc="2024-05-14T14:41:00Z">
        <w:r w:rsidDel="00BC4EC6">
          <w:rPr>
            <w:szCs w:val="24"/>
          </w:rPr>
          <w:delText xml:space="preserve">with both </w:delText>
        </w:r>
        <w:commentRangeStart w:id="95"/>
        <w:commentRangeStart w:id="96"/>
        <w:commentRangeStart w:id="97"/>
        <w:commentRangeStart w:id="98"/>
        <w:r w:rsidDel="00BC4EC6">
          <w:rPr>
            <w:szCs w:val="24"/>
          </w:rPr>
          <w:delText>in</w:delText>
        </w:r>
      </w:del>
      <w:commentRangeEnd w:id="95"/>
      <w:r w:rsidR="00EA325C">
        <w:rPr>
          <w:rStyle w:val="Kommentarzeichen"/>
          <w:rFonts w:ascii="Calibri" w:eastAsia="Times New Roman" w:hAnsi="Calibri"/>
          <w:lang w:val="en-US" w:eastAsia="x-none"/>
        </w:rPr>
        <w:commentReference w:id="95"/>
      </w:r>
      <w:commentRangeEnd w:id="96"/>
      <w:r w:rsidR="00BC4EC6">
        <w:rPr>
          <w:rStyle w:val="Kommentarzeichen"/>
          <w:rFonts w:ascii="Calibri" w:eastAsia="Times New Roman" w:hAnsi="Calibri"/>
          <w:lang w:val="en-US" w:eastAsia="x-none"/>
        </w:rPr>
        <w:commentReference w:id="96"/>
      </w:r>
      <w:r>
        <w:rPr>
          <w:szCs w:val="24"/>
        </w:rPr>
        <w:t>, PIDs and property names</w:t>
      </w:r>
      <w:commentRangeEnd w:id="97"/>
      <w:r w:rsidR="00EA325C">
        <w:rPr>
          <w:rStyle w:val="Kommentarzeichen"/>
          <w:rFonts w:ascii="Calibri" w:eastAsia="Times New Roman" w:hAnsi="Calibri"/>
          <w:lang w:val="en-US" w:eastAsia="x-none"/>
        </w:rPr>
        <w:commentReference w:id="97"/>
      </w:r>
      <w:commentRangeEnd w:id="98"/>
      <w:r w:rsidR="00F758C9">
        <w:rPr>
          <w:rStyle w:val="Kommentarzeichen"/>
          <w:rFonts w:ascii="Calibri" w:eastAsia="Times New Roman" w:hAnsi="Calibri"/>
          <w:lang w:val="en-US" w:eastAsia="x-none"/>
        </w:rPr>
        <w:commentReference w:id="98"/>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9" w:author="Franke, Carsten" w:date="2024-05-14T16:43:00Z" w16du:dateUtc="2024-05-14T14:43:00Z">
        <w:r w:rsidDel="00BC4EC6">
          <w:rPr>
            <w:szCs w:val="24"/>
          </w:rPr>
          <w:delText>Abaqus</w:delText>
        </w:r>
      </w:del>
      <w:ins w:id="100"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30D3E5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w:t>
      </w:r>
      <w:del w:id="101" w:author="Franke, Carsten" w:date="2024-05-15T12:11:00Z" w16du:dateUtc="2024-05-15T10:11:00Z">
        <w:r w:rsidDel="00476A87">
          <w:rPr>
            <w:szCs w:val="24"/>
          </w:rPr>
          <w:delText>n case that</w:delText>
        </w:r>
      </w:del>
      <w:ins w:id="102" w:author="Franke, Carsten" w:date="2024-05-15T12:11:00Z" w16du:dateUtc="2024-05-15T10:11:00Z">
        <w:r w:rsidR="00476A87">
          <w:rPr>
            <w:szCs w:val="24"/>
          </w:rPr>
          <w:t>f</w:t>
        </w:r>
      </w:ins>
      <w:r>
        <w:rPr>
          <w:szCs w:val="24"/>
        </w:rPr>
        <w:t xml:space="preserve">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del w:id="103" w:author="Franke, Carsten" w:date="2024-05-15T12:11:00Z" w16du:dateUtc="2024-05-15T10:11:00Z">
        <w:r w:rsidDel="00476A87">
          <w:rPr>
            <w:szCs w:val="24"/>
          </w:rPr>
          <w:delText xml:space="preserve"> </w:delText>
        </w:r>
      </w:del>
      <w:ins w:id="104" w:author="Franke, Carsten" w:date="2024-05-15T12:11:00Z" w16du:dateUtc="2024-05-15T10:11:00Z">
        <w:r w:rsidR="00476A87">
          <w:rPr>
            <w:szCs w:val="24"/>
          </w:rPr>
          <w:t xml:space="preserve">, </w:t>
        </w:r>
      </w:ins>
      <w:r>
        <w:rPr>
          <w:szCs w:val="24"/>
        </w:rPr>
        <w:t xml:space="preserve">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10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106" w:author="Franke, Carsten" w:date="2024-05-14T19:39:00Z" w16du:dateUtc="2024-05-14T17:39:00Z">
              <w:r w:rsidRPr="00EC4DAD" w:rsidDel="00936D25">
                <w:rPr>
                  <w:b/>
                  <w:szCs w:val="24"/>
                </w:rPr>
                <w:delText>Value Space</w:delText>
              </w:r>
            </w:del>
            <w:ins w:id="107"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08"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109"/>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110"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111"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12" w:author="Franke, Carsten" w:date="2024-05-14T16:46:00Z" w16du:dateUtc="2024-05-14T14:46:00Z">
            <w:rPr>
              <w:szCs w:val="24"/>
            </w:rPr>
          </w:rPrChange>
        </w:rPr>
        <w:t>pname</w:t>
      </w:r>
      <w:proofErr w:type="spellEnd"/>
      <w:ins w:id="113" w:author="Franke, Carsten" w:date="2024-05-14T16:45:00Z" w16du:dateUtc="2024-05-14T14:45:00Z">
        <w:r w:rsidR="000B0B66">
          <w:rPr>
            <w:szCs w:val="24"/>
          </w:rPr>
          <w:t xml:space="preserve"> may</w:t>
        </w:r>
      </w:ins>
      <w:r>
        <w:rPr>
          <w:szCs w:val="24"/>
        </w:rPr>
        <w:t xml:space="preserve"> </w:t>
      </w:r>
      <w:del w:id="114" w:author="Franke, Carsten" w:date="2024-05-14T16:45:00Z" w16du:dateUtc="2024-05-14T14:45:00Z">
        <w:r w:rsidDel="000B0B66">
          <w:rPr>
            <w:szCs w:val="24"/>
          </w:rPr>
          <w:delText>c</w:delText>
        </w:r>
      </w:del>
      <w:ins w:id="115" w:author="LUEJE Claudia" w:date="2024-05-02T17:24:00Z">
        <w:del w:id="116" w:author="Franke, Carsten" w:date="2024-05-14T16:45:00Z" w16du:dateUtc="2024-05-14T14:45:00Z">
          <w:r w:rsidR="00EA325C" w:rsidDel="000B0B66">
            <w:rPr>
              <w:szCs w:val="24"/>
            </w:rPr>
            <w:delText>an</w:delText>
          </w:r>
        </w:del>
      </w:ins>
      <w:del w:id="117" w:author="Franke, Carsten" w:date="2024-05-14T16:45:00Z" w16du:dateUtc="2024-05-14T14:45:00Z">
        <w:r w:rsidDel="000B0B66">
          <w:rPr>
            <w:szCs w:val="24"/>
          </w:rPr>
          <w:delText xml:space="preserve">ould </w:delText>
        </w:r>
      </w:del>
      <w:r>
        <w:rPr>
          <w:szCs w:val="24"/>
        </w:rPr>
        <w:t>be used alternatively to label)</w:t>
      </w:r>
      <w:commentRangeEnd w:id="109"/>
      <w:r w:rsidR="000B0B66">
        <w:rPr>
          <w:rStyle w:val="Kommentarzeichen"/>
          <w:rFonts w:ascii="Calibri" w:eastAsia="Times New Roman" w:hAnsi="Calibri"/>
          <w:lang w:val="en-US" w:eastAsia="x-none"/>
        </w:rPr>
        <w:commentReference w:id="109"/>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w:t>
      </w:r>
      <w:proofErr w:type="gramStart"/>
      <w:r w:rsidR="006A2DB6">
        <w:rPr>
          <w:szCs w:val="24"/>
        </w:rPr>
        <w:t>property</w:t>
      </w:r>
      <w:proofErr w:type="gramEnd"/>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lt;part/&gt; using a label and an instance to identify a </w:t>
      </w:r>
      <w:proofErr w:type="gramStart"/>
      <w:r w:rsidR="006A2DB6">
        <w:rPr>
          <w:szCs w:val="24"/>
        </w:rPr>
        <w:t>part</w:t>
      </w:r>
      <w:proofErr w:type="gramEnd"/>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18"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19" w:author="Franke, Carsten" w:date="2024-05-14T19:39:00Z" w16du:dateUtc="2024-05-14T17:39:00Z">
              <w:r w:rsidRPr="00EC4DAD" w:rsidDel="00936D25">
                <w:rPr>
                  <w:szCs w:val="24"/>
                </w:rPr>
                <w:delText>Value Space</w:delText>
              </w:r>
            </w:del>
            <w:ins w:id="120"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proofErr w:type="gramStart"/>
            <w:r w:rsidRPr="006D1633">
              <w:rPr>
                <w:b w:val="0"/>
              </w:rPr>
              <w:t>exists</w:t>
            </w:r>
            <w:proofErr w:type="gramEnd"/>
            <w:r w:rsidRPr="006D1633">
              <w:rPr>
                <w:b w:val="0"/>
              </w:rPr>
              <w:t xml:space="preserve">,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proofErr w:type="gramStart"/>
            <w:r w:rsidRPr="006D1633">
              <w:rPr>
                <w:b w:val="0"/>
              </w:rPr>
              <w:t>has</w:t>
            </w:r>
            <w:proofErr w:type="gramEnd"/>
            <w:r w:rsidRPr="006D1633">
              <w:rPr>
                <w:b w:val="0"/>
              </w:rPr>
              <w:t xml:space="preserve">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21" w:author="Franke, Carsten" w:date="2024-05-14T17:10:00Z" w16du:dateUtc="2024-05-14T15:10:00Z"/>
          <w:szCs w:val="24"/>
        </w:rPr>
      </w:pPr>
      <w:r>
        <w:rPr>
          <w:szCs w:val="24"/>
        </w:rPr>
        <w:t xml:space="preserve">The attribute </w:t>
      </w:r>
      <w:del w:id="122"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23"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24"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25"/>
      <w:proofErr w:type="gramStart"/>
      <w:r>
        <w:rPr>
          <w:szCs w:val="24"/>
        </w:rPr>
        <w:t>dictates</w:t>
      </w:r>
      <w:proofErr w:type="gramEnd"/>
      <w:r>
        <w:rPr>
          <w:szCs w:val="24"/>
        </w:rPr>
        <w:t xml:space="preserve"> </w:t>
      </w:r>
      <w:commentRangeEnd w:id="125"/>
      <w:r w:rsidR="00A336FB">
        <w:rPr>
          <w:rStyle w:val="Kommentarzeichen"/>
          <w:rFonts w:ascii="Calibri" w:eastAsia="Times New Roman" w:hAnsi="Calibri"/>
          <w:lang w:val="en-US" w:eastAsia="x-none"/>
        </w:rPr>
        <w:commentReference w:id="125"/>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26"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27">
          <w:tblGrid>
            <w:gridCol w:w="1258"/>
            <w:gridCol w:w="1312"/>
            <w:gridCol w:w="1559"/>
            <w:gridCol w:w="1276"/>
            <w:gridCol w:w="3095"/>
          </w:tblGrid>
        </w:tblGridChange>
      </w:tblGrid>
      <w:tr w:rsidR="006A2DB6" w:rsidRPr="00EC4DAD" w14:paraId="56463C7E" w14:textId="77777777" w:rsidTr="00A336FB">
        <w:trPr>
          <w:trHeight w:val="355"/>
          <w:tblHeader/>
          <w:trPrChange w:id="128"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29"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30"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31"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32" w:author="Franke, Carsten" w:date="2024-05-14T19:39:00Z" w16du:dateUtc="2024-05-14T17:39:00Z">
              <w:r w:rsidRPr="00EC4DAD" w:rsidDel="00936D25">
                <w:rPr>
                  <w:b/>
                  <w:szCs w:val="24"/>
                </w:rPr>
                <w:delText>Value Space</w:delText>
              </w:r>
            </w:del>
            <w:ins w:id="13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34"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35"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3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w:t>
      </w:r>
      <w:proofErr w:type="gramStart"/>
      <w:r>
        <w:rPr>
          <w:szCs w:val="24"/>
        </w:rPr>
        <w:t>in order to</w:t>
      </w:r>
      <w:proofErr w:type="gramEnd"/>
      <w:r>
        <w:rPr>
          <w:szCs w:val="24"/>
        </w:rPr>
        <w:t xml:space="preserve">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proofErr w:type="gramStart"/>
      <w:r w:rsidRPr="00E92B31">
        <w:rPr>
          <w:rFonts w:cs="Courier New"/>
        </w:rPr>
        <w:t>&lt;!--</w:t>
      </w:r>
      <w:proofErr w:type="gramEnd"/>
      <w:r w:rsidRPr="00E92B31">
        <w:rPr>
          <w:rFonts w:cs="Courier New"/>
        </w:rPr>
        <w:t xml:space="preserve">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proofErr w:type="gramStart"/>
      <w:r w:rsidRPr="00E92B31">
        <w:rPr>
          <w:rFonts w:cs="Courier New"/>
        </w:rPr>
        <w:t>&lt;!--</w:t>
      </w:r>
      <w:proofErr w:type="gramEnd"/>
      <w:r w:rsidRPr="00E92B31">
        <w:rPr>
          <w:rFonts w:cs="Courier New"/>
        </w:rPr>
        <w:t xml:space="preserve">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w:t>
      </w:r>
      <w:proofErr w:type="gramStart"/>
      <w:r w:rsidRPr="00E92B31">
        <w:rPr>
          <w:rFonts w:cs="Courier New"/>
        </w:rPr>
        <w:t>&lt;!--</w:t>
      </w:r>
      <w:proofErr w:type="gramEnd"/>
      <w:r w:rsidRPr="00E92B31">
        <w:rPr>
          <w:rFonts w:cs="Courier New"/>
        </w:rPr>
        <w:t xml:space="preserve">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proofErr w:type="gramStart"/>
      <w:r w:rsidRPr="00E92B31">
        <w:rPr>
          <w:rFonts w:cs="Courier New"/>
        </w:rPr>
        <w:t>&lt;!--</w:t>
      </w:r>
      <w:proofErr w:type="gramEnd"/>
      <w:r w:rsidRPr="00E92B31">
        <w:rPr>
          <w:rFonts w:cs="Courier New"/>
        </w:rPr>
        <w:t xml:space="preserve">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proofErr w:type="gramStart"/>
      <w:r w:rsidRPr="00E92B31">
        <w:rPr>
          <w:rFonts w:cs="Courier New"/>
        </w:rPr>
        <w:t>&lt;!--</w:t>
      </w:r>
      <w:proofErr w:type="gramEnd"/>
      <w:r w:rsidRPr="00E92B31">
        <w:rPr>
          <w:rFonts w:cs="Courier New"/>
        </w:rPr>
        <w:t xml:space="preserve">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w:t>
      </w:r>
      <w:proofErr w:type="gramStart"/>
      <w:r w:rsidR="008E2D08" w:rsidRPr="00055F5B">
        <w:t>&lt;!--</w:t>
      </w:r>
      <w:proofErr w:type="gramEnd"/>
      <w:r w:rsidR="008E2D08" w:rsidRPr="00055F5B">
        <w:t xml:space="preserve">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w:t>
      </w:r>
      <w:proofErr w:type="gramStart"/>
      <w:r w:rsidR="008E2D08" w:rsidRPr="00055F5B">
        <w:t>&lt;!--</w:t>
      </w:r>
      <w:proofErr w:type="gramEnd"/>
      <w:r w:rsidR="008E2D08" w:rsidRPr="00055F5B">
        <w:t xml:space="preserve">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w:t>
      </w:r>
      <w:bookmarkStart w:id="137" w:name="_Hlk132188543"/>
      <w:r w:rsidR="008E2D08" w:rsidRPr="00055F5B">
        <w:t>"hatched"</w:t>
      </w:r>
      <w:bookmarkEnd w:id="137"/>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w:t>
      </w:r>
      <w:proofErr w:type="gramStart"/>
      <w:r w:rsidR="008E2D08" w:rsidRPr="00055F5B">
        <w:t>&lt;!--</w:t>
      </w:r>
      <w:proofErr w:type="gramEnd"/>
      <w:r w:rsidR="008E2D08" w:rsidRPr="00055F5B">
        <w:t xml:space="preserve">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w:t>
      </w:r>
      <w:proofErr w:type="gramStart"/>
      <w:r w:rsidR="008E2D08" w:rsidRPr="00055F5B">
        <w:t>&lt;!--</w:t>
      </w:r>
      <w:proofErr w:type="gramEnd"/>
      <w:r w:rsidR="008E2D08" w:rsidRPr="00055F5B">
        <w:t xml:space="preserve">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38" w:author="Franke, Carsten" w:date="2024-05-14T19:39:00Z" w16du:dateUtc="2024-05-14T17:39:00Z">
              <w:r w:rsidRPr="00EC4DAD" w:rsidDel="00936D25">
                <w:rPr>
                  <w:b/>
                  <w:szCs w:val="24"/>
                </w:rPr>
                <w:delText>Value Space</w:delText>
              </w:r>
            </w:del>
            <w:ins w:id="13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4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4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42"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43"/>
      <w:r>
        <w:rPr>
          <w:szCs w:val="24"/>
        </w:rPr>
        <w:t>Table </w:t>
      </w:r>
      <w:r w:rsidR="006A2DB6">
        <w:rPr>
          <w:szCs w:val="24"/>
        </w:rPr>
        <w:t xml:space="preserve">16 — Nested elements of element </w:t>
      </w:r>
      <w:r w:rsidR="006A2DB6" w:rsidRPr="002A7AF7">
        <w:rPr>
          <w:rStyle w:val="ISOCode"/>
        </w:rPr>
        <w:t>&lt;connection_list/&gt;</w:t>
      </w:r>
      <w:commentRangeEnd w:id="143"/>
      <w:r w:rsidR="007B2AB5">
        <w:rPr>
          <w:rStyle w:val="Kommentarzeichen"/>
          <w:rFonts w:ascii="Calibri" w:eastAsia="Times New Roman" w:hAnsi="Calibri"/>
          <w:b w:val="0"/>
          <w:lang w:val="en-US" w:eastAsia="x-none"/>
        </w:rPr>
        <w:commentReference w:id="143"/>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44"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45"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proofErr w:type="gramStart"/>
      <w:r w:rsidRPr="000D11D7">
        <w:rPr>
          <w:rStyle w:val="ISOCode"/>
          <w:lang w:val="fr-CH"/>
        </w:rPr>
        <w:t>xmcf</w:t>
      </w:r>
      <w:proofErr w:type="spellEnd"/>
      <w:proofErr w:type="gram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proofErr w:type="gramStart"/>
      <w:r w:rsidRPr="000D11D7">
        <w:rPr>
          <w:rStyle w:val="ISOCode"/>
          <w:lang w:val="fr-FR"/>
        </w:rPr>
        <w:t>xmlns:MEDINA</w:t>
      </w:r>
      <w:proofErr w:type="spellEnd"/>
      <w:proofErr w:type="gram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proofErr w:type="gramStart"/>
      <w:r w:rsidRPr="003E0975">
        <w:rPr>
          <w:rStyle w:val="ISOCode"/>
          <w:lang w:val="en-US"/>
        </w:rPr>
        <w:t>xsi:schemaLocation</w:t>
      </w:r>
      <w:proofErr w:type="spellEnd"/>
      <w:proofErr w:type="gram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proofErr w:type="gramStart"/>
      <w:r w:rsidRPr="003E0975">
        <w:rPr>
          <w:rStyle w:val="ISOCode"/>
          <w:lang w:val="en-US"/>
        </w:rPr>
        <w:t>xsi:noNamespaceSchemaLocation</w:t>
      </w:r>
      <w:proofErr w:type="spellEnd"/>
      <w:proofErr w:type="gram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w:t>
      </w:r>
      <w:proofErr w:type="gramStart"/>
      <w:r w:rsidRPr="003E0975">
        <w:rPr>
          <w:rStyle w:val="ISOCode"/>
          <w:lang w:val="en-US"/>
        </w:rPr>
        <w:t>&lt;!--</w:t>
      </w:r>
      <w:proofErr w:type="gramEnd"/>
      <w:r w:rsidRPr="003E0975">
        <w:rPr>
          <w:rStyle w:val="ISOCode"/>
          <w:lang w:val="en-US"/>
        </w:rPr>
        <w:t xml:space="preserve">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w:t>
      </w:r>
      <w:proofErr w:type="gramStart"/>
      <w:r w:rsidRPr="003E0975">
        <w:rPr>
          <w:rStyle w:val="ISOCode"/>
        </w:rPr>
        <w:t>units</w:t>
      </w:r>
      <w:proofErr w:type="gramEnd"/>
      <w:r w:rsidRPr="003E0975">
        <w:rPr>
          <w:rStyle w:val="ISOCode"/>
        </w:rPr>
        <w:t xml:space="preserve">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46" w:author="Franke, Carsten" w:date="2024-05-14T17:20:00Z" w16du:dateUtc="2024-05-14T15:20:00Z">
        <w:r w:rsidDel="00E453D4">
          <w:rPr>
            <w:rFonts w:eastAsia="Times New Roman"/>
            <w:szCs w:val="24"/>
          </w:rPr>
          <w:delText xml:space="preserve">Schema </w:delText>
        </w:r>
      </w:del>
      <w:ins w:id="147"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48" w:author="Franke, Carsten" w:date="2024-05-14T17:20:00Z" w16du:dateUtc="2024-05-14T15:20:00Z">
        <w:r w:rsidDel="00E453D4">
          <w:rPr>
            <w:szCs w:val="24"/>
          </w:rPr>
          <w:delText xml:space="preserve">Schema </w:delText>
        </w:r>
      </w:del>
      <w:ins w:id="149" w:author="Franke, Carsten" w:date="2024-05-14T17:20:00Z" w16du:dateUtc="2024-05-14T15:20:00Z">
        <w:r w:rsidR="00E453D4">
          <w:rPr>
            <w:szCs w:val="24"/>
          </w:rPr>
          <w:t xml:space="preserve">schema </w:t>
        </w:r>
      </w:ins>
      <w:r>
        <w:rPr>
          <w:szCs w:val="24"/>
        </w:rPr>
        <w:t xml:space="preserve">definition (XSD) </w:t>
      </w:r>
      <w:ins w:id="150"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proofErr w:type="gramStart"/>
      <w:r w:rsidRPr="00F85E46">
        <w:rPr>
          <w:rStyle w:val="ISOCode"/>
        </w:rPr>
        <w:t>v</w:t>
      </w:r>
      <w:proofErr w:type="gramEnd"/>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proofErr w:type="gramStart"/>
      <w:r w:rsidR="00303E06">
        <w:rPr>
          <w:rFonts w:eastAsia="Times New Roman"/>
          <w:szCs w:val="24"/>
        </w:rPr>
        <w:t>r</w:t>
      </w:r>
      <w:r>
        <w:rPr>
          <w:rFonts w:eastAsia="Times New Roman"/>
          <w:szCs w:val="24"/>
        </w:rPr>
        <w:t>eferencing</w:t>
      </w:r>
      <w:proofErr w:type="gramEnd"/>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label</w:t>
      </w:r>
      <w:proofErr w:type="gramEnd"/>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ident</w:t>
      </w:r>
      <w:proofErr w:type="gramEnd"/>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w:t>
      </w:r>
      <w:proofErr w:type="gramStart"/>
      <w:r w:rsidRPr="002669C5">
        <w:rPr>
          <w:rStyle w:val="ISOCode"/>
        </w:rPr>
        <w:t>control</w:t>
      </w:r>
      <w:proofErr w:type="spellEnd"/>
      <w:proofErr w:type="gram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51"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52" w:author="Franke, Carsten" w:date="2024-05-14T19:19:00Z" w16du:dateUtc="2024-05-14T17:19:00Z">
        <w:r w:rsidR="00E7644E">
          <w:rPr>
            <w:szCs w:val="24"/>
          </w:rPr>
          <w:t>The e</w:t>
        </w:r>
      </w:ins>
      <w:del w:id="153"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54" w:author="LUEJE Claudia" w:date="2024-05-02T17:36:00Z">
        <w:r w:rsidDel="00303E06">
          <w:rPr>
            <w:rStyle w:val="citesec"/>
            <w:szCs w:val="24"/>
          </w:rPr>
          <w:delText>clause </w:delText>
        </w:r>
      </w:del>
      <w:r>
        <w:rPr>
          <w:rStyle w:val="citesec"/>
          <w:szCs w:val="24"/>
        </w:rPr>
        <w:t>7.3</w:t>
      </w:r>
      <w:r>
        <w:rPr>
          <w:szCs w:val="24"/>
        </w:rPr>
        <w:t xml:space="preserve">. </w:t>
      </w:r>
      <w:ins w:id="155" w:author="Franke, Carsten" w:date="2024-05-14T19:20:00Z" w16du:dateUtc="2024-05-14T17:20:00Z">
        <w:r w:rsidR="001A0DE1" w:rsidRPr="001A0DE1">
          <w:rPr>
            <w:szCs w:val="24"/>
          </w:rPr>
          <w:t>These two</w:t>
        </w:r>
      </w:ins>
      <w:del w:id="156" w:author="Franke, Carsten" w:date="2024-05-14T19:20:00Z" w16du:dateUtc="2024-05-14T17:20:00Z">
        <w:r w:rsidDel="001A0DE1">
          <w:rPr>
            <w:szCs w:val="24"/>
          </w:rPr>
          <w:delText>Both</w:delText>
        </w:r>
      </w:del>
      <w:r>
        <w:rPr>
          <w:szCs w:val="24"/>
        </w:rPr>
        <w:t xml:space="preserve"> elements </w:t>
      </w:r>
      <w:del w:id="157"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58" w:author="Franke, Carsten" w:date="2024-05-14T19:21:00Z" w16du:dateUtc="2024-05-14T17:21:00Z">
        <w:r w:rsidR="001A0DE1" w:rsidRPr="001A0DE1">
          <w:rPr>
            <w:szCs w:val="24"/>
          </w:rPr>
          <w:t xml:space="preserve">essentially </w:t>
        </w:r>
      </w:ins>
      <w:r>
        <w:rPr>
          <w:szCs w:val="24"/>
        </w:rPr>
        <w:t xml:space="preserve">aim </w:t>
      </w:r>
      <w:del w:id="159"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proofErr w:type="gramStart"/>
      <w:r>
        <w:rPr>
          <w:i/>
          <w:szCs w:val="24"/>
        </w:rPr>
        <w:t>string</w:t>
      </w:r>
      <w:r>
        <w:rPr>
          <w:szCs w:val="24"/>
        </w:rPr>
        <w:t>]</w:t>
      </w:r>
      <w:r>
        <w:rPr>
          <w:i/>
          <w:szCs w:val="24"/>
          <w:vertAlign w:val="superscript"/>
        </w:rPr>
        <w:t>N</w:t>
      </w:r>
      <w:proofErr w:type="gramEnd"/>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60" w:author="Franke, Carsten" w:date="2024-05-14T19:39:00Z" w16du:dateUtc="2024-05-14T17:39:00Z">
              <w:r w:rsidRPr="00EC4DAD" w:rsidDel="00936D25">
                <w:rPr>
                  <w:b/>
                  <w:szCs w:val="24"/>
                </w:rPr>
                <w:delText>Value Space</w:delText>
              </w:r>
            </w:del>
            <w:ins w:id="161"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62"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63" w:author="Franke, Carsten" w:date="2024-05-14T19:35:00Z" w16du:dateUtc="2024-05-14T17:35:00Z">
        <w:r w:rsidDel="004209BC">
          <w:rPr>
            <w:szCs w:val="24"/>
          </w:rPr>
          <w:delText>—</w:delText>
        </w:r>
        <w:r w:rsidDel="004209BC">
          <w:rPr>
            <w:szCs w:val="24"/>
          </w:rPr>
          <w:tab/>
        </w:r>
      </w:del>
      <w:bookmarkStart w:id="164" w:name="_Hlk166607788"/>
      <w:ins w:id="165" w:author="Franke, Carsten" w:date="2024-05-14T19:35:00Z" w16du:dateUtc="2024-05-14T17:35:00Z">
        <w:r w:rsidR="004209BC">
          <w:t xml:space="preserve">NOTE: </w:t>
        </w:r>
      </w:ins>
      <w:bookmarkEnd w:id="164"/>
      <w:r>
        <w:rPr>
          <w:szCs w:val="24"/>
        </w:rPr>
        <w:t>If required to handle special characters such as line feeds or tabs, the normalized string data type should be used in</w:t>
      </w:r>
      <w:ins w:id="166"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xml:space="preserve">, which can contain a numeric value. The maximum number of decimal digits you can specify is </w:t>
      </w:r>
      <w:proofErr w:type="gramStart"/>
      <w:r>
        <w:rPr>
          <w:szCs w:val="24"/>
        </w:rPr>
        <w:t>18;</w:t>
      </w:r>
      <w:proofErr w:type="gramEnd"/>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67" w:author="Franke, Carsten" w:date="2024-05-14T19:39:00Z" w16du:dateUtc="2024-05-14T17:39:00Z">
              <w:r w:rsidRPr="00EC4DAD" w:rsidDel="00936D25">
                <w:rPr>
                  <w:b/>
                  <w:szCs w:val="24"/>
                </w:rPr>
                <w:delText>Value Space</w:delText>
              </w:r>
            </w:del>
            <w:ins w:id="168"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69" w:author="Franke, Carsten" w:date="2024-05-14T19:39:00Z" w16du:dateUtc="2024-05-14T17:39:00Z">
              <w:r w:rsidRPr="00EC4DAD" w:rsidDel="00936D25">
                <w:rPr>
                  <w:b/>
                  <w:szCs w:val="24"/>
                </w:rPr>
                <w:delText>Value Space</w:delText>
              </w:r>
            </w:del>
            <w:ins w:id="170"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73" w:author="Franke, Carsten" w:date="2024-05-14T19:39:00Z" w16du:dateUtc="2024-05-14T17:39:00Z">
              <w:r w:rsidRPr="00EC4DAD" w:rsidDel="00936D25">
                <w:rPr>
                  <w:b/>
                  <w:szCs w:val="24"/>
                </w:rPr>
                <w:delText>Value Space</w:delText>
              </w:r>
            </w:del>
            <w:ins w:id="17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w:t>
      </w:r>
      <w:proofErr w:type="gramStart"/>
      <w:r>
        <w:rPr>
          <w:szCs w:val="24"/>
        </w:rPr>
        <w:t>in order to</w:t>
      </w:r>
      <w:proofErr w:type="gramEnd"/>
      <w:r>
        <w:rPr>
          <w:szCs w:val="24"/>
        </w:rPr>
        <w:t xml:space="preserve">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75"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76"/>
      <w:commentRangeStart w:id="177"/>
      <w:del w:id="178" w:author="Franke, Carsten" w:date="2024-05-14T21:27:00Z" w16du:dateUtc="2024-05-14T19:27:00Z">
        <w:r w:rsidDel="00C215E1">
          <w:rPr>
            <w:szCs w:val="24"/>
          </w:rPr>
          <w:delText>GUI</w:delText>
        </w:r>
        <w:commentRangeEnd w:id="176"/>
        <w:r w:rsidR="00772E15" w:rsidDel="00C215E1">
          <w:rPr>
            <w:rStyle w:val="Kommentarzeichen"/>
            <w:rFonts w:ascii="Calibri" w:eastAsia="Times New Roman" w:hAnsi="Calibri"/>
            <w:lang w:val="en-US" w:eastAsia="x-none"/>
          </w:rPr>
          <w:commentReference w:id="176"/>
        </w:r>
      </w:del>
      <w:commentRangeEnd w:id="177"/>
      <w:r w:rsidR="00C215E1">
        <w:rPr>
          <w:rStyle w:val="Kommentarzeichen"/>
          <w:rFonts w:ascii="Calibri" w:eastAsia="Times New Roman" w:hAnsi="Calibri"/>
          <w:lang w:val="en-US" w:eastAsia="x-none"/>
        </w:rPr>
        <w:commentReference w:id="17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7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80" w:name="_Hlk166614678"/>
      <w:r w:rsidR="00B841A2">
        <w:rPr>
          <w:szCs w:val="24"/>
        </w:rPr>
        <w:t xml:space="preserve">either </w:t>
      </w:r>
      <w:bookmarkEnd w:id="180"/>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8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82" w:author="Franke, Carsten" w:date="2024-05-14T19:39:00Z" w16du:dateUtc="2024-05-14T17:39:00Z">
              <w:r w:rsidRPr="00EC4DAD" w:rsidDel="00936D25">
                <w:rPr>
                  <w:b/>
                  <w:szCs w:val="24"/>
                </w:rPr>
                <w:delText>Value Space</w:delText>
              </w:r>
            </w:del>
            <w:ins w:id="18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84" w:author="Franke, Carsten" w:date="2024-05-14T19:39:00Z" w16du:dateUtc="2024-05-14T17:39:00Z">
              <w:r w:rsidRPr="00EC4DAD" w:rsidDel="00936D25">
                <w:rPr>
                  <w:b/>
                  <w:szCs w:val="24"/>
                </w:rPr>
                <w:delText>Value Space</w:delText>
              </w:r>
            </w:del>
            <w:ins w:id="18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5B730EF0" w:rsidR="006A2DB6" w:rsidRDefault="006A2DB6" w:rsidP="00DA70CB">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using a spherical characteristic, which may not be very reliable.</w:t>
      </w:r>
      <w:ins w:id="186" w:author="Franke, Carsten" w:date="2024-05-15T12:12:00Z" w16du:dateUtc="2024-05-15T10:12:00Z">
        <w:r w:rsidR="00DA70CB">
          <w:rPr>
            <w:szCs w:val="24"/>
          </w:rPr>
          <w:t xml:space="preserve"> </w:t>
        </w:r>
      </w:ins>
      <w:ins w:id="187" w:author="Franke, Carsten" w:date="2024-05-15T12:13:00Z" w16du:dateUtc="2024-05-15T10:13:00Z">
        <w:r w:rsidR="00DA70CB" w:rsidRPr="00DA70CB">
          <w:rPr>
            <w:szCs w:val="24"/>
          </w:rPr>
          <w:t>In this situation</w:t>
        </w:r>
        <w:r w:rsidR="00DA70CB">
          <w:rPr>
            <w:szCs w:val="24"/>
          </w:rPr>
          <w:t>,</w:t>
        </w:r>
      </w:ins>
      <w:r>
        <w:rPr>
          <w:szCs w:val="24"/>
        </w:rPr>
        <w:t xml:space="preserv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w:t>
      </w:r>
      <w:del w:id="188" w:author="Franke, Carsten" w:date="2024-05-15T12:13:00Z" w16du:dateUtc="2024-05-15T10:13:00Z">
        <w:r w:rsidDel="00DA70CB">
          <w:rPr>
            <w:szCs w:val="24"/>
          </w:rPr>
          <w:delText xml:space="preserve">then </w:delText>
        </w:r>
      </w:del>
      <w:r>
        <w:rPr>
          <w:szCs w:val="24"/>
        </w:rPr>
        <w:t xml:space="preserve">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D93C12">
        <w:rPr>
          <w:rFonts w:eastAsia="Times New Roman"/>
          <w:szCs w:val="24"/>
        </w:rPr>
        <w:t>s</w:t>
      </w:r>
      <w:r>
        <w:rPr>
          <w:rFonts w:eastAsia="Times New Roman"/>
          <w:szCs w:val="24"/>
        </w:rPr>
        <w:t>pecification</w:t>
      </w:r>
      <w:proofErr w:type="gramEnd"/>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9" w:author="Franke, Carsten" w:date="2024-05-14T16:32:00Z" w16du:dateUtc="2024-05-14T14:32:00Z">
              <w:r w:rsidRPr="00EC4DAD" w:rsidDel="00213449">
                <w:rPr>
                  <w:b/>
                  <w:szCs w:val="24"/>
                </w:rPr>
                <w:delText>Nested Elements</w:delText>
              </w:r>
            </w:del>
            <w:ins w:id="190"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9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6" w:author="Franke, Carsten" w:date="2024-05-14T19:39:00Z" w16du:dateUtc="2024-05-14T17:39:00Z">
              <w:r w:rsidRPr="00EC4DAD" w:rsidDel="00936D25">
                <w:rPr>
                  <w:b/>
                  <w:szCs w:val="24"/>
                </w:rPr>
                <w:delText>Value Space</w:delText>
              </w:r>
            </w:del>
            <w:ins w:id="19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72F4A">
        <w:rPr>
          <w:rStyle w:val="ISOCode"/>
        </w:rPr>
        <w:t>diameter</w:t>
      </w:r>
      <w:proofErr w:type="gramEnd"/>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E44057">
        <w:rPr>
          <w:rStyle w:val="ISOCode"/>
        </w:rPr>
        <w:t>technology</w:t>
      </w:r>
      <w:proofErr w:type="gramEnd"/>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 xml:space="preserve">8 — Robscans with different rotation angles, two of them </w:t>
      </w:r>
      <w:proofErr w:type="gramStart"/>
      <w:r w:rsidR="006A2DB6">
        <w:rPr>
          <w:szCs w:val="24"/>
        </w:rPr>
        <w:t>mirrored</w:t>
      </w:r>
      <w:proofErr w:type="gramEnd"/>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98" w:author="LUEJE Claudia" w:date="2024-05-02T17:52:00Z">
        <w:r w:rsidDel="008E7E7A">
          <w:rPr>
            <w:szCs w:val="24"/>
          </w:rPr>
          <w:delText xml:space="preserve">may </w:delText>
        </w:r>
      </w:del>
      <w:ins w:id="199" w:author="LUEJE Claudia" w:date="2024-05-02T17:52:00Z">
        <w:del w:id="200" w:author="Franke, Carsten" w:date="2024-05-14T21:50:00Z" w16du:dateUtc="2024-05-14T19:50:00Z">
          <w:r w:rsidR="008E7E7A" w:rsidDel="00D65412">
            <w:rPr>
              <w:szCs w:val="24"/>
            </w:rPr>
            <w:delText xml:space="preserve">can </w:delText>
          </w:r>
        </w:del>
      </w:ins>
      <w:ins w:id="201" w:author="Franke, Carsten" w:date="2024-05-14T21:50:00Z" w16du:dateUtc="2024-05-14T19:50:00Z">
        <w:r w:rsidR="00D65412" w:rsidRPr="00D65412">
          <w:rPr>
            <w:szCs w:val="24"/>
          </w:rPr>
          <w:t xml:space="preserve">possibly </w:t>
        </w:r>
      </w:ins>
      <w:r>
        <w:rPr>
          <w:szCs w:val="24"/>
        </w:rPr>
        <w:t xml:space="preserve">need to know the position and </w:t>
      </w:r>
      <w:del w:id="202" w:author="Franke, Carsten" w:date="2024-05-14T21:49:00Z" w16du:dateUtc="2024-05-14T19:49:00Z">
        <w:r w:rsidDel="00D65412">
          <w:rPr>
            <w:szCs w:val="24"/>
          </w:rPr>
          <w:delText>“</w:delText>
        </w:r>
      </w:del>
      <w:r>
        <w:rPr>
          <w:szCs w:val="24"/>
        </w:rPr>
        <w:t>bounding box</w:t>
      </w:r>
      <w:del w:id="203"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204" w:author="Franke, Carsten" w:date="2024-05-14T21:56:00Z" w16du:dateUtc="2024-05-14T19:56:00Z">
        <w:r w:rsidR="004A092E">
          <w:t>o</w:t>
        </w:r>
        <w:r w:rsidR="004A092E" w:rsidRPr="00D318FA">
          <w:t xml:space="preserve">riginal equipment manufacturer </w:t>
        </w:r>
        <w:r w:rsidR="004A092E">
          <w:t>(</w:t>
        </w:r>
      </w:ins>
      <w:commentRangeStart w:id="205"/>
      <w:commentRangeStart w:id="206"/>
      <w:r>
        <w:rPr>
          <w:szCs w:val="24"/>
        </w:rPr>
        <w:t>OEM</w:t>
      </w:r>
      <w:commentRangeEnd w:id="205"/>
      <w:r w:rsidR="008E7E7A">
        <w:rPr>
          <w:rStyle w:val="Kommentarzeichen"/>
          <w:rFonts w:ascii="Calibri" w:eastAsia="Times New Roman" w:hAnsi="Calibri"/>
          <w:lang w:val="en-US" w:eastAsia="x-none"/>
        </w:rPr>
        <w:commentReference w:id="205"/>
      </w:r>
      <w:commentRangeEnd w:id="206"/>
      <w:r w:rsidR="004A092E">
        <w:rPr>
          <w:rStyle w:val="Kommentarzeichen"/>
          <w:rFonts w:ascii="Calibri" w:eastAsia="Times New Roman" w:hAnsi="Calibri"/>
          <w:lang w:val="en-US" w:eastAsia="x-none"/>
        </w:rPr>
        <w:commentReference w:id="206"/>
      </w:r>
      <w:ins w:id="207"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08"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09"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0"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211"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212"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proofErr w:type="gramStart"/>
      <w:r>
        <w:rPr>
          <w:szCs w:val="24"/>
        </w:rPr>
        <w:t>)</w:t>
      </w:r>
      <w:r w:rsidR="00096DFA">
        <w:rPr>
          <w:szCs w:val="24"/>
        </w:rPr>
        <w:t>;</w:t>
      </w:r>
      <w:proofErr w:type="gramEnd"/>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xml:space="preserve">: this is the width of the laser </w:t>
      </w:r>
      <w:proofErr w:type="gramStart"/>
      <w:r>
        <w:rPr>
          <w:szCs w:val="24"/>
        </w:rPr>
        <w:t>beam</w:t>
      </w:r>
      <w:r w:rsidR="00096DFA">
        <w:rPr>
          <w:szCs w:val="24"/>
        </w:rPr>
        <w:t>;</w:t>
      </w:r>
      <w:proofErr w:type="gramEnd"/>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w:t>
      </w:r>
      <w:proofErr w:type="gramStart"/>
      <w:r w:rsidRPr="00A00F75">
        <w:rPr>
          <w:rStyle w:val="ISOCode"/>
        </w:rPr>
        <w:t>length</w:t>
      </w:r>
      <w:proofErr w:type="spellEnd"/>
      <w:r w:rsidR="00DA68F2" w:rsidRPr="006E3134">
        <w:rPr>
          <w:rStyle w:val="ISOCode"/>
          <w:rFonts w:ascii="Cambria" w:hAnsi="Cambria"/>
        </w:rPr>
        <w:t>;</w:t>
      </w:r>
      <w:proofErr w:type="gramEnd"/>
    </w:p>
    <w:p w14:paraId="2F9CF8C9" w14:textId="0D3C280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xml:space="preserve">: this denotes, whether the pattern has to be mirrored along its length-axis x, i.e. local y coordinate has to be </w:t>
      </w:r>
      <w:proofErr w:type="gramStart"/>
      <w:r>
        <w:rPr>
          <w:szCs w:val="24"/>
        </w:rPr>
        <w:t>inverted</w:t>
      </w:r>
      <w:r w:rsidR="00096DFA">
        <w:rPr>
          <w:szCs w:val="24"/>
        </w:rPr>
        <w:t>;</w:t>
      </w:r>
      <w:proofErr w:type="gramEnd"/>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213" w:name="_Hlk166616476"/>
      <w:r w:rsidR="00DA68F2">
        <w:rPr>
          <w:szCs w:val="24"/>
        </w:rPr>
        <w:t>−</w:t>
      </w:r>
      <w:bookmarkEnd w:id="213"/>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14" w:author="Franke, Carsten" w:date="2024-05-14T16:32:00Z" w16du:dateUtc="2024-05-14T14:32:00Z">
              <w:r w:rsidRPr="00EC4DAD" w:rsidDel="00213449">
                <w:rPr>
                  <w:b/>
                  <w:szCs w:val="24"/>
                </w:rPr>
                <w:delText>Nested Elements</w:delText>
              </w:r>
            </w:del>
            <w:ins w:id="215"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w:t>
      </w:r>
      <w:proofErr w:type="gramStart"/>
      <w:r>
        <w:rPr>
          <w:szCs w:val="24"/>
        </w:rPr>
        <w:t>axis;</w:t>
      </w:r>
      <w:proofErr w:type="gramEnd"/>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16"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proofErr w:type="gramStart"/>
      <w:r w:rsidR="006A2DB6" w:rsidRPr="00C529D0">
        <w:rPr>
          <w:szCs w:val="24"/>
          <w:lang w:val="fr-CH"/>
        </w:rPr>
        <w:t>tangential</w:t>
      </w:r>
      <w:proofErr w:type="gramEnd"/>
      <w:r w:rsidR="006A2DB6" w:rsidRPr="00C529D0">
        <w:rPr>
          <w:szCs w:val="24"/>
          <w:lang w:val="fr-CH"/>
        </w:rPr>
        <w:t>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17"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18"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 xml:space="preserve">b) </w:t>
            </w:r>
            <w:proofErr w:type="gramStart"/>
            <w:r w:rsidRPr="00EC4DAD">
              <w:rPr>
                <w:b/>
                <w:szCs w:val="24"/>
              </w:rPr>
              <w:t>Large</w:t>
            </w:r>
            <w:proofErr w:type="gramEnd"/>
            <w:r w:rsidRPr="00EC4DAD">
              <w:rPr>
                <w:b/>
                <w:szCs w:val="24"/>
              </w:rPr>
              <w:t xml:space="preserv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20"/>
      <w:r>
        <w:rPr>
          <w:szCs w:val="24"/>
        </w:rPr>
        <w:t>Figure </w:t>
      </w:r>
      <w:r w:rsidR="006A2DB6">
        <w:rPr>
          <w:szCs w:val="24"/>
        </w:rPr>
        <w:t xml:space="preserve">9 — Rivet head types </w:t>
      </w:r>
      <w:commentRangeEnd w:id="220"/>
      <w:r w:rsidR="00A1197C">
        <w:rPr>
          <w:rStyle w:val="Kommentarzeichen"/>
          <w:rFonts w:ascii="Calibri" w:eastAsia="Times New Roman" w:hAnsi="Calibri"/>
          <w:b w:val="0"/>
          <w:lang w:val="en-US" w:eastAsia="x-none"/>
        </w:rPr>
        <w:commentReference w:id="220"/>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roofErr w:type="gramStart"/>
      <w:r>
        <w:rPr>
          <w:szCs w:val="24"/>
        </w:rPr>
        <w:t>);</w:t>
      </w:r>
      <w:proofErr w:type="gramEnd"/>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xml:space="preserve">: the diameter of the shaft of the (unmounted) </w:t>
      </w:r>
      <w:proofErr w:type="gramStart"/>
      <w:r>
        <w:rPr>
          <w:szCs w:val="24"/>
        </w:rPr>
        <w:t>rivet;</w:t>
      </w:r>
      <w:proofErr w:type="gramEnd"/>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xml:space="preserve">: the overall length of the (unmounted) rivet </w:t>
      </w:r>
      <w:proofErr w:type="gramStart"/>
      <w:r>
        <w:rPr>
          <w:szCs w:val="24"/>
        </w:rPr>
        <w:t>itself;</w:t>
      </w:r>
      <w:proofErr w:type="gramEnd"/>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xml:space="preserve">: the diameter of the head of the (unmounted) </w:t>
      </w:r>
      <w:proofErr w:type="gramStart"/>
      <w:r>
        <w:rPr>
          <w:szCs w:val="24"/>
        </w:rPr>
        <w:t>rivet;</w:t>
      </w:r>
      <w:proofErr w:type="gramEnd"/>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xml:space="preserve">: the height of the </w:t>
      </w:r>
      <w:proofErr w:type="gramStart"/>
      <w:r>
        <w:rPr>
          <w:szCs w:val="24"/>
        </w:rPr>
        <w:t>head;</w:t>
      </w:r>
      <w:proofErr w:type="gramEnd"/>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roofErr w:type="gramStart"/>
      <w:r>
        <w:rPr>
          <w:szCs w:val="24"/>
        </w:rPr>
        <w:t>);</w:t>
      </w:r>
      <w:proofErr w:type="gramEnd"/>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xml:space="preserve">: the size of the head that is </w:t>
      </w:r>
      <w:proofErr w:type="gramStart"/>
      <w:r>
        <w:rPr>
          <w:szCs w:val="24"/>
        </w:rPr>
        <w:t>sunk;</w:t>
      </w:r>
      <w:proofErr w:type="gramEnd"/>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21" w:author="Franke, Carsten" w:date="2024-05-15T11:20:00Z" w16du:dateUtc="2024-05-15T09:20:00Z">
        <w:r w:rsidR="00A35EB6">
          <w:rPr>
            <w:szCs w:val="24"/>
          </w:rPr>
          <w:t xml:space="preserve">see </w:t>
        </w:r>
      </w:ins>
      <w:del w:id="222"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7CEA3480" w:rsidR="006A2DB6" w:rsidRDefault="006A2DB6">
      <w:pPr>
        <w:pStyle w:val="Textkrper"/>
        <w:autoSpaceDE w:val="0"/>
        <w:autoSpaceDN w:val="0"/>
        <w:adjustRightInd w:val="0"/>
        <w:rPr>
          <w:szCs w:val="24"/>
        </w:rPr>
      </w:pPr>
      <w:r>
        <w:rPr>
          <w:szCs w:val="24"/>
        </w:rPr>
        <w:t xml:space="preserve">The subtypes are described in detail in the </w:t>
      </w:r>
      <w:del w:id="223" w:author="Franke, Carsten" w:date="2024-05-14T22:36:00Z" w16du:dateUtc="2024-05-14T20:36:00Z">
        <w:r w:rsidDel="000738AC">
          <w:rPr>
            <w:szCs w:val="24"/>
          </w:rPr>
          <w:delText xml:space="preserve">following </w:delText>
        </w:r>
      </w:del>
      <w:commentRangeStart w:id="224"/>
      <w:commentRangeStart w:id="225"/>
      <w:r>
        <w:rPr>
          <w:szCs w:val="24"/>
        </w:rPr>
        <w:t>subclauses</w:t>
      </w:r>
      <w:commentRangeEnd w:id="224"/>
      <w:r w:rsidR="00484A09">
        <w:rPr>
          <w:rStyle w:val="Kommentarzeichen"/>
          <w:rFonts w:ascii="Calibri" w:eastAsia="Times New Roman" w:hAnsi="Calibri"/>
          <w:lang w:val="en-US" w:eastAsia="x-none"/>
        </w:rPr>
        <w:commentReference w:id="224"/>
      </w:r>
      <w:commentRangeEnd w:id="225"/>
      <w:r w:rsidR="000738AC">
        <w:rPr>
          <w:rStyle w:val="Kommentarzeichen"/>
          <w:rFonts w:ascii="Calibri" w:eastAsia="Times New Roman" w:hAnsi="Calibri"/>
          <w:lang w:val="en-US" w:eastAsia="x-none"/>
        </w:rPr>
        <w:commentReference w:id="225"/>
      </w:r>
      <w:ins w:id="226" w:author="Franke, Carsten" w:date="2024-05-16T23:34:00Z" w16du:dateUtc="2024-05-16T21:34:00Z">
        <w:r w:rsidR="00A92032">
          <w:rPr>
            <w:szCs w:val="24"/>
          </w:rPr>
          <w:t xml:space="preserve"> </w:t>
        </w:r>
        <w:r w:rsidR="00A92032">
          <w:rPr>
            <w:szCs w:val="24"/>
          </w:rPr>
          <w:fldChar w:fldCharType="begin"/>
        </w:r>
        <w:r w:rsidR="00A92032">
          <w:rPr>
            <w:szCs w:val="24"/>
          </w:rPr>
          <w:instrText xml:space="preserve"> REF _Ref166794892 \r \h </w:instrText>
        </w:r>
      </w:ins>
      <w:r w:rsidR="00A92032">
        <w:rPr>
          <w:szCs w:val="24"/>
        </w:rPr>
      </w:r>
      <w:r w:rsidR="00A92032">
        <w:rPr>
          <w:szCs w:val="24"/>
        </w:rPr>
        <w:fldChar w:fldCharType="separate"/>
      </w:r>
      <w:ins w:id="227" w:author="Franke, Carsten" w:date="2024-05-16T23:34:00Z" w16du:dateUtc="2024-05-16T21:34:00Z">
        <w:r w:rsidR="00A92032">
          <w:rPr>
            <w:szCs w:val="24"/>
          </w:rPr>
          <w:t>9.4.2</w:t>
        </w:r>
        <w:r w:rsidR="00A92032">
          <w:rPr>
            <w:szCs w:val="24"/>
          </w:rPr>
          <w:fldChar w:fldCharType="end"/>
        </w:r>
      </w:ins>
      <w:ins w:id="228" w:author="Franke, Carsten" w:date="2024-05-14T22:37:00Z" w16du:dateUtc="2024-05-14T20:37:00Z">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29" w:author="Franke, Carsten" w:date="2024-05-16T23:34:00Z" w16du:dateUtc="2024-05-16T21:34:00Z">
        <w:r w:rsidR="00A92032">
          <w:rPr>
            <w:szCs w:val="24"/>
          </w:rPr>
          <w:t>9.4.6</w:t>
        </w:r>
      </w:ins>
      <w:ins w:id="230" w:author="Franke, Carsten" w:date="2024-05-14T22:37:00Z" w16du:dateUtc="2024-05-14T20:37:00Z">
        <w:r w:rsidR="000738AC">
          <w:rPr>
            <w:szCs w:val="24"/>
          </w:rPr>
          <w:fldChar w:fldCharType="end"/>
        </w:r>
      </w:ins>
      <w:r>
        <w:rPr>
          <w:szCs w:val="24"/>
        </w:rPr>
        <w:t>.</w:t>
      </w:r>
      <w:ins w:id="231"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proofErr w:type="gramStart"/>
      <w:r w:rsidR="006A2DB6" w:rsidRPr="00C529D0">
        <w:rPr>
          <w:b/>
          <w:szCs w:val="24"/>
          <w:lang w:val="fr-CH"/>
        </w:rPr>
        <w:t>tangential</w:t>
      </w:r>
      <w:proofErr w:type="gramEnd"/>
      <w:r w:rsidR="006A2DB6" w:rsidRPr="00C529D0">
        <w:rPr>
          <w:b/>
          <w:szCs w:val="24"/>
          <w:lang w:val="fr-CH"/>
        </w:rPr>
        <w:t>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32" w:name="_Ref166794892"/>
      <w:r>
        <w:rPr>
          <w:rFonts w:eastAsia="Times New Roman"/>
          <w:szCs w:val="24"/>
        </w:rPr>
        <w:t xml:space="preserve">Blind </w:t>
      </w:r>
      <w:r w:rsidR="00484A09">
        <w:rPr>
          <w:rFonts w:eastAsia="Times New Roman"/>
          <w:szCs w:val="24"/>
        </w:rPr>
        <w:t>r</w:t>
      </w:r>
      <w:r>
        <w:rPr>
          <w:rFonts w:eastAsia="Times New Roman"/>
          <w:szCs w:val="24"/>
        </w:rPr>
        <w:t>ivets</w:t>
      </w:r>
      <w:bookmarkEnd w:id="232"/>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00AE6B15" w:rsidR="006A2DB6" w:rsidRDefault="006A2DB6">
      <w:pPr>
        <w:pStyle w:val="Textkrper"/>
        <w:autoSpaceDE w:val="0"/>
        <w:autoSpaceDN w:val="0"/>
        <w:adjustRightInd w:val="0"/>
        <w:rPr>
          <w:szCs w:val="24"/>
        </w:rPr>
      </w:pPr>
      <w:del w:id="233" w:author="Franke, Carsten" w:date="2024-05-15T12:14:00Z" w16du:dateUtc="2024-05-15T10:14:00Z">
        <w:r w:rsidDel="002361CF">
          <w:rPr>
            <w:szCs w:val="24"/>
          </w:rPr>
          <w:delText xml:space="preserve">When </w:delText>
        </w:r>
      </w:del>
      <w:ins w:id="234" w:author="Franke, Carsten" w:date="2024-05-15T12:14:00Z" w16du:dateUtc="2024-05-15T10:14:00Z">
        <w:r w:rsidR="002361CF">
          <w:rPr>
            <w:szCs w:val="24"/>
          </w:rPr>
          <w:t xml:space="preserve">If </w:t>
        </w:r>
      </w:ins>
      <w:r>
        <w:rPr>
          <w:szCs w:val="24"/>
        </w:rPr>
        <w:t xml:space="preserve">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3F257CF0" w:rsidR="006A2DB6" w:rsidRDefault="00F80BE2">
      <w:pPr>
        <w:pStyle w:val="Textkrper"/>
        <w:autoSpaceDE w:val="0"/>
        <w:autoSpaceDN w:val="0"/>
        <w:adjustRightInd w:val="0"/>
        <w:rPr>
          <w:szCs w:val="24"/>
        </w:rPr>
      </w:pPr>
      <w:proofErr w:type="gramStart"/>
      <w:ins w:id="235" w:author="Franke, Carsten" w:date="2024-05-15T12:15:00Z" w16du:dateUtc="2024-05-15T10:15:00Z">
        <w:r>
          <w:rPr>
            <w:szCs w:val="24"/>
          </w:rPr>
          <w:t>The a</w:t>
        </w:r>
      </w:ins>
      <w:proofErr w:type="gramEnd"/>
      <w:del w:id="236" w:author="Franke, Carsten" w:date="2024-05-15T12:15:00Z" w16du:dateUtc="2024-05-15T10:15:00Z">
        <w:r w:rsidR="006A2DB6" w:rsidDel="00F80BE2">
          <w:rPr>
            <w:szCs w:val="24"/>
          </w:rPr>
          <w:delText>A</w:delText>
        </w:r>
      </w:del>
      <w:r w:rsidR="006A2DB6">
        <w:rPr>
          <w:szCs w:val="24"/>
        </w:rPr>
        <w:t xml:space="preserve">ttribute </w:t>
      </w:r>
      <w:proofErr w:type="spellStart"/>
      <w:r w:rsidR="006A2DB6" w:rsidRPr="003424C2">
        <w:rPr>
          <w:rStyle w:val="ISOCode"/>
        </w:rPr>
        <w:t>die_label</w:t>
      </w:r>
      <w:proofErr w:type="spellEnd"/>
      <w:r w:rsidR="006A2DB6">
        <w:rPr>
          <w:szCs w:val="24"/>
        </w:rPr>
        <w:t xml:space="preserve"> can be used to refer to a catalogue entry. </w:t>
      </w:r>
      <w:ins w:id="237" w:author="Franke, Carsten" w:date="2024-05-15T12:16:00Z" w16du:dateUtc="2024-05-15T10:16:00Z">
        <w:r w:rsidR="00BA4F04" w:rsidRPr="00BA4F04">
          <w:rPr>
            <w:szCs w:val="24"/>
          </w:rPr>
          <w:t>In this situation</w:t>
        </w:r>
      </w:ins>
      <w:del w:id="238" w:author="Franke, Carsten" w:date="2024-05-15T12:16:00Z" w16du:dateUtc="2024-05-15T10:16:00Z">
        <w:r w:rsidR="006A2DB6" w:rsidDel="00BA4F04">
          <w:rPr>
            <w:szCs w:val="24"/>
          </w:rPr>
          <w:delText>Then</w:delText>
        </w:r>
      </w:del>
      <w:r w:rsidR="006A2DB6">
        <w:rPr>
          <w:szCs w:val="24"/>
        </w:rPr>
        <w:t xml:space="preserve">, </w:t>
      </w:r>
      <w:proofErr w:type="spellStart"/>
      <w:r w:rsidR="006A2DB6" w:rsidRPr="003424C2">
        <w:rPr>
          <w:rStyle w:val="ISOCode"/>
        </w:rPr>
        <w:t>die_diameter</w:t>
      </w:r>
      <w:proofErr w:type="spellEnd"/>
      <w:r w:rsidR="006A2DB6">
        <w:rPr>
          <w:szCs w:val="24"/>
        </w:rPr>
        <w:t xml:space="preserve"> and </w:t>
      </w:r>
      <w:proofErr w:type="spellStart"/>
      <w:r w:rsidR="006A2DB6" w:rsidRPr="003424C2">
        <w:rPr>
          <w:rStyle w:val="ISOCode"/>
        </w:rPr>
        <w:t>die_depth</w:t>
      </w:r>
      <w:proofErr w:type="spellEnd"/>
      <w:r w:rsidR="006A2DB6">
        <w:rPr>
          <w:szCs w:val="24"/>
        </w:rPr>
        <w:t xml:space="preserve"> can be omitted in χMCF file</w:t>
      </w:r>
      <w:ins w:id="239" w:author="Franke, Carsten" w:date="2024-05-15T12:16:00Z" w16du:dateUtc="2024-05-15T10:16:00Z">
        <w:r w:rsidR="00BA4F04">
          <w:rPr>
            <w:szCs w:val="24"/>
          </w:rPr>
          <w:t>,</w:t>
        </w:r>
      </w:ins>
      <w:r w:rsidR="006A2DB6">
        <w:rPr>
          <w:szCs w:val="24"/>
        </w:rPr>
        <w:t xml:space="preserve"> if their values are given in </w:t>
      </w:r>
      <w:ins w:id="240" w:author="Franke, Carsten" w:date="2024-05-15T12:16:00Z" w16du:dateUtc="2024-05-15T10:16:00Z">
        <w:r w:rsidR="00BA4F04">
          <w:rPr>
            <w:szCs w:val="24"/>
          </w:rPr>
          <w:t xml:space="preserve">the </w:t>
        </w:r>
      </w:ins>
      <w:r w:rsidR="006A2DB6">
        <w:rPr>
          <w:szCs w:val="24"/>
        </w:rPr>
        <w:t>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proofErr w:type="gramStart"/>
      <w:r w:rsidR="006A2DB6" w:rsidRPr="00C529D0">
        <w:rPr>
          <w:b/>
          <w:szCs w:val="24"/>
          <w:lang w:val="fr-CH"/>
        </w:rPr>
        <w:t>normal</w:t>
      </w:r>
      <w:proofErr w:type="gramEnd"/>
      <w:r w:rsidR="006A2DB6" w:rsidRPr="00C529D0">
        <w:rPr>
          <w:b/>
          <w:szCs w:val="24"/>
          <w:lang w:val="fr-CH"/>
        </w:rPr>
        <w:t>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lastRenderedPageBreak/>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proofErr w:type="gramStart"/>
      <w:r w:rsidR="006A2DB6" w:rsidRPr="00DF3EFD">
        <w:rPr>
          <w:szCs w:val="24"/>
          <w:lang w:val="fr-CH"/>
        </w:rPr>
        <w:t>normal</w:t>
      </w:r>
      <w:proofErr w:type="gramEnd"/>
      <w:r w:rsidR="006A2DB6" w:rsidRPr="00DF3EFD">
        <w:rPr>
          <w:szCs w:val="24"/>
          <w:lang w:val="fr-CH"/>
        </w:rPr>
        <w:t>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proofErr w:type="gramStart"/>
      <w:r w:rsidR="00D451C7">
        <w:rPr>
          <w:rFonts w:eastAsia="Times New Roman"/>
          <w:szCs w:val="24"/>
        </w:rPr>
        <w:t>r</w:t>
      </w:r>
      <w:r>
        <w:rPr>
          <w:rFonts w:eastAsia="Times New Roman"/>
          <w:szCs w:val="24"/>
        </w:rPr>
        <w:t>ivets</w:t>
      </w:r>
      <w:proofErr w:type="gramEnd"/>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41" w:author="Franke, Carsten" w:date="2024-05-14T22:54:00Z" w16du:dateUtc="2024-05-14T20:54:00Z">
        <w:r w:rsidR="00E906D0" w:rsidDel="00E813F2">
          <w:rPr>
            <w:szCs w:val="24"/>
          </w:rPr>
          <w:delText>examplewhen</w:delText>
        </w:r>
        <w:r w:rsidDel="00E813F2">
          <w:rPr>
            <w:szCs w:val="24"/>
          </w:rPr>
          <w:delText xml:space="preserve"> </w:delText>
        </w:r>
      </w:del>
      <w:ins w:id="242" w:author="Franke, Carsten" w:date="2024-05-14T22:54:00Z" w16du:dateUtc="2024-05-14T20:54:00Z">
        <w:r w:rsidR="00E813F2">
          <w:rPr>
            <w:szCs w:val="24"/>
          </w:rPr>
          <w:t xml:space="preserve">example, </w:t>
        </w:r>
      </w:ins>
      <w:r>
        <w:rPr>
          <w:szCs w:val="24"/>
        </w:rPr>
        <w:t>aluminium and steel parts are to be connected. An example of such a method is given</w:t>
      </w:r>
      <w:del w:id="243"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44" w:author="Franke, Carsten" w:date="2024-05-14T22:41:00Z" w16du:dateUtc="2024-05-14T20:41:00Z">
        <w:r w:rsidR="006A2DB6" w:rsidDel="000738AC">
          <w:rPr>
            <w:szCs w:val="24"/>
          </w:rPr>
          <w:delText>ross section</w:delText>
        </w:r>
      </w:del>
      <w:ins w:id="245"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46" w:author="Franke, Carsten" w:date="2024-05-14T22:41:00Z" w16du:dateUtc="2024-05-14T20:41:00Z">
        <w:r w:rsidR="006A2DB6" w:rsidDel="000738AC">
          <w:rPr>
            <w:szCs w:val="24"/>
          </w:rPr>
          <w:delText>ross section</w:delText>
        </w:r>
      </w:del>
      <w:ins w:id="247"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48447747" w:rsidR="006A2DB6" w:rsidRDefault="006A2DB6">
      <w:pPr>
        <w:pStyle w:val="Textkrper"/>
        <w:autoSpaceDE w:val="0"/>
        <w:autoSpaceDN w:val="0"/>
        <w:adjustRightInd w:val="0"/>
        <w:rPr>
          <w:szCs w:val="24"/>
        </w:rPr>
      </w:pPr>
      <w:r>
        <w:rPr>
          <w:szCs w:val="24"/>
        </w:rPr>
        <w:t xml:space="preserve">For this purpose, a hole in the attached part is filled with a button-shaped insert made of weldable material. This insert is welded to the base part and </w:t>
      </w:r>
      <w:del w:id="248" w:author="Franke, Carsten" w:date="2024-05-15T12:17:00Z" w16du:dateUtc="2024-05-15T10:17:00Z">
        <w:r w:rsidDel="006541E3">
          <w:rPr>
            <w:szCs w:val="24"/>
          </w:rPr>
          <w:delText xml:space="preserve">then </w:delText>
        </w:r>
      </w:del>
      <w:r>
        <w:rPr>
          <w:szCs w:val="24"/>
        </w:rPr>
        <w:t>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lastRenderedPageBreak/>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xml:space="preserve">: Identification of the applied insert shape. In the illustrated example, the hole appears circular, but it may have a polygonal shape </w:t>
      </w:r>
      <w:proofErr w:type="gramStart"/>
      <w:r>
        <w:rPr>
          <w:szCs w:val="24"/>
        </w:rPr>
        <w:t>in order to</w:t>
      </w:r>
      <w:proofErr w:type="gramEnd"/>
      <w:r>
        <w:rPr>
          <w:szCs w:val="24"/>
        </w:rPr>
        <w:t xml:space="preserve">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49"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50"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proofErr w:type="gramStart"/>
      <w:r w:rsidR="006A2DB6" w:rsidRPr="00C77533">
        <w:rPr>
          <w:szCs w:val="24"/>
          <w:lang w:val="fr-CH"/>
        </w:rPr>
        <w:t>normal</w:t>
      </w:r>
      <w:proofErr w:type="gramEnd"/>
      <w:r w:rsidR="006A2DB6" w:rsidRPr="00C77533">
        <w:rPr>
          <w:szCs w:val="24"/>
          <w:lang w:val="fr-CH"/>
        </w:rPr>
        <w:t>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51"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proofErr w:type="gramStart"/>
      <w:r w:rsidR="00E906D0">
        <w:rPr>
          <w:rFonts w:eastAsia="Times New Roman"/>
          <w:szCs w:val="24"/>
        </w:rPr>
        <w:t>s</w:t>
      </w:r>
      <w:r>
        <w:rPr>
          <w:rFonts w:eastAsia="Times New Roman"/>
          <w:szCs w:val="24"/>
        </w:rPr>
        <w:t>tuds</w:t>
      </w:r>
      <w:bookmarkEnd w:id="251"/>
      <w:proofErr w:type="gramEnd"/>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52"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53"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54"/>
      <w:commentRangeStart w:id="255"/>
      <w:del w:id="256" w:author="Franke, Carsten" w:date="2024-05-14T22:59:00Z" w16du:dateUtc="2024-05-14T20:59:00Z">
        <w:r w:rsidDel="00E813F2">
          <w:rPr>
            <w:szCs w:val="24"/>
          </w:rPr>
          <w:delText>CNB</w:delText>
        </w:r>
      </w:del>
      <w:commentRangeEnd w:id="254"/>
      <w:r w:rsidR="00A24D2B">
        <w:rPr>
          <w:rStyle w:val="Kommentarzeichen"/>
          <w:rFonts w:ascii="Calibri" w:eastAsia="Times New Roman" w:hAnsi="Calibri"/>
          <w:lang w:val="en-US" w:eastAsia="x-none"/>
        </w:rPr>
        <w:commentReference w:id="254"/>
      </w:r>
      <w:commentRangeEnd w:id="255"/>
      <w:r w:rsidR="00E813F2">
        <w:rPr>
          <w:rStyle w:val="Kommentarzeichen"/>
          <w:rFonts w:ascii="Calibri" w:eastAsia="Times New Roman" w:hAnsi="Calibri"/>
          <w:lang w:val="en-US" w:eastAsia="x-none"/>
        </w:rPr>
        <w:commentReference w:id="255"/>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w:t>
      </w:r>
      <w:proofErr w:type="gramStart"/>
      <w:r>
        <w:rPr>
          <w:szCs w:val="24"/>
        </w:rPr>
        <w:t>are</w:t>
      </w:r>
      <w:proofErr w:type="gramEnd"/>
      <w:r>
        <w:rPr>
          <w:szCs w:val="24"/>
        </w:rPr>
        <w:t xml:space="preserv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57" w:author="Franke, Carsten" w:date="2024-05-14T19:39:00Z" w16du:dateUtc="2024-05-14T17:39:00Z">
              <w:r w:rsidRPr="00EC4DAD" w:rsidDel="00936D25">
                <w:rPr>
                  <w:b/>
                  <w:szCs w:val="24"/>
                </w:rPr>
                <w:delText>Value Space</w:delText>
              </w:r>
            </w:del>
            <w:ins w:id="258"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59"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proofErr w:type="gramStart"/>
      <w:r w:rsidR="006A2DB6" w:rsidRPr="00C529D0">
        <w:rPr>
          <w:szCs w:val="24"/>
          <w:lang w:val="fr-CH"/>
        </w:rPr>
        <w:t>normal</w:t>
      </w:r>
      <w:proofErr w:type="gramEnd"/>
      <w:r w:rsidR="006A2DB6" w:rsidRPr="00C529D0">
        <w:rPr>
          <w:szCs w:val="24"/>
          <w:lang w:val="fr-CH"/>
        </w:rPr>
        <w:t>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60" w:name="_Hlk166620136"/>
      <w:r w:rsidR="00A24D2B">
        <w:rPr>
          <w:rFonts w:eastAsia="Times New Roman"/>
          <w:szCs w:val="24"/>
        </w:rPr>
        <w:t xml:space="preserve"> —</w:t>
      </w:r>
      <w:r>
        <w:rPr>
          <w:rFonts w:eastAsia="Times New Roman"/>
          <w:szCs w:val="24"/>
        </w:rPr>
        <w:t xml:space="preserve"> </w:t>
      </w:r>
      <w:bookmarkEnd w:id="260"/>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61" w:author="Franke, Carsten" w:date="2024-05-15T11:25:00Z" w16du:dateUtc="2024-05-15T09:25:00Z">
        <w:r w:rsidDel="00161D69">
          <w:rPr>
            <w:szCs w:val="24"/>
          </w:rPr>
          <w:delText>;</w:delText>
        </w:r>
      </w:del>
      <w:ins w:id="262"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63"/>
            <w:commentRangeStart w:id="264"/>
            <w:r w:rsidRPr="006A2DB6">
              <w:rPr>
                <w:szCs w:val="24"/>
              </w:rPr>
              <w:t xml:space="preserve">Vectorized version by </w:t>
            </w:r>
            <w:proofErr w:type="spellStart"/>
            <w:r w:rsidRPr="006A2DB6">
              <w:rPr>
                <w:szCs w:val="24"/>
              </w:rPr>
              <w:t>Sakurambo</w:t>
            </w:r>
            <w:commentRangeEnd w:id="263"/>
            <w:proofErr w:type="spellEnd"/>
            <w:r w:rsidR="00BB0230">
              <w:rPr>
                <w:rStyle w:val="Kommentarzeichen"/>
                <w:rFonts w:ascii="Calibri" w:eastAsia="Times New Roman" w:hAnsi="Calibri"/>
                <w:lang w:val="en-US" w:eastAsia="x-none"/>
              </w:rPr>
              <w:commentReference w:id="263"/>
            </w:r>
            <w:commentRangeEnd w:id="264"/>
            <w:r w:rsidR="000B3483">
              <w:rPr>
                <w:rStyle w:val="Kommentarzeichen"/>
                <w:rFonts w:ascii="Calibri" w:eastAsia="Times New Roman" w:hAnsi="Calibri"/>
                <w:lang w:val="en-US" w:eastAsia="x-none"/>
              </w:rPr>
              <w:commentReference w:id="264"/>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EC4DAD">
              <w:rPr>
                <w:szCs w:val="24"/>
              </w:rPr>
              <w:t>flat-head</w:t>
            </w:r>
            <w:proofErr w:type="gramEnd"/>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6A2DB6">
              <w:rPr>
                <w:szCs w:val="24"/>
              </w:rPr>
              <w:t>round-head</w:t>
            </w:r>
            <w:proofErr w:type="gramEnd"/>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65"/>
            <w:commentRangeStart w:id="266"/>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65"/>
            <w:r w:rsidR="00BB0230">
              <w:rPr>
                <w:rStyle w:val="Kommentarzeichen"/>
                <w:rFonts w:ascii="Calibri" w:eastAsia="Times New Roman" w:hAnsi="Calibri"/>
                <w:lang w:val="en-US" w:eastAsia="x-none"/>
              </w:rPr>
              <w:commentReference w:id="265"/>
            </w:r>
            <w:commentRangeEnd w:id="266"/>
            <w:r w:rsidR="000B3483">
              <w:rPr>
                <w:rStyle w:val="Kommentarzeichen"/>
                <w:rFonts w:ascii="Calibri" w:eastAsia="Times New Roman" w:hAnsi="Calibri"/>
                <w:lang w:val="en-US" w:eastAsia="x-none"/>
              </w:rPr>
              <w:commentReference w:id="266"/>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 xml:space="preserve">21 — Definition of lead, pitch and starts of a </w:t>
      </w:r>
      <w:proofErr w:type="gramStart"/>
      <w:r w:rsidR="006A2DB6">
        <w:rPr>
          <w:szCs w:val="24"/>
        </w:rPr>
        <w:t>thread</w:t>
      </w:r>
      <w:proofErr w:type="gramEnd"/>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67"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head and washer (a washer </w:t>
      </w:r>
      <w:proofErr w:type="gramStart"/>
      <w:r>
        <w:rPr>
          <w:szCs w:val="24"/>
        </w:rPr>
        <w:t>is</w:t>
      </w:r>
      <w:proofErr w:type="gramEnd"/>
      <w:r>
        <w:rPr>
          <w:szCs w:val="24"/>
        </w:rPr>
        <w:t xml:space="preserve"> loose</w:t>
      </w:r>
      <w:del w:id="268"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69"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0"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1"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w:t>
      </w:r>
      <w:proofErr w:type="gramStart"/>
      <w:r w:rsidRPr="00261B08">
        <w:t>&lt;!--</w:t>
      </w:r>
      <w:proofErr w:type="gramEnd"/>
      <w:r w:rsidRPr="00261B08">
        <w:t xml:space="preserve">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head with its friction to 1st part --&gt;</w:t>
      </w:r>
    </w:p>
    <w:p w14:paraId="599E370B" w14:textId="5DB1E922" w:rsidR="00261B08" w:rsidRPr="00261B08" w:rsidRDefault="00261B08" w:rsidP="00261B08">
      <w:pPr>
        <w:pStyle w:val="Code"/>
      </w:pPr>
      <w:commentRangeStart w:id="272"/>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2"/>
      <w:r w:rsidR="00A8262F">
        <w:rPr>
          <w:rStyle w:val="Kommentarzeichen"/>
          <w:rFonts w:ascii="Calibri" w:eastAsia="Times New Roman" w:hAnsi="Calibri"/>
          <w:lang w:val="en-US" w:eastAsia="x-none"/>
        </w:rPr>
        <w:commentReference w:id="272"/>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w:t>
      </w:r>
      <w:proofErr w:type="gramStart"/>
      <w:r w:rsidRPr="00261B08">
        <w:t>&lt;!--</w:t>
      </w:r>
      <w:proofErr w:type="gramEnd"/>
      <w:r w:rsidRPr="00261B08">
        <w:t xml:space="preserve">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3"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4"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w:t>
      </w:r>
      <w:proofErr w:type="gramStart"/>
      <w:r w:rsidRPr="000172EB">
        <w:t>&lt;!--</w:t>
      </w:r>
      <w:proofErr w:type="gramEnd"/>
      <w:r w:rsidRPr="000172EB">
        <w:t xml:space="preserve">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w:t>
      </w:r>
      <w:proofErr w:type="gramStart"/>
      <w:r w:rsidRPr="000172EB">
        <w:t>&lt;!--</w:t>
      </w:r>
      <w:proofErr w:type="gramEnd"/>
      <w:r w:rsidRPr="000172EB">
        <w:t xml:space="preserve">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5"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6"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78"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79"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80"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81" w:name="_Hlk166665138"/>
      <w:r w:rsidR="00EB76FD">
        <w:rPr>
          <w:szCs w:val="24"/>
        </w:rPr>
        <w:t>, for example</w:t>
      </w:r>
      <w:bookmarkEnd w:id="281"/>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3C3EB2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w:t>
      </w:r>
      <w:ins w:id="282" w:author="Franke, Carsten" w:date="2024-05-15T12:18:00Z" w16du:dateUtc="2024-05-15T10:18:00Z">
        <w:r w:rsidR="006541E3">
          <w:t>It is o</w:t>
        </w:r>
      </w:ins>
      <w:del w:id="283" w:author="Franke, Carsten" w:date="2024-05-15T12:18:00Z" w16du:dateUtc="2024-05-15T10:18:00Z">
        <w:r w:rsidDel="006541E3">
          <w:rPr>
            <w:szCs w:val="24"/>
          </w:rPr>
          <w:delText>O</w:delText>
        </w:r>
      </w:del>
      <w:r>
        <w:rPr>
          <w:szCs w:val="24"/>
        </w:rPr>
        <w:t xml:space="preserve">nly needed in case of a partial-thread screw. In case of a full-thread screw, thread continues from tip to head, without a non-threaded area. </w:t>
      </w:r>
      <w:ins w:id="284" w:author="Franke, Carsten" w:date="2024-05-15T12:18:00Z" w16du:dateUtc="2024-05-15T10:18:00Z">
        <w:r w:rsidR="006541E3" w:rsidRPr="006541E3">
          <w:rPr>
            <w:szCs w:val="24"/>
          </w:rPr>
          <w:t>In this situation</w:t>
        </w:r>
      </w:ins>
      <w:del w:id="285" w:author="Franke, Carsten" w:date="2024-05-15T12:18:00Z" w16du:dateUtc="2024-05-15T10:18:00Z">
        <w:r w:rsidDel="006541E3">
          <w:rPr>
            <w:szCs w:val="24"/>
          </w:rPr>
          <w:delText>Then</w:delText>
        </w:r>
      </w:del>
      <w:r>
        <w:rPr>
          <w:szCs w:val="24"/>
        </w:rPr>
        <w:t xml:space="preserve">,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ins w:id="286" w:author="Franke, Carsten" w:date="2024-05-15T12:19:00Z" w16du:dateUtc="2024-05-15T10:19:00Z">
        <w:r w:rsidR="006541E3">
          <w:t xml:space="preserve"> applies</w:t>
        </w:r>
      </w:ins>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w:t>
      </w:r>
      <w:proofErr w:type="gramStart"/>
      <w:r>
        <w:rPr>
          <w:szCs w:val="24"/>
        </w:rPr>
        <w:t>is considered to be</w:t>
      </w:r>
      <w:proofErr w:type="gramEnd"/>
      <w:r>
        <w:rPr>
          <w:szCs w:val="24"/>
        </w:rPr>
        <w:t xml:space="preserv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87"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88"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314E1AA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w:t>
      </w:r>
      <w:del w:id="289" w:author="Franke, Carsten" w:date="2024-05-15T14:01:00Z" w16du:dateUtc="2024-05-15T12:01:00Z">
        <w:r w:rsidDel="00E37482">
          <w:rPr>
            <w:szCs w:val="24"/>
          </w:rPr>
          <w:delText xml:space="preserve">then </w:delText>
        </w:r>
      </w:del>
      <w:r>
        <w:rPr>
          <w:szCs w:val="24"/>
        </w:rPr>
        <w:t xml:space="preserve">clipped to the flange partner with the index given as attribute value (see </w:t>
      </w:r>
      <w:del w:id="290"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w:t>
      </w:r>
      <w:del w:id="291" w:author="Franke, Carsten" w:date="2024-05-16T23:02:00Z" w16du:dateUtc="2024-05-16T21:02:00Z">
        <w:r w:rsidDel="008E0D49">
          <w:rPr>
            <w:szCs w:val="24"/>
          </w:rPr>
          <w:delText> </w:delText>
        </w:r>
      </w:del>
      <w:r>
        <w:rPr>
          <w:szCs w:val="24"/>
        </w:rPr>
        <w:t xml:space="preserve">e. they are regarded to be one single </w:t>
      </w:r>
      <w:proofErr w:type="gramStart"/>
      <w:r>
        <w:rPr>
          <w:szCs w:val="24"/>
        </w:rPr>
        <w:t>part;</w:t>
      </w:r>
      <w:proofErr w:type="gramEnd"/>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292"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293" w:author="LUEJE Claudia" w:date="2024-05-02T19:05:00Z">
        <w:r w:rsidDel="00BF4909">
          <w:rPr>
            <w:rStyle w:val="citesec"/>
            <w:szCs w:val="24"/>
          </w:rPr>
          <w:delText>clau</w:delText>
        </w:r>
      </w:del>
      <w:del w:id="294" w:author="LUEJE Claudia" w:date="2024-05-02T19:04:00Z">
        <w:r w:rsidDel="00BF4909">
          <w:rPr>
            <w:rStyle w:val="citesec"/>
            <w:szCs w:val="24"/>
          </w:rPr>
          <w:delText>se </w:delText>
        </w:r>
      </w:del>
      <w:r>
        <w:rPr>
          <w:rStyle w:val="citesec"/>
          <w:szCs w:val="24"/>
        </w:rPr>
        <w:t>7.4.2.2</w:t>
      </w:r>
      <w:r>
        <w:rPr>
          <w:szCs w:val="24"/>
        </w:rPr>
        <w:t xml:space="preserve">). If the attribute is missing, the bolt is not clipped. Both, </w:t>
      </w:r>
      <w:proofErr w:type="gramStart"/>
      <w:r>
        <w:rPr>
          <w:szCs w:val="24"/>
        </w:rPr>
        <w:t>bolt</w:t>
      </w:r>
      <w:proofErr w:type="gramEnd"/>
      <w:r>
        <w:rPr>
          <w:szCs w:val="24"/>
        </w:rPr>
        <w:t xml:space="preserve">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xml:space="preserve">: The head of the bolt is fixed (e.g. welded) to the flange partner with this index (see </w:t>
      </w:r>
      <w:del w:id="295" w:author="LUEJE Claudia" w:date="2024-05-02T19:05:00Z">
        <w:r w:rsidDel="00BF4909">
          <w:rPr>
            <w:rStyle w:val="citesec"/>
            <w:szCs w:val="24"/>
          </w:rPr>
          <w:delText>clause </w:delText>
        </w:r>
      </w:del>
      <w:r>
        <w:rPr>
          <w:rStyle w:val="citesec"/>
          <w:szCs w:val="24"/>
        </w:rPr>
        <w:t>7.4.2.2</w:t>
      </w:r>
      <w:r>
        <w:rPr>
          <w:szCs w:val="24"/>
        </w:rPr>
        <w:t xml:space="preserve">). This also applies if there is no screw head at all, which means that this bolt </w:t>
      </w:r>
      <w:proofErr w:type="gramStart"/>
      <w:r>
        <w:rPr>
          <w:szCs w:val="24"/>
        </w:rPr>
        <w:t>actually is</w:t>
      </w:r>
      <w:proofErr w:type="gramEnd"/>
      <w:r>
        <w:rPr>
          <w:szCs w:val="24"/>
        </w:rPr>
        <w:t xml:space="preserve">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96"/>
      <w:r>
        <w:rPr>
          <w:szCs w:val="24"/>
        </w:rPr>
        <w:t xml:space="preserve">, </w:t>
      </w:r>
      <w:ins w:id="297" w:author="LUEJE Claudia" w:date="2024-05-02T19:05:00Z">
        <w:r w:rsidR="00BF4909">
          <w:rPr>
            <w:szCs w:val="24"/>
          </w:rPr>
          <w:t>can</w:t>
        </w:r>
      </w:ins>
      <w:del w:id="298" w:author="LUEJE Claudia" w:date="2024-05-02T19:05:00Z">
        <w:r w:rsidDel="00BF4909">
          <w:rPr>
            <w:szCs w:val="24"/>
          </w:rPr>
          <w:delText>may</w:delText>
        </w:r>
      </w:del>
      <w:r>
        <w:rPr>
          <w:szCs w:val="24"/>
        </w:rPr>
        <w:t xml:space="preserve"> </w:t>
      </w:r>
      <w:commentRangeEnd w:id="296"/>
      <w:r w:rsidR="00440365">
        <w:rPr>
          <w:rStyle w:val="Kommentarzeichen"/>
          <w:rFonts w:ascii="Calibri" w:eastAsia="Times New Roman" w:hAnsi="Calibri"/>
          <w:lang w:val="en-US" w:eastAsia="x-none"/>
        </w:rPr>
        <w:commentReference w:id="296"/>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proofErr w:type="gramStart"/>
      <w:r w:rsidRPr="00297FB0">
        <w:rPr>
          <w:lang w:val="fr-CH"/>
        </w:rPr>
        <w:t>normal</w:t>
      </w:r>
      <w:proofErr w:type="gramEnd"/>
      <w:r w:rsidRPr="00297FB0">
        <w:rPr>
          <w:lang w:val="fr-CH"/>
        </w:rPr>
        <w:t>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proofErr w:type="gramStart"/>
      <w:r w:rsidRPr="00297FB0">
        <w:t>&lt;!--</w:t>
      </w:r>
      <w:proofErr w:type="gramEnd"/>
      <w:r w:rsidRPr="00297FB0">
        <w:t xml:space="preserve">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proofErr w:type="gramStart"/>
      <w:r w:rsidRPr="007F4EA9">
        <w:rPr>
          <w:lang w:val="fr-CH"/>
        </w:rPr>
        <w:t>normal</w:t>
      </w:r>
      <w:proofErr w:type="gramEnd"/>
      <w:r w:rsidRPr="007F4EA9">
        <w:rPr>
          <w:lang w:val="fr-CH"/>
        </w:rPr>
        <w:t>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proofErr w:type="gramStart"/>
      <w:r w:rsidRPr="007F4EA9">
        <w:t>&lt;!--</w:t>
      </w:r>
      <w:proofErr w:type="gramEnd"/>
      <w:r w:rsidRPr="007F4EA9">
        <w:t xml:space="preserve">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w:t>
      </w:r>
      <w:proofErr w:type="gramStart"/>
      <w:r w:rsidRPr="007F4EA9">
        <w:t>&lt;!--</w:t>
      </w:r>
      <w:proofErr w:type="gramEnd"/>
      <w:r w:rsidRPr="007F4EA9">
        <w:t xml:space="preserve">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proofErr w:type="gramStart"/>
      <w:r w:rsidR="007F4EA9" w:rsidRPr="002C5448">
        <w:rPr>
          <w:lang w:val="fr-CH"/>
        </w:rPr>
        <w:t>torque</w:t>
      </w:r>
      <w:proofErr w:type="gramEnd"/>
      <w:r w:rsidR="007F4EA9" w:rsidRPr="002C5448">
        <w:rPr>
          <w:lang w:val="fr-CH"/>
        </w:rPr>
        <w:t xml:space="preserv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proofErr w:type="gramStart"/>
      <w:r w:rsidR="007F4EA9" w:rsidRPr="007F4EA9">
        <w:t>&lt;!--</w:t>
      </w:r>
      <w:proofErr w:type="gramEnd"/>
      <w:r w:rsidR="007F4EA9" w:rsidRPr="007F4EA9">
        <w:t xml:space="preserve">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proofErr w:type="gramStart"/>
      <w:r w:rsidR="007F4EA9" w:rsidRPr="002C5448">
        <w:rPr>
          <w:lang w:val="fr-CH"/>
        </w:rPr>
        <w:t>xmcf</w:t>
      </w:r>
      <w:proofErr w:type="spellEnd"/>
      <w:proofErr w:type="gram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proofErr w:type="gramStart"/>
      <w:r w:rsidR="007F4EA9" w:rsidRPr="007F4EA9">
        <w:t>xsi:noNamespaceSchemaLocation</w:t>
      </w:r>
      <w:proofErr w:type="spellEnd"/>
      <w:proofErr w:type="gram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w:t>
      </w:r>
      <w:proofErr w:type="gramStart"/>
      <w:r w:rsidR="007F4EA9" w:rsidRPr="007F4EA9">
        <w:t>units</w:t>
      </w:r>
      <w:proofErr w:type="gramEnd"/>
      <w:r w:rsidR="007F4EA9" w:rsidRPr="007F4EA9">
        <w:t xml:space="preserve">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proofErr w:type="gramStart"/>
      <w:r w:rsidR="007F4EA9" w:rsidRPr="007F4EA9">
        <w:t>&lt;!--</w:t>
      </w:r>
      <w:proofErr w:type="gramEnd"/>
      <w:r w:rsidR="007F4EA9" w:rsidRPr="007F4EA9">
        <w:t xml:space="preserve">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proofErr w:type="gramStart"/>
      <w:r w:rsidR="007F4EA9" w:rsidRPr="007F4EA9">
        <w:t>&lt;!--</w:t>
      </w:r>
      <w:proofErr w:type="gramEnd"/>
      <w:r w:rsidR="007F4EA9" w:rsidRPr="007F4EA9">
        <w:t xml:space="preserve">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proofErr w:type="gramStart"/>
      <w:r w:rsidR="007F4EA9" w:rsidRPr="007F4EA9">
        <w:rPr>
          <w:lang w:val="fr-CH"/>
        </w:rPr>
        <w:t>normal</w:t>
      </w:r>
      <w:proofErr w:type="gramEnd"/>
      <w:r w:rsidR="007F4EA9" w:rsidRPr="007F4EA9">
        <w:rPr>
          <w:lang w:val="fr-CH"/>
        </w:rPr>
        <w:t>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proofErr w:type="gramStart"/>
      <w:r w:rsidR="007F4EA9" w:rsidRPr="007F4EA9">
        <w:t>&lt;!--</w:t>
      </w:r>
      <w:proofErr w:type="gramEnd"/>
      <w:r w:rsidR="007F4EA9" w:rsidRPr="007F4EA9">
        <w:t xml:space="preserve">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proofErr w:type="gramStart"/>
      <w:r w:rsidR="007F4EA9" w:rsidRPr="007F4EA9">
        <w:t>&lt;!--</w:t>
      </w:r>
      <w:proofErr w:type="gramEnd"/>
      <w:r w:rsidR="007F4EA9" w:rsidRPr="007F4EA9">
        <w:t xml:space="preserve">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proofErr w:type="gramStart"/>
      <w:r w:rsidR="007F4EA9" w:rsidRPr="007F4EA9">
        <w:t>&lt;!--</w:t>
      </w:r>
      <w:proofErr w:type="gramEnd"/>
      <w:r w:rsidR="007F4EA9" w:rsidRPr="007F4EA9">
        <w:t xml:space="preserve">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 xml:space="preserve">&gt;      </w:t>
      </w:r>
      <w:proofErr w:type="gramStart"/>
      <w:r w:rsidR="007F4EA9" w:rsidRPr="007F4EA9">
        <w:t>&lt;!--</w:t>
      </w:r>
      <w:proofErr w:type="gramEnd"/>
      <w:r w:rsidR="007F4EA9" w:rsidRPr="007F4EA9">
        <w:t xml:space="preserve">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299" w:name="_Toc428456272"/>
      <w:bookmarkStart w:id="300" w:name="_Toc428537235"/>
      <w:bookmarkStart w:id="301" w:name="_Toc428969554"/>
      <w:bookmarkStart w:id="302" w:name="_Toc429052945"/>
      <w:bookmarkEnd w:id="299"/>
      <w:bookmarkEnd w:id="300"/>
      <w:bookmarkEnd w:id="301"/>
      <w:bookmarkEnd w:id="302"/>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pPr>
        <w:pStyle w:val="Textkrper"/>
        <w:keepNext/>
        <w:autoSpaceDE w:val="0"/>
        <w:autoSpaceDN w:val="0"/>
        <w:adjustRightInd w:val="0"/>
        <w:rPr>
          <w:szCs w:val="24"/>
        </w:rPr>
        <w:pPrChange w:id="303" w:author="Franke, Carsten" w:date="2024-05-15T11:40:00Z" w16du:dateUtc="2024-05-15T09:40:00Z">
          <w:pPr>
            <w:pStyle w:val="Textkrper"/>
            <w:autoSpaceDE w:val="0"/>
            <w:autoSpaceDN w:val="0"/>
            <w:adjustRightInd w:val="0"/>
          </w:pPr>
        </w:pPrChange>
      </w:pPr>
      <w:ins w:id="304" w:author="Franke, Carsten" w:date="2024-05-15T11:44:00Z" w16du:dateUtc="2024-05-15T09:44:00Z">
        <w:r w:rsidRPr="00440365">
          <w:rPr>
            <w:szCs w:val="24"/>
          </w:rPr>
          <w:t>χMCF recognizes the following mounting constellations</w:t>
        </w:r>
      </w:ins>
      <w:del w:id="305" w:author="Franke, Carsten" w:date="2024-05-15T11:44:00Z" w16du:dateUtc="2024-05-15T09:44:00Z">
        <w:r w:rsidR="006A2DB6" w:rsidDel="00440365">
          <w:rPr>
            <w:szCs w:val="24"/>
          </w:rPr>
          <w:delText>The</w:delText>
        </w:r>
      </w:del>
      <w:ins w:id="306" w:author="LUEJE Claudia" w:date="2024-05-02T19:07:00Z">
        <w:del w:id="307" w:author="Franke, Carsten" w:date="2024-05-15T11:44:00Z" w16du:dateUtc="2024-05-15T09:44:00Z">
          <w:r w:rsidR="00215579" w:rsidDel="00440365">
            <w:rPr>
              <w:szCs w:val="24"/>
            </w:rPr>
            <w:delText xml:space="preserve"> </w:delText>
          </w:r>
        </w:del>
      </w:ins>
      <w:del w:id="308" w:author="Franke, Carsten" w:date="2024-05-15T11:44:00Z" w16du:dateUtc="2024-05-15T09:44:00Z">
        <w:r w:rsidR="006A2DB6" w:rsidDel="00440365">
          <w:rPr>
            <w:szCs w:val="24"/>
          </w:rPr>
          <w:delText xml:space="preserve">re are the following </w:delText>
        </w:r>
      </w:del>
      <w:ins w:id="309" w:author="LUEJE Claudia" w:date="2024-05-02T19:07:00Z">
        <w:del w:id="310" w:author="Franke, Carsten" w:date="2024-05-15T11:44:00Z" w16du:dateUtc="2024-05-15T09:44:00Z">
          <w:r w:rsidR="00215579" w:rsidDel="00440365">
            <w:rPr>
              <w:szCs w:val="24"/>
            </w:rPr>
            <w:delText xml:space="preserve">are </w:delText>
          </w:r>
        </w:del>
      </w:ins>
      <w:del w:id="311"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proofErr w:type="gramStart"/>
      <w:r w:rsidRPr="002C5448">
        <w:rPr>
          <w:rStyle w:val="ISOCode"/>
          <w:lang w:val="fr-CH"/>
        </w:rPr>
        <w:t>torque</w:t>
      </w:r>
      <w:proofErr w:type="gramEnd"/>
      <w:r w:rsidRPr="002C5448">
        <w:rPr>
          <w:rStyle w:val="ISOCode"/>
          <w:lang w:val="fr-CH"/>
        </w:rPr>
        <w:t xml:space="preserv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proofErr w:type="gramStart"/>
      <w:r w:rsidRPr="00595211">
        <w:rPr>
          <w:rStyle w:val="ISOCode"/>
          <w:lang w:val="fr-CH"/>
        </w:rPr>
        <w:t>normal</w:t>
      </w:r>
      <w:proofErr w:type="gramEnd"/>
      <w:r w:rsidRPr="00595211">
        <w:rPr>
          <w:rStyle w:val="ISOCode"/>
          <w:lang w:val="fr-CH"/>
        </w:rPr>
        <w:t>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proofErr w:type="gramStart"/>
      <w:r w:rsidRPr="00595211">
        <w:rPr>
          <w:rStyle w:val="ISOCode"/>
        </w:rPr>
        <w:t>&lt;!--</w:t>
      </w:r>
      <w:proofErr w:type="gramEnd"/>
      <w:r w:rsidRPr="00595211">
        <w:rPr>
          <w:rStyle w:val="ISOCode"/>
        </w:rPr>
        <w: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w:t>
      </w:r>
      <w:proofErr w:type="gramStart"/>
      <w:r w:rsidRPr="00595211">
        <w:rPr>
          <w:rStyle w:val="ISOCode"/>
        </w:rPr>
        <w:t>1500.3809  838.75885</w:t>
      </w:r>
      <w:proofErr w:type="gramEnd"/>
      <w:r w:rsidRPr="00595211">
        <w:rPr>
          <w:rStyle w:val="ISOCode"/>
        </w:rPr>
        <w:t xml:space="preserve">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312" w:name="_Hlk166665940"/>
      <w:r w:rsidRPr="00D85732">
        <w:t>NOTE</w:t>
      </w:r>
      <w:r w:rsidRPr="00D85732">
        <w:tab/>
      </w:r>
      <w:bookmarkEnd w:id="312"/>
      <w:r w:rsidR="006A2DB6" w:rsidRPr="00D85732">
        <w:t xml:space="preserve">Since both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lastRenderedPageBreak/>
        <w:t xml:space="preserve">           </w:t>
      </w:r>
      <w:proofErr w:type="gramStart"/>
      <w:r w:rsidRPr="002C5448">
        <w:rPr>
          <w:lang w:val="fr-CH"/>
        </w:rPr>
        <w:t>torque</w:t>
      </w:r>
      <w:proofErr w:type="gramEnd"/>
      <w:r w:rsidRPr="002C5448">
        <w:rPr>
          <w:lang w:val="fr-CH"/>
        </w:rPr>
        <w:t xml:space="preserv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proofErr w:type="gramStart"/>
      <w:r w:rsidRPr="00E539CB">
        <w:rPr>
          <w:lang w:val="fr-CH"/>
        </w:rPr>
        <w:t>normal</w:t>
      </w:r>
      <w:proofErr w:type="gramEnd"/>
      <w:r w:rsidRPr="00E539CB">
        <w:rPr>
          <w:lang w:val="fr-CH"/>
        </w:rPr>
        <w:t>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w:t>
      </w:r>
      <w:proofErr w:type="gramStart"/>
      <w:r w:rsidRPr="00E539CB">
        <w:t>1500.3809  838.75885</w:t>
      </w:r>
      <w:proofErr w:type="gramEnd"/>
      <w:r w:rsidRPr="00E539CB">
        <w:t xml:space="preserve">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proofErr w:type="gramStart"/>
      <w:r w:rsidRPr="00B25024">
        <w:rPr>
          <w:lang w:val="fr-CH"/>
        </w:rPr>
        <w:t>part</w:t>
      </w:r>
      <w:proofErr w:type="gramEnd"/>
      <w:r w:rsidRPr="00B25024">
        <w:rPr>
          <w:lang w:val="fr-CH"/>
        </w:rPr>
        <w: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proofErr w:type="gramStart"/>
      <w:r w:rsidRPr="006D2620">
        <w:rPr>
          <w:lang w:val="fr-FR"/>
        </w:rPr>
        <w:t>normal</w:t>
      </w:r>
      <w:proofErr w:type="gramEnd"/>
      <w:r w:rsidRPr="006D2620">
        <w:rPr>
          <w:lang w:val="fr-FR"/>
        </w:rPr>
        <w:t>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proofErr w:type="gramStart"/>
      <w:r w:rsidRPr="006D2620">
        <w:t>&lt;!--</w:t>
      </w:r>
      <w:proofErr w:type="gramEnd"/>
      <w:r w:rsidRPr="006D2620">
        <w: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w:t>
      </w:r>
      <w:proofErr w:type="gramStart"/>
      <w:r w:rsidRPr="006D2620">
        <w:t>1500.3809  838.75885</w:t>
      </w:r>
      <w:proofErr w:type="gramEnd"/>
      <w:r w:rsidRPr="006D2620">
        <w:t xml:space="preserve">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13" w:author="LUEJE Claudia" w:date="2024-05-02T19:12:00Z">
        <w:r w:rsidDel="00CA05F5">
          <w:rPr>
            <w:rStyle w:val="citesec"/>
            <w:szCs w:val="24"/>
          </w:rPr>
          <w:delText>clause </w:delText>
        </w:r>
      </w:del>
      <w:r>
        <w:rPr>
          <w:rStyle w:val="citesec"/>
          <w:szCs w:val="24"/>
        </w:rPr>
        <w:t>7.4.2.2</w:t>
      </w:r>
      <w:r>
        <w:rPr>
          <w:szCs w:val="24"/>
        </w:rPr>
        <w:t xml:space="preserve">) of the flange partner, which is carrying the thread. If the attribute is missing, the threaded part </w:t>
      </w:r>
      <w:proofErr w:type="gramStart"/>
      <w:r>
        <w:rPr>
          <w:szCs w:val="24"/>
        </w:rPr>
        <w:t>has to</w:t>
      </w:r>
      <w:proofErr w:type="gramEnd"/>
      <w:r>
        <w:rPr>
          <w:szCs w:val="24"/>
        </w:rPr>
        <w:t xml:space="preserve">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proofErr w:type="gramStart"/>
      <w:r w:rsidRPr="00380919">
        <w:rPr>
          <w:lang w:val="fr-CH"/>
        </w:rPr>
        <w:t>normal</w:t>
      </w:r>
      <w:proofErr w:type="gramEnd"/>
      <w:r w:rsidRPr="00380919">
        <w:rPr>
          <w:lang w:val="fr-CH"/>
        </w:rPr>
        <w:t>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proofErr w:type="gramStart"/>
      <w:r w:rsidRPr="003C51B1">
        <w:t>&lt;!--</w:t>
      </w:r>
      <w:proofErr w:type="gramEnd"/>
      <w:r w:rsidRPr="003C51B1">
        <w:t xml:space="preserve">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proofErr w:type="gramStart"/>
      <w:r w:rsidRPr="003C51B1">
        <w:t>&lt;!--</w:t>
      </w:r>
      <w:proofErr w:type="gramEnd"/>
      <w:r w:rsidRPr="003C51B1">
        <w:t xml:space="preserve">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proofErr w:type="gramStart"/>
      <w:r w:rsidRPr="00BA252B">
        <w:rPr>
          <w:lang w:val="fr-CH"/>
        </w:rPr>
        <w:t>normal</w:t>
      </w:r>
      <w:proofErr w:type="gramEnd"/>
      <w:r w:rsidRPr="00BA252B">
        <w:rPr>
          <w:lang w:val="fr-CH"/>
        </w:rPr>
        <w:t>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 xml:space="preserve">="10.3"/&gt; </w:t>
      </w:r>
      <w:proofErr w:type="gramStart"/>
      <w:r w:rsidRPr="00BA252B">
        <w:t>&lt;!--</w:t>
      </w:r>
      <w:proofErr w:type="gramEnd"/>
      <w:r w:rsidRPr="00BA252B">
        <w: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proofErr w:type="gramStart"/>
      <w:r w:rsidRPr="006F6F15">
        <w:rPr>
          <w:lang w:val="fr-CH"/>
        </w:rPr>
        <w:t>normal</w:t>
      </w:r>
      <w:proofErr w:type="gramEnd"/>
      <w:r w:rsidRPr="006F6F15">
        <w:rPr>
          <w:lang w:val="fr-CH"/>
        </w:rPr>
        <w:t>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proofErr w:type="gramStart"/>
      <w:r w:rsidR="00CA05F5">
        <w:rPr>
          <w:rFonts w:eastAsia="Times New Roman"/>
          <w:szCs w:val="24"/>
        </w:rPr>
        <w:t>s</w:t>
      </w:r>
      <w:r>
        <w:rPr>
          <w:rFonts w:eastAsia="Times New Roman"/>
          <w:szCs w:val="24"/>
        </w:rPr>
        <w:t>crews</w:t>
      </w:r>
      <w:proofErr w:type="gramEnd"/>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314"/>
      <w:ins w:id="315" w:author="LUEJE Claudia" w:date="2024-05-02T19:13:00Z">
        <w:r w:rsidR="000D5BDE">
          <w:rPr>
            <w:szCs w:val="24"/>
          </w:rPr>
          <w:t xml:space="preserve"> </w:t>
        </w:r>
      </w:ins>
      <w:ins w:id="316" w:author="LUEJE Claudia" w:date="2024-05-02T19:14:00Z">
        <w:r w:rsidR="000D5BDE">
          <w:rPr>
            <w:szCs w:val="24"/>
          </w:rPr>
          <w:t>(FDS)</w:t>
        </w:r>
      </w:ins>
      <w:commentRangeEnd w:id="314"/>
      <w:r w:rsidR="001625FD">
        <w:rPr>
          <w:rStyle w:val="Kommentarzeichen"/>
          <w:rFonts w:ascii="Calibri" w:eastAsia="Times New Roman" w:hAnsi="Calibri"/>
          <w:b w:val="0"/>
          <w:lang w:val="en-US" w:eastAsia="x-none"/>
        </w:rPr>
        <w:commentReference w:id="314"/>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 xml:space="preserve">28 — Measures of an applied flow drilled </w:t>
      </w:r>
      <w:proofErr w:type="gramStart"/>
      <w:r w:rsidR="006A2DB6">
        <w:rPr>
          <w:szCs w:val="24"/>
        </w:rPr>
        <w:t>screw</w:t>
      </w:r>
      <w:proofErr w:type="gramEnd"/>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317"/>
      <w:r>
        <w:rPr>
          <w:szCs w:val="24"/>
        </w:rPr>
        <w:t xml:space="preserve">the </w:t>
      </w:r>
      <w:del w:id="318" w:author="LUEJE Claudia" w:date="2024-05-02T19:14:00Z">
        <w:r w:rsidDel="000D5BDE">
          <w:rPr>
            <w:szCs w:val="24"/>
          </w:rPr>
          <w:delText>flow drilled screw</w:delText>
        </w:r>
      </w:del>
      <w:ins w:id="319"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320" w:author="LUEJE Claudia" w:date="2024-05-02T19:14:00Z">
        <w:r w:rsidR="000D5BDE">
          <w:rPr>
            <w:szCs w:val="24"/>
          </w:rPr>
          <w:t>FDS</w:t>
        </w:r>
      </w:ins>
      <w:del w:id="321" w:author="LUEJE Claudia" w:date="2024-05-02T19:14:00Z">
        <w:r w:rsidDel="000D5BDE">
          <w:rPr>
            <w:szCs w:val="24"/>
          </w:rPr>
          <w:delText>flow drilled screw</w:delText>
        </w:r>
      </w:del>
      <w:r>
        <w:rPr>
          <w:szCs w:val="24"/>
        </w:rPr>
        <w:t xml:space="preserve"> combines </w:t>
      </w:r>
      <w:commentRangeEnd w:id="317"/>
      <w:r w:rsidR="001625FD">
        <w:rPr>
          <w:rStyle w:val="Kommentarzeichen"/>
          <w:rFonts w:ascii="Calibri" w:eastAsia="Times New Roman" w:hAnsi="Calibri"/>
          <w:lang w:val="en-US" w:eastAsia="x-none"/>
        </w:rPr>
        <w:commentReference w:id="317"/>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w:t>
      </w:r>
      <w:proofErr w:type="spellStart"/>
      <w:r>
        <w:rPr>
          <w:rFonts w:eastAsia="Times New Roman"/>
          <w:szCs w:val="24"/>
        </w:rPr>
        <w:t>flow_</w:t>
      </w:r>
      <w:proofErr w:type="gramStart"/>
      <w:r>
        <w:rPr>
          <w:rFonts w:eastAsia="Times New Roman"/>
          <w:szCs w:val="24"/>
        </w:rPr>
        <w:t>drilled</w:t>
      </w:r>
      <w:proofErr w:type="spellEnd"/>
      <w:r>
        <w:rPr>
          <w:rFonts w:eastAsia="Times New Roman"/>
          <w:szCs w:val="24"/>
        </w:rPr>
        <w:t>”</w:t>
      </w:r>
      <w:proofErr w:type="gramEnd"/>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w:t>
      </w:r>
      <w:proofErr w:type="gramStart"/>
      <w:r>
        <w:rPr>
          <w:szCs w:val="24"/>
        </w:rPr>
        <w:t>In order to</w:t>
      </w:r>
      <w:proofErr w:type="gramEnd"/>
      <w:r>
        <w:rPr>
          <w:szCs w:val="24"/>
        </w:rPr>
        <w:t xml:space="preserve"> facilitate the penetration of the metal sheet by the tip of the </w:t>
      </w:r>
      <w:del w:id="322" w:author="LUEJE Claudia" w:date="2024-05-02T19:14:00Z">
        <w:r w:rsidDel="000D5BDE">
          <w:rPr>
            <w:szCs w:val="24"/>
          </w:rPr>
          <w:delText>flow drilled screw</w:delText>
        </w:r>
      </w:del>
      <w:ins w:id="323"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xml:space="preserve">) that </w:t>
      </w:r>
      <w:proofErr w:type="gramStart"/>
      <w:r>
        <w:rPr>
          <w:szCs w:val="24"/>
        </w:rPr>
        <w:t>has to</w:t>
      </w:r>
      <w:proofErr w:type="gramEnd"/>
      <w:r>
        <w:rPr>
          <w:szCs w:val="24"/>
        </w:rPr>
        <w:t xml:space="preserve">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324"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325" w:author="LUEJE Claudia" w:date="2024-05-02T19:14:00Z">
        <w:r w:rsidDel="000D5BDE">
          <w:rPr>
            <w:szCs w:val="24"/>
          </w:rPr>
          <w:delText>flow drilled screw</w:delText>
        </w:r>
      </w:del>
      <w:ins w:id="326"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proofErr w:type="gramStart"/>
      <w:r w:rsidRPr="00C52A40">
        <w:rPr>
          <w:lang w:val="fr-CH"/>
        </w:rPr>
        <w:t>normal</w:t>
      </w:r>
      <w:proofErr w:type="gramEnd"/>
      <w:r w:rsidRPr="00C52A40">
        <w:rPr>
          <w:lang w:val="fr-CH"/>
        </w:rPr>
        <w:t>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1D48143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06E4F">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327" w:author="LUEJE Claudia" w:date="2024-05-02T19:23:00Z">
              <w:r w:rsidRPr="006A2DB6" w:rsidDel="00A06E4F">
                <w:rPr>
                  <w:rStyle w:val="citesec"/>
                  <w:szCs w:val="24"/>
                </w:rPr>
                <w:delText>clause</w:delText>
              </w:r>
            </w:del>
            <w:del w:id="328"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329"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30"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1A2EC108" w:rsidR="006A2DB6" w:rsidRPr="00EC4DAD" w:rsidRDefault="006A2DB6" w:rsidP="006A2DB6">
            <w:pPr>
              <w:pStyle w:val="Tableheader"/>
              <w:autoSpaceDE w:val="0"/>
              <w:autoSpaceDN w:val="0"/>
              <w:adjustRightInd w:val="0"/>
              <w:jc w:val="both"/>
              <w:rPr>
                <w:b/>
              </w:rPr>
            </w:pPr>
            <w:r w:rsidRPr="00EC4DAD">
              <w:rPr>
                <w:b/>
                <w:szCs w:val="24"/>
              </w:rPr>
              <w:t xml:space="preserve">Value </w:t>
            </w:r>
            <w:r w:rsidR="00A06E4F">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7AD976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31" w:author="Franke, Carsten" w:date="2024-05-14T23:27:00Z" w16du:dateUtc="2024-05-14T21:27:00Z">
        <w:r w:rsidDel="00A1618B">
          <w:rPr>
            <w:szCs w:val="24"/>
          </w:rPr>
          <w:delText xml:space="preserve">is </w:delText>
        </w:r>
      </w:del>
      <w:r>
        <w:rPr>
          <w:szCs w:val="24"/>
        </w:rPr>
        <w:t xml:space="preserve">can </w:t>
      </w:r>
      <w:del w:id="332" w:author="Franke, Carsten" w:date="2024-05-15T14:05:00Z" w16du:dateUtc="2024-05-15T12:05:00Z">
        <w:r w:rsidDel="00154D64">
          <w:rPr>
            <w:szCs w:val="24"/>
          </w:rPr>
          <w:delText xml:space="preserve">then </w:delText>
        </w:r>
      </w:del>
      <w:r>
        <w:rPr>
          <w:szCs w:val="24"/>
        </w:rPr>
        <w:t xml:space="preserve">be stored </w:t>
      </w:r>
      <w:ins w:id="333" w:author="Franke, Carsten" w:date="2024-05-15T14:04:00Z" w16du:dateUtc="2024-05-15T12:04:00Z">
        <w:r w:rsidR="00154D64" w:rsidRPr="00154D64">
          <w:rPr>
            <w:szCs w:val="24"/>
          </w:rPr>
          <w:t xml:space="preserve">in this case </w:t>
        </w:r>
      </w:ins>
      <w:r>
        <w:rPr>
          <w:szCs w:val="24"/>
        </w:rPr>
        <w:t xml:space="preserve">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r w:rsidR="00081A65">
        <w:rPr>
          <w:szCs w:val="24"/>
        </w:rPr>
        <w:t>see</w:t>
      </w:r>
      <w:del w:id="334" w:author="LUEJE Claudia" w:date="2024-05-02T19:23:00Z">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proofErr w:type="gramStart"/>
      <w:r w:rsidR="006A2DB6">
        <w:rPr>
          <w:szCs w:val="24"/>
        </w:rPr>
        <w:t>&lt;!--</w:t>
      </w:r>
      <w:proofErr w:type="gramEnd"/>
      <w:r w:rsidR="006A2DB6">
        <w:rPr>
          <w:szCs w:val="24"/>
        </w:rPr>
        <w:t xml:space="preserve">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113AA6C6" w:rsidR="006A2DB6" w:rsidRDefault="006A2DB6">
      <w:pPr>
        <w:pStyle w:val="Textkrper"/>
        <w:autoSpaceDE w:val="0"/>
        <w:autoSpaceDN w:val="0"/>
        <w:adjustRightInd w:val="0"/>
        <w:rPr>
          <w:szCs w:val="24"/>
        </w:rPr>
      </w:pPr>
      <w:r>
        <w:rPr>
          <w:szCs w:val="24"/>
        </w:rPr>
        <w:t>As a result, the cross</w:t>
      </w:r>
      <w:r w:rsidR="004819BE">
        <w:rPr>
          <w:szCs w:val="24"/>
        </w:rPr>
        <w:t>-</w:t>
      </w:r>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4C0CF88"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0ADA49ED"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i</w:t>
            </w:r>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 xml:space="preserve">31 — Clinch joint </w:t>
      </w:r>
      <w:proofErr w:type="gramStart"/>
      <w:r w:rsidR="006A2DB6">
        <w:rPr>
          <w:szCs w:val="24"/>
        </w:rPr>
        <w:t>dimensions</w:t>
      </w:r>
      <w:proofErr w:type="gramEnd"/>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 xml:space="preserve">32 — Two example clinch </w:t>
      </w:r>
      <w:proofErr w:type="gramStart"/>
      <w:r w:rsidR="006A2DB6">
        <w:rPr>
          <w:szCs w:val="24"/>
        </w:rPr>
        <w:t>systems</w:t>
      </w:r>
      <w:r w:rsidR="006A2DB6">
        <w:rPr>
          <w:szCs w:val="24"/>
          <w:vertAlign w:val="superscript"/>
        </w:rPr>
        <w:t>[</w:t>
      </w:r>
      <w:proofErr w:type="gramEnd"/>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3E7F159"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r w:rsidR="004819BE">
        <w:rPr>
          <w:szCs w:val="24"/>
        </w:rPr>
        <w:t>three</w:t>
      </w:r>
      <w:r>
        <w:rPr>
          <w:szCs w:val="24"/>
        </w:rPr>
        <w:t xml:space="preserve"> dimensions. Alternatively, this cross</w:t>
      </w:r>
      <w:r w:rsidR="004819BE">
        <w:rPr>
          <w:szCs w:val="24"/>
        </w:rPr>
        <w:t>-</w:t>
      </w:r>
      <w:r>
        <w:rPr>
          <w:szCs w:val="24"/>
        </w:rPr>
        <w:t xml:space="preserve">section can be regarded </w:t>
      </w:r>
      <w:r w:rsidR="004819BE">
        <w:rPr>
          <w:szCs w:val="24"/>
        </w:rPr>
        <w:t xml:space="preserve">as </w:t>
      </w:r>
      <w:r>
        <w:rPr>
          <w:szCs w:val="24"/>
        </w:rPr>
        <w:t>the view at an open edge of two stacked sheets. The shape’s height reduces, as the section proceeds “behind the paper”, resulting in a wedge-shaped 3-dimensional contour.</w:t>
      </w:r>
    </w:p>
    <w:p w14:paraId="206C3E4A" w14:textId="7E63AE28"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r w:rsidR="004819BE">
        <w:rPr>
          <w:szCs w:val="24"/>
        </w:rPr>
        <w:t>-</w:t>
      </w:r>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4E1891CC" w:rsidR="006A2DB6" w:rsidRPr="00EC4DAD" w:rsidRDefault="006A2DB6" w:rsidP="006A2DB6">
            <w:pPr>
              <w:pStyle w:val="Tableheader"/>
              <w:autoSpaceDE w:val="0"/>
              <w:autoSpaceDN w:val="0"/>
              <w:adjustRightInd w:val="0"/>
              <w:jc w:val="both"/>
              <w:rPr>
                <w:b/>
              </w:rPr>
            </w:pPr>
            <w:r w:rsidRPr="00EC4DAD">
              <w:rPr>
                <w:b/>
                <w:szCs w:val="24"/>
              </w:rPr>
              <w:t xml:space="preserve">Nested </w:t>
            </w:r>
            <w:r w:rsidR="004819BE">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35"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36"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37"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33F6A656"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19BE">
              <w:rPr>
                <w:b/>
                <w:szCs w:val="24"/>
              </w:rPr>
              <w:t>s</w:t>
            </w:r>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w:t>
      </w:r>
      <w:proofErr w:type="gramStart"/>
      <w:r>
        <w:rPr>
          <w:szCs w:val="24"/>
        </w:rPr>
        <w:t>Loc</w:t>
      </w:r>
      <w:r>
        <w:rPr>
          <w:szCs w:val="24"/>
          <w:vertAlign w:val="superscript"/>
        </w:rPr>
        <w:t>[</w:t>
      </w:r>
      <w:proofErr w:type="gramEnd"/>
      <w:r>
        <w:rPr>
          <w:rStyle w:val="citebib"/>
          <w:szCs w:val="24"/>
          <w:vertAlign w:val="superscript"/>
        </w:rPr>
        <w:t>12</w:t>
      </w:r>
      <w:r>
        <w:rPr>
          <w:szCs w:val="24"/>
          <w:vertAlign w:val="superscript"/>
        </w:rPr>
        <w:t>]</w:t>
      </w:r>
      <w:r>
        <w:rPr>
          <w:szCs w:val="24"/>
        </w:rPr>
        <w:t xml:space="preserve"> system. The main difference is that the TOX system uses a fixed die</w:t>
      </w:r>
      <w:r w:rsidR="00823BF6">
        <w:rPr>
          <w:szCs w:val="24"/>
        </w:rPr>
        <w:t>,</w:t>
      </w:r>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338" w:author="Franke, Carsten" w:date="2024-05-14T14:28:00Z" w16du:dateUtc="2024-05-14T12:28:00Z">
        <w:r w:rsidR="00E72516">
          <w:rPr>
            <w:rFonts w:cstheme="minorHAnsi"/>
          </w:rPr>
          <w:t>×</w:t>
        </w:r>
      </w:ins>
      <w:del w:id="339" w:author="Franke, Carsten" w:date="2024-05-14T14:28:00Z" w16du:dateUtc="2024-05-14T12:28:00Z">
        <w:r w:rsidRPr="00823BF6" w:rsidDel="00E72516">
          <w:rPr>
            <w:szCs w:val="24"/>
            <w:rPrChange w:id="340" w:author="LUEJE Claudia" w:date="2024-05-02T19:28:00Z">
              <w:rPr>
                <w:i/>
                <w:szCs w:val="24"/>
              </w:rPr>
            </w:rPrChange>
          </w:rPr>
          <w:delText>x</w:delText>
        </w:r>
      </w:del>
      <w:r w:rsidRPr="00823BF6">
        <w:rPr>
          <w:szCs w:val="24"/>
          <w:rPrChange w:id="341"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342"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6ADD420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23BF6">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3E1E96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748FA">
        <w:rPr>
          <w:szCs w:val="24"/>
        </w:rPr>
        <w:t>XAMPLE</w:t>
      </w:r>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gramStart"/>
      <w:r w:rsidR="006A2DB6">
        <w:rPr>
          <w:szCs w:val="24"/>
        </w:rPr>
        <w:t>&lt;!--</w:t>
      </w:r>
      <w:proofErr w:type="gramEnd"/>
      <w:r w:rsidR="006A2DB6">
        <w:rPr>
          <w:szCs w:val="24"/>
        </w:rPr>
        <w:t xml:space="preserve">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286D757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r w:rsidR="004748FA">
        <w:rPr>
          <w:rFonts w:eastAsia="Times New Roman"/>
          <w:szCs w:val="24"/>
        </w:rPr>
        <w:t>s</w:t>
      </w:r>
      <w:r>
        <w:rPr>
          <w:rFonts w:eastAsia="Times New Roman"/>
          <w:szCs w:val="24"/>
        </w:rPr>
        <w:t xml:space="preserve">takes / Thermal </w:t>
      </w:r>
      <w:proofErr w:type="gramStart"/>
      <w:r w:rsidR="004748FA">
        <w:rPr>
          <w:rFonts w:eastAsia="Times New Roman"/>
          <w:szCs w:val="24"/>
        </w:rPr>
        <w:t>s</w:t>
      </w:r>
      <w:r>
        <w:rPr>
          <w:rFonts w:eastAsia="Times New Roman"/>
          <w:szCs w:val="24"/>
        </w:rPr>
        <w:t>takes</w:t>
      </w:r>
      <w:proofErr w:type="gramEnd"/>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4E71942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t</w:t>
            </w:r>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2129186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h</w:t>
            </w:r>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171A4287"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367D62F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034B472"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r w:rsidR="004748FA">
        <w:rPr>
          <w:szCs w:val="24"/>
        </w:rPr>
        <w:t>s</w:t>
      </w:r>
      <w:r w:rsidR="006A2DB6">
        <w:rPr>
          <w:szCs w:val="24"/>
        </w:rPr>
        <w:t>takes</w:t>
      </w:r>
      <w:r w:rsidR="004748FA">
        <w:rPr>
          <w:szCs w:val="24"/>
        </w:rPr>
        <w:t xml:space="preserve"> —</w:t>
      </w:r>
      <w:r w:rsidR="006A2DB6">
        <w:rPr>
          <w:szCs w:val="24"/>
        </w:rPr>
        <w:t xml:space="preserve"> Process steps and </w:t>
      </w:r>
      <w:r w:rsidR="004748FA">
        <w:rPr>
          <w:szCs w:val="24"/>
        </w:rPr>
        <w:t>d</w:t>
      </w:r>
      <w:r w:rsidR="006A2DB6">
        <w:rPr>
          <w:szCs w:val="24"/>
        </w:rPr>
        <w:t>esign dimensions</w:t>
      </w:r>
    </w:p>
    <w:p w14:paraId="447A38AC" w14:textId="6A64F276" w:rsidR="006A2DB6" w:rsidRDefault="006A2DB6">
      <w:pPr>
        <w:pStyle w:val="Textkrper"/>
        <w:autoSpaceDE w:val="0"/>
        <w:autoSpaceDN w:val="0"/>
        <w:adjustRightInd w:val="0"/>
        <w:rPr>
          <w:szCs w:val="24"/>
        </w:rPr>
      </w:pPr>
      <w:r>
        <w:rPr>
          <w:szCs w:val="24"/>
        </w:rPr>
        <w:t>Rotation of this cross</w:t>
      </w:r>
      <w:r w:rsidR="00785C6A">
        <w:rPr>
          <w:szCs w:val="24"/>
        </w:rPr>
        <w:t>-</w:t>
      </w:r>
      <w:r>
        <w:rPr>
          <w:szCs w:val="24"/>
        </w:rPr>
        <w:t xml:space="preserve">section around its vertical axis yields a round shape in </w:t>
      </w:r>
      <w:r w:rsidR="00785C6A">
        <w:rPr>
          <w:szCs w:val="24"/>
        </w:rPr>
        <w:t>three</w:t>
      </w:r>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r w:rsidR="00785C6A">
        <w:rPr>
          <w:szCs w:val="24"/>
        </w:rPr>
        <w:t xml:space="preserve">see </w:t>
      </w:r>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736260C9" w:rsidR="006A2DB6" w:rsidRPr="00EC4DAD" w:rsidRDefault="00213449" w:rsidP="006A2DB6">
            <w:pPr>
              <w:pStyle w:val="Tableheader"/>
              <w:autoSpaceDE w:val="0"/>
              <w:autoSpaceDN w:val="0"/>
              <w:adjustRightInd w:val="0"/>
              <w:jc w:val="both"/>
              <w:rPr>
                <w:b/>
              </w:rPr>
            </w:pPr>
            <w:r>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43"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44"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45"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5B9BAC11" w:rsidR="006A2DB6" w:rsidRPr="00EC4DAD" w:rsidRDefault="006A2DB6" w:rsidP="006A2DB6">
            <w:pPr>
              <w:pStyle w:val="Tableheader"/>
              <w:autoSpaceDE w:val="0"/>
              <w:autoSpaceDN w:val="0"/>
              <w:adjustRightInd w:val="0"/>
              <w:jc w:val="both"/>
              <w:rPr>
                <w:b/>
              </w:rPr>
            </w:pPr>
            <w:r w:rsidRPr="00EC4DAD">
              <w:rPr>
                <w:b/>
                <w:szCs w:val="24"/>
              </w:rPr>
              <w:t xml:space="preserve">Value </w:t>
            </w:r>
            <w:r w:rsidR="00785C6A">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346"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87D699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85C6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5F13F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D288C">
        <w:rPr>
          <w:szCs w:val="24"/>
        </w:rPr>
        <w:t>XAMPLE</w:t>
      </w:r>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2E31B0A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ps</w:t>
      </w:r>
      <w:r w:rsidR="0010120C">
        <w:rPr>
          <w:rFonts w:eastAsia="Times New Roman"/>
          <w:szCs w:val="24"/>
        </w:rPr>
        <w:t xml:space="preserve"> </w:t>
      </w:r>
      <w:r>
        <w:rPr>
          <w:rFonts w:eastAsia="Times New Roman"/>
          <w:szCs w:val="24"/>
        </w:rPr>
        <w:t>/</w:t>
      </w:r>
      <w:r w:rsidR="0010120C">
        <w:rPr>
          <w:rFonts w:eastAsia="Times New Roman"/>
          <w:szCs w:val="24"/>
        </w:rPr>
        <w:t xml:space="preserve"> </w:t>
      </w:r>
      <w:r>
        <w:rPr>
          <w:rFonts w:eastAsia="Times New Roman"/>
          <w:szCs w:val="24"/>
        </w:rPr>
        <w:t xml:space="preserve">Snap </w:t>
      </w:r>
      <w:r w:rsidR="001D288C">
        <w:rPr>
          <w:rFonts w:eastAsia="Times New Roman"/>
          <w:szCs w:val="24"/>
        </w:rPr>
        <w:t>j</w:t>
      </w:r>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r w:rsidR="001D288C">
        <w:rPr>
          <w:szCs w:val="24"/>
        </w:rPr>
        <w:t xml:space="preserve">see </w:t>
      </w:r>
      <w:r w:rsidR="002F3F18">
        <w:rPr>
          <w:rStyle w:val="citefig"/>
          <w:szCs w:val="24"/>
        </w:rPr>
        <w:t>Figure </w:t>
      </w:r>
      <w:r>
        <w:rPr>
          <w:rStyle w:val="citefig"/>
          <w:szCs w:val="24"/>
        </w:rPr>
        <w:t>34</w:t>
      </w:r>
      <w:r>
        <w:rPr>
          <w:szCs w:val="24"/>
        </w:rPr>
        <w:t xml:space="preserve">) is </w:t>
      </w:r>
      <w:proofErr w:type="gramStart"/>
      <w:r>
        <w:rPr>
          <w:szCs w:val="24"/>
        </w:rPr>
        <w:t>similar to</w:t>
      </w:r>
      <w:proofErr w:type="gramEnd"/>
      <w:r>
        <w:rPr>
          <w:szCs w:val="24"/>
        </w:rPr>
        <w:t xml:space="preserve">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r w:rsidR="001D288C">
        <w:rPr>
          <w:szCs w:val="24"/>
        </w:rPr>
        <w:t xml:space="preserve">see </w:t>
      </w:r>
      <w:r w:rsidR="002F3F18">
        <w:rPr>
          <w:rStyle w:val="citefig"/>
          <w:szCs w:val="24"/>
        </w:rPr>
        <w:t>Figure </w:t>
      </w:r>
      <w:r>
        <w:rPr>
          <w:rStyle w:val="citefig"/>
          <w:szCs w:val="24"/>
        </w:rPr>
        <w:t>35</w:t>
      </w:r>
      <w:r>
        <w:rPr>
          <w:szCs w:val="24"/>
        </w:rPr>
        <w:t xml:space="preserve">, also known as a C-Clip, Seeger ring, snap ring, or </w:t>
      </w:r>
      <w:proofErr w:type="gramStart"/>
      <w:r>
        <w:rPr>
          <w:szCs w:val="24"/>
        </w:rPr>
        <w:t>Jesus</w:t>
      </w:r>
      <w:proofErr w:type="gramEnd"/>
      <w:r>
        <w:rPr>
          <w:szCs w:val="24"/>
        </w:rPr>
        <w:t xml:space="preserve">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r w:rsidR="001D288C">
        <w:rPr>
          <w:szCs w:val="24"/>
        </w:rPr>
        <w:t xml:space="preserve">see </w:t>
      </w:r>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r w:rsidR="001D288C">
        <w:rPr>
          <w:szCs w:val="24"/>
        </w:rPr>
        <w:t xml:space="preserve">see </w:t>
      </w:r>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347"/>
            <w:commentRangeStart w:id="348"/>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347"/>
            <w:r w:rsidR="001D288C">
              <w:rPr>
                <w:rStyle w:val="Kommentarzeichen"/>
                <w:rFonts w:ascii="Calibri" w:eastAsia="Times New Roman" w:hAnsi="Calibri"/>
                <w:lang w:val="en-US" w:eastAsia="x-none"/>
              </w:rPr>
              <w:commentReference w:id="347"/>
            </w:r>
            <w:commentRangeEnd w:id="348"/>
            <w:r w:rsidR="003862DE">
              <w:rPr>
                <w:rStyle w:val="Kommentarzeichen"/>
                <w:rFonts w:ascii="Calibri" w:eastAsia="Times New Roman" w:hAnsi="Calibri"/>
                <w:lang w:val="en-US" w:eastAsia="x-none"/>
              </w:rPr>
              <w:commentReference w:id="348"/>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6DF89255"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r w:rsidR="000B17DC">
              <w:rPr>
                <w:szCs w:val="24"/>
              </w:rPr>
              <w:t>p</w:t>
            </w:r>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 xml:space="preserve">35 — Internal (left) and external (right) </w:t>
      </w:r>
      <w:proofErr w:type="gramStart"/>
      <w:r w:rsidR="006A2DB6">
        <w:rPr>
          <w:szCs w:val="24"/>
        </w:rPr>
        <w:t>circlips</w:t>
      </w:r>
      <w:proofErr w:type="gramEnd"/>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 xml:space="preserve">36 — Clips pushed into a </w:t>
      </w:r>
      <w:proofErr w:type="gramStart"/>
      <w:r w:rsidR="006A2DB6">
        <w:rPr>
          <w:szCs w:val="24"/>
        </w:rPr>
        <w:t>hole</w:t>
      </w:r>
      <w:proofErr w:type="gramEnd"/>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 xml:space="preserve">37 — Clips sliding onto a flat </w:t>
      </w:r>
      <w:proofErr w:type="gramStart"/>
      <w:r w:rsidR="006A2DB6">
        <w:rPr>
          <w:szCs w:val="24"/>
        </w:rPr>
        <w:t>surface</w:t>
      </w:r>
      <w:proofErr w:type="gramEnd"/>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274C543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B17DC">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349"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350"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351"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4EE652C3" w:rsidR="006A2DB6" w:rsidRPr="00EC4DAD" w:rsidRDefault="006A2DB6" w:rsidP="006A2DB6">
            <w:pPr>
              <w:pStyle w:val="Tableheader"/>
              <w:autoSpaceDE w:val="0"/>
              <w:autoSpaceDN w:val="0"/>
              <w:adjustRightInd w:val="0"/>
              <w:jc w:val="both"/>
              <w:rPr>
                <w:b/>
              </w:rPr>
            </w:pPr>
            <w:r w:rsidRPr="00EC4DAD">
              <w:rPr>
                <w:b/>
                <w:szCs w:val="24"/>
              </w:rPr>
              <w:t xml:space="preserve">Value </w:t>
            </w:r>
            <w:r w:rsidR="000B17D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lastRenderedPageBreak/>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352"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611F2AF0" w:rsidR="006A2DB6" w:rsidRDefault="006A2DB6">
      <w:pPr>
        <w:pStyle w:val="Textkrper"/>
        <w:autoSpaceDE w:val="0"/>
        <w:autoSpaceDN w:val="0"/>
        <w:adjustRightInd w:val="0"/>
        <w:rPr>
          <w:szCs w:val="24"/>
        </w:rPr>
      </w:pPr>
      <w:r>
        <w:rPr>
          <w:szCs w:val="24"/>
        </w:rPr>
        <w:t xml:space="preserve">If possible, a clip should know the direction of fixation, i.e. ha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w:t>
      </w:r>
      <w:r>
        <w:rPr>
          <w:szCs w:val="24"/>
        </w:rPr>
        <w:lastRenderedPageBreak/>
        <w:t xml:space="preserve">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353"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r w:rsidR="009711D0">
        <w:rPr>
          <w:szCs w:val="24"/>
        </w:rPr>
        <w:t xml:space="preserve">see </w:t>
      </w:r>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509F86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1D0">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5D41D9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1D0">
        <w:rPr>
          <w:szCs w:val="24"/>
        </w:rPr>
        <w:t>XAMPLE</w:t>
      </w:r>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proofErr w:type="gramStart"/>
      <w:r w:rsidR="006A2DB6" w:rsidRPr="00F5203F">
        <w:rPr>
          <w:szCs w:val="24"/>
          <w:lang w:val="fr-CH"/>
        </w:rPr>
        <w:t>tangential</w:t>
      </w:r>
      <w:proofErr w:type="gramEnd"/>
      <w:r w:rsidR="006A2DB6" w:rsidRPr="00F5203F">
        <w:rPr>
          <w:szCs w:val="24"/>
          <w:lang w:val="fr-CH"/>
        </w:rPr>
        <w:t>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354" w:author="Franke, Carsten" w:date="2024-05-14T22:41:00Z" w16du:dateUtc="2024-05-14T20:41:00Z">
        <w:r w:rsidDel="000738AC">
          <w:rPr>
            <w:szCs w:val="24"/>
          </w:rPr>
          <w:delText>ross section</w:delText>
        </w:r>
      </w:del>
      <w:ins w:id="355"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31C236FF"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086520D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ail</w:t>
            </w:r>
          </w:p>
        </w:tc>
      </w:tr>
    </w:tbl>
    <w:p w14:paraId="627998E3" w14:textId="032ABF5D" w:rsidR="006A2DB6" w:rsidRDefault="002F3F18">
      <w:pPr>
        <w:pStyle w:val="Figuretitle0"/>
        <w:autoSpaceDE w:val="0"/>
        <w:autoSpaceDN w:val="0"/>
        <w:adjustRightInd w:val="0"/>
        <w:outlineLvl w:val="0"/>
        <w:rPr>
          <w:szCs w:val="24"/>
        </w:rPr>
      </w:pPr>
      <w:r>
        <w:rPr>
          <w:szCs w:val="24"/>
        </w:rPr>
        <w:t>Figure </w:t>
      </w:r>
      <w:r w:rsidR="006A2DB6">
        <w:rPr>
          <w:szCs w:val="24"/>
        </w:rPr>
        <w:t>38 — Cross</w:t>
      </w:r>
      <w:r w:rsidR="007B69E3">
        <w:rPr>
          <w:szCs w:val="24"/>
        </w:rPr>
        <w:t>-s</w:t>
      </w:r>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3DAE1D52"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r w:rsidR="007B69E3">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356"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357"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358"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9CF6F24" w:rsidR="006A2DB6" w:rsidRPr="00EC4DAD" w:rsidRDefault="006A2DB6" w:rsidP="006A2DB6">
            <w:pPr>
              <w:pStyle w:val="Tableheader"/>
              <w:autoSpaceDE w:val="0"/>
              <w:autoSpaceDN w:val="0"/>
              <w:adjustRightInd w:val="0"/>
              <w:jc w:val="both"/>
              <w:rPr>
                <w:b/>
              </w:rPr>
            </w:pPr>
            <w:r w:rsidRPr="00EC4DAD">
              <w:rPr>
                <w:b/>
                <w:szCs w:val="24"/>
              </w:rPr>
              <w:t xml:space="preserve">Value </w:t>
            </w:r>
            <w:r w:rsidR="007B69E3">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5AB1690D"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75F203A3"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r w:rsidR="007B69E3">
        <w:rPr>
          <w:szCs w:val="24"/>
        </w:rPr>
        <w:t>and</w:t>
      </w:r>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7EC6728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 (</w:t>
      </w:r>
      <w:r w:rsidR="00AA0EF6">
        <w:rPr>
          <w:szCs w:val="24"/>
        </w:rPr>
        <w:t>n</w:t>
      </w:r>
      <w:r>
        <w:rPr>
          <w:szCs w:val="24"/>
        </w:rPr>
        <w:t>aming convention based on supplier nail codes). For more details see</w:t>
      </w:r>
      <w:r w:rsidR="00AA0EF6">
        <w:rPr>
          <w:szCs w:val="24"/>
        </w:rPr>
        <w:t xml:space="preserve"> Reference</w:t>
      </w:r>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7120B3A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bookmarkStart w:id="359" w:name="_Hlk166794278"/>
      <w:r w:rsidR="00AA0EF6">
        <w:rPr>
          <w:szCs w:val="24"/>
        </w:rPr>
        <w:t>for example</w:t>
      </w:r>
      <w:bookmarkEnd w:id="359"/>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360"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r w:rsidR="00AA0EF6">
        <w:rPr>
          <w:szCs w:val="24"/>
        </w:rPr>
        <w:t xml:space="preserve">see </w:t>
      </w:r>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6A5209F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A0EF6">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432B2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08CF">
        <w:rPr>
          <w:szCs w:val="24"/>
        </w:rPr>
        <w:t>XAMPLE</w:t>
      </w:r>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23E3F31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r w:rsidR="00B908CF">
        <w:rPr>
          <w:rFonts w:eastAsia="Times New Roman"/>
          <w:szCs w:val="24"/>
        </w:rPr>
        <w:t>j</w:t>
      </w:r>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r w:rsidR="00B908CF">
        <w:rPr>
          <w:szCs w:val="24"/>
        </w:rPr>
        <w:t xml:space="preserve">see </w:t>
      </w:r>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7FC1F0B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361"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362"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363"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940E5C4"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08CF">
              <w:rPr>
                <w:b/>
                <w:szCs w:val="24"/>
              </w:rPr>
              <w:t>s</w:t>
            </w:r>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364"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2252522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235BDD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29D6">
        <w:rPr>
          <w:szCs w:val="24"/>
        </w:rPr>
        <w:t>XAMPLE</w:t>
      </w:r>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normal</w:t>
      </w:r>
      <w:proofErr w:type="gramEnd"/>
      <w:r w:rsidR="006A2DB6" w:rsidRPr="00F5203F">
        <w:rPr>
          <w:b/>
          <w:szCs w:val="24"/>
          <w:lang w:val="fr-CH"/>
        </w:rPr>
        <w:t>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2F726284"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r w:rsidR="00B929D6">
        <w:rPr>
          <w:szCs w:val="24"/>
        </w:rPr>
        <w:t xml:space="preserve"> Reference</w:t>
      </w:r>
      <w:r w:rsidR="00CF0D19">
        <w:rPr>
          <w:szCs w:val="24"/>
        </w:rPr>
        <w:t> </w:t>
      </w:r>
      <w:r w:rsidRPr="00CF0D19">
        <w:rPr>
          <w:szCs w:val="24"/>
        </w:rPr>
        <w:t>[</w:t>
      </w:r>
      <w:r w:rsidRPr="00CF0D19">
        <w:rPr>
          <w:rStyle w:val="citebib"/>
          <w:szCs w:val="24"/>
        </w:rPr>
        <w:t>14</w:t>
      </w:r>
      <w:r w:rsidRPr="00CF0D19">
        <w:rPr>
          <w:szCs w:val="24"/>
        </w:rPr>
        <w:t>]</w:t>
      </w:r>
      <w:r w:rsidR="00B929D6">
        <w:rPr>
          <w:szCs w:val="24"/>
        </w:rPr>
        <w:t>.</w:t>
      </w:r>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7946CE7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2B67FBE4"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7B878F30"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s</w:t>
            </w:r>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2A4FB156"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w</w:t>
            </w:r>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proofErr w:type="gramStart"/>
      <w:r w:rsidR="006A2DB6">
        <w:rPr>
          <w:szCs w:val="24"/>
        </w:rPr>
        <w:t>)</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 xml:space="preserve">41 — ROTAV connecting aluminium and steel </w:t>
      </w:r>
      <w:proofErr w:type="gramStart"/>
      <w:r w:rsidR="006A2DB6">
        <w:rPr>
          <w:szCs w:val="24"/>
        </w:rPr>
        <w:t>sheets</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375068B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B929D6">
        <w:rPr>
          <w:szCs w:val="24"/>
        </w:rPr>
        <w:t>)</w:t>
      </w:r>
      <w:r>
        <w:rPr>
          <w:szCs w:val="24"/>
        </w:rPr>
        <w:tab/>
        <w:t>Applying rotational velocity and pressure to the ROTAV plug,</w:t>
      </w:r>
    </w:p>
    <w:p w14:paraId="78EA62A9" w14:textId="006A4DF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B929D6">
        <w:rPr>
          <w:szCs w:val="24"/>
        </w:rPr>
        <w:t>)</w:t>
      </w:r>
      <w:r>
        <w:rPr>
          <w:szCs w:val="24"/>
        </w:rPr>
        <w:tab/>
        <w:t>ROTAV plug penetrating the soft aluminium sheet,</w:t>
      </w:r>
    </w:p>
    <w:p w14:paraId="52D7DACA" w14:textId="06DEA993"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B929D6">
        <w:rPr>
          <w:szCs w:val="24"/>
        </w:rPr>
        <w:t>)</w:t>
      </w:r>
      <w:r>
        <w:rPr>
          <w:szCs w:val="24"/>
        </w:rPr>
        <w:tab/>
        <w:t>ROTAV plug heating base sheet metal (or without pre-punching, both sheet components) and melting through it,</w:t>
      </w:r>
    </w:p>
    <w:p w14:paraId="3DF158B7" w14:textId="2634961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B929D6">
        <w:rPr>
          <w:szCs w:val="24"/>
        </w:rPr>
        <w:t>)</w:t>
      </w:r>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r w:rsidR="00B929D6">
        <w:rPr>
          <w:szCs w:val="24"/>
        </w:rPr>
        <w:t xml:space="preserve">see </w:t>
      </w:r>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131FA5E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29D6">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xml:space="preserve">: In order to facilitate the penetration in the metal sheet of the tip of the ROTAV, it is rotated at a high </w:t>
      </w:r>
      <w:proofErr w:type="gramStart"/>
      <w:r>
        <w:rPr>
          <w:szCs w:val="24"/>
        </w:rPr>
        <w:t>speed;</w:t>
      </w:r>
      <w:proofErr w:type="gramEnd"/>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xml:space="preserve">: </w:t>
      </w:r>
      <w:proofErr w:type="gramStart"/>
      <w:r>
        <w:rPr>
          <w:szCs w:val="24"/>
        </w:rPr>
        <w:t>In order to</w:t>
      </w:r>
      <w:proofErr w:type="gramEnd"/>
      <w:r>
        <w:rPr>
          <w:szCs w:val="24"/>
        </w:rPr>
        <w:t xml:space="preserve">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48476C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3E915D3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normal</w:t>
      </w:r>
      <w:proofErr w:type="gramEnd"/>
      <w:r w:rsidR="006A2DB6" w:rsidRPr="00F5203F">
        <w:rPr>
          <w:szCs w:val="24"/>
          <w:lang w:val="fr-CH"/>
        </w:rPr>
        <w:t>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0CDCA4B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1B0014">
        <w:rPr>
          <w:rFonts w:eastAsia="Times New Roman"/>
          <w:szCs w:val="24"/>
        </w:rPr>
        <w:t>d</w:t>
      </w:r>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365"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w:t>
      </w:r>
      <w:proofErr w:type="gramStart"/>
      <w:r>
        <w:rPr>
          <w:szCs w:val="24"/>
        </w:rPr>
        <w:t>have to</w:t>
      </w:r>
      <w:proofErr w:type="gramEnd"/>
      <w:r>
        <w:rPr>
          <w:szCs w:val="24"/>
        </w:rPr>
        <w:t xml:space="preserve">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F7DF32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61D33">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33A40EB0"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r w:rsidR="00361D33">
        <w:rPr>
          <w:szCs w:val="24"/>
        </w:rPr>
        <w:t>not</w:t>
      </w:r>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A39DFB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w:t>
      </w:r>
      <w:proofErr w:type="gramStart"/>
      <w:r w:rsidR="006A2DB6">
        <w:rPr>
          <w:szCs w:val="24"/>
        </w:rPr>
        <w:t>&lt;!--</w:t>
      </w:r>
      <w:proofErr w:type="gramEnd"/>
      <w:r w:rsidR="006A2DB6">
        <w:rPr>
          <w:szCs w:val="24"/>
        </w:rPr>
        <w:t xml:space="preserve">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w:t>
      </w:r>
      <w:proofErr w:type="gramStart"/>
      <w:r w:rsidR="006A2DB6">
        <w:rPr>
          <w:szCs w:val="24"/>
        </w:rPr>
        <w:t>&lt;!--</w:t>
      </w:r>
      <w:proofErr w:type="gramEnd"/>
      <w:r w:rsidR="006A2DB6">
        <w:rPr>
          <w:szCs w:val="24"/>
        </w:rPr>
        <w:t xml:space="preserve">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3F86F2D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2</w:t>
      </w:r>
      <w:r w:rsidR="00690423">
        <w:rPr>
          <w:szCs w:val="24"/>
        </w:rPr>
        <w:tab/>
      </w:r>
      <w:r>
        <w:rPr>
          <w:szCs w:val="24"/>
        </w:rPr>
        <w:t xml:space="preserve">A connection line consisting of two disjoint </w:t>
      </w:r>
      <w:del w:id="366" w:author="Franke, Carsten" w:date="2024-05-16T22:08:00Z" w16du:dateUtc="2024-05-16T20:08:00Z">
        <w:r w:rsidDel="003B365A">
          <w:rPr>
            <w:szCs w:val="24"/>
          </w:rPr>
          <w:delText>polyline2</w:delText>
        </w:r>
      </w:del>
      <w:ins w:id="367" w:author="Franke, Carsten" w:date="2024-05-16T22:08:00Z" w16du:dateUtc="2024-05-16T20:08:00Z">
        <w:r w:rsidR="003B365A">
          <w:rPr>
            <w:szCs w:val="24"/>
          </w:rPr>
          <w:t>polylines</w:t>
        </w:r>
      </w:ins>
      <w:r>
        <w:rPr>
          <w:szCs w:val="24"/>
        </w:rPr>
        <w:t>/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w:t>
      </w:r>
      <w:proofErr w:type="gramStart"/>
      <w:r w:rsidR="006A2DB6">
        <w:rPr>
          <w:szCs w:val="24"/>
        </w:rPr>
        <w:t>&lt;!--</w:t>
      </w:r>
      <w:proofErr w:type="gramEnd"/>
      <w:r w:rsidR="006A2DB6">
        <w:rPr>
          <w:szCs w:val="24"/>
        </w:rPr>
        <w:t xml:space="preserve">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 xml:space="preserve">&gt; 2581.21 -708.408 31.6532 &lt;/loc&gt; </w:t>
      </w:r>
      <w:proofErr w:type="gramStart"/>
      <w:r w:rsidR="006A2DB6">
        <w:rPr>
          <w:szCs w:val="24"/>
        </w:rPr>
        <w:t>&lt;!--</w:t>
      </w:r>
      <w:proofErr w:type="gramEnd"/>
      <w:r w:rsidR="006A2DB6">
        <w:rPr>
          <w:szCs w:val="24"/>
        </w:rPr>
        <w:t xml:space="preserve">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2.22"&gt; 2581.05 -708.302 39.0643 &lt;/loc&gt; </w:t>
      </w:r>
      <w:proofErr w:type="gramStart"/>
      <w:r w:rsidR="006A2DB6">
        <w:rPr>
          <w:szCs w:val="24"/>
        </w:rPr>
        <w:t>&lt;!--</w:t>
      </w:r>
      <w:proofErr w:type="gramEnd"/>
      <w:r w:rsidR="006A2DB6">
        <w:rPr>
          <w:szCs w:val="24"/>
        </w:rPr>
        <w:t xml:space="preserve">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w:t>
      </w:r>
      <w:proofErr w:type="gramStart"/>
      <w:r w:rsidR="006A2DB6">
        <w:rPr>
          <w:szCs w:val="24"/>
        </w:rPr>
        <w:t>&lt;!--</w:t>
      </w:r>
      <w:proofErr w:type="gramEnd"/>
      <w:r w:rsidR="006A2DB6">
        <w:rPr>
          <w:szCs w:val="24"/>
        </w:rPr>
        <w:t xml:space="preserve">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1</w:t>
      </w:r>
      <w:proofErr w:type="gramStart"/>
      <w:r w:rsidR="006A2DB6">
        <w:rPr>
          <w:szCs w:val="24"/>
        </w:rPr>
        <w:t xml:space="preserve">" </w:t>
      </w:r>
      <w:r w:rsidR="0054155D">
        <w:rPr>
          <w:szCs w:val="24"/>
        </w:rPr>
        <w:t xml:space="preserve"> </w:t>
      </w:r>
      <w:r w:rsidR="00CC564F">
        <w:rPr>
          <w:szCs w:val="24"/>
        </w:rPr>
        <w:t>s</w:t>
      </w:r>
      <w:proofErr w:type="gramEnd"/>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w:t>
      </w:r>
      <w:proofErr w:type="gramStart"/>
      <w:r w:rsidR="006A2DB6">
        <w:rPr>
          <w:szCs w:val="24"/>
        </w:rPr>
        <w:t>&gt;</w:t>
      </w:r>
      <w:r w:rsidR="00CC564F">
        <w:rPr>
          <w:szCs w:val="24"/>
        </w:rPr>
        <w:t xml:space="preserve"> </w:t>
      </w:r>
      <w:r w:rsidR="006A2DB6">
        <w:rPr>
          <w:szCs w:val="24"/>
        </w:rPr>
        <w:t xml:space="preserve"> &lt;</w:t>
      </w:r>
      <w:proofErr w:type="gramEnd"/>
      <w:r w:rsidR="006A2DB6">
        <w:rPr>
          <w:szCs w:val="24"/>
        </w:rPr>
        <w: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2FC62E6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r w:rsidR="00361D33">
        <w:rPr>
          <w:rFonts w:eastAsia="Times New Roman"/>
          <w:szCs w:val="24"/>
        </w:rPr>
        <w:t>c</w:t>
      </w:r>
      <w:r>
        <w:rPr>
          <w:rFonts w:eastAsia="Times New Roman"/>
          <w:szCs w:val="24"/>
        </w:rPr>
        <w:t xml:space="preserve">onnection </w:t>
      </w:r>
      <w:r w:rsidR="00361D33">
        <w:rPr>
          <w:rFonts w:eastAsia="Times New Roman"/>
          <w:szCs w:val="24"/>
        </w:rPr>
        <w:t>l</w:t>
      </w:r>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5AA0B1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w:t>
      </w:r>
      <w:commentRangeStart w:id="368"/>
      <w:del w:id="369" w:author="Franke, Carsten" w:date="2024-05-16T22:19:00Z" w16du:dateUtc="2024-05-16T20:19:00Z">
        <w:r w:rsidDel="004F76E4">
          <w:rPr>
            <w:szCs w:val="24"/>
          </w:rPr>
          <w:delText xml:space="preserve">Here, the word “segment” shall not be confused with polygon edges, which were named segments in </w:delText>
        </w:r>
        <w:r w:rsidDel="004F76E4">
          <w:rPr>
            <w:rStyle w:val="citesec"/>
            <w:szCs w:val="24"/>
          </w:rPr>
          <w:delText>clause 10.1.2</w:delText>
        </w:r>
        <w:r w:rsidDel="004F76E4">
          <w:rPr>
            <w:szCs w:val="24"/>
          </w:rPr>
          <w:delText xml:space="preserve">, too. </w:delText>
        </w:r>
      </w:del>
      <w:commentRangeEnd w:id="368"/>
      <w:r w:rsidR="004F76E4">
        <w:rPr>
          <w:rStyle w:val="Kommentarzeichen"/>
          <w:rFonts w:ascii="Calibri" w:eastAsia="Times New Roman" w:hAnsi="Calibri"/>
          <w:lang w:val="en-US" w:eastAsia="x-none"/>
        </w:rPr>
        <w:commentReference w:id="368"/>
      </w:r>
      <w:r>
        <w:rPr>
          <w:szCs w:val="24"/>
        </w:rPr>
        <w:t xml:space="preserve">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25189E7" w:rsidR="006A2DB6" w:rsidRDefault="006A2DB6">
      <w:pPr>
        <w:pStyle w:val="Textkrper"/>
        <w:autoSpaceDE w:val="0"/>
        <w:autoSpaceDN w:val="0"/>
        <w:adjustRightInd w:val="0"/>
        <w:rPr>
          <w:szCs w:val="24"/>
        </w:rPr>
      </w:pPr>
      <w:r>
        <w:rPr>
          <w:szCs w:val="24"/>
        </w:rPr>
        <w:t xml:space="preserve">The total length </w:t>
      </w:r>
      <w:proofErr w:type="spellStart"/>
      <w:ins w:id="370" w:author="Franke, Carsten" w:date="2024-05-16T22:23:00Z" w16du:dateUtc="2024-05-16T20:23:00Z">
        <w:r w:rsidR="004F76E4" w:rsidRPr="008B49D7">
          <w:rPr>
            <w:i/>
            <w:sz w:val="24"/>
          </w:rPr>
          <w:t>L</w:t>
        </w:r>
        <w:r w:rsidR="004F76E4" w:rsidRPr="008B49D7">
          <w:rPr>
            <w:sz w:val="24"/>
            <w:vertAlign w:val="subscript"/>
          </w:rPr>
          <w:t>total</w:t>
        </w:r>
        <w:proofErr w:type="spellEnd"/>
        <w:r w:rsidR="004F76E4">
          <w:rPr>
            <w:szCs w:val="24"/>
          </w:rPr>
          <w:t xml:space="preserve"> </w:t>
        </w:r>
      </w:ins>
      <w:r>
        <w:rPr>
          <w:szCs w:val="24"/>
        </w:rPr>
        <w:t xml:space="preserve">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578E23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w:t>
            </w:r>
            <w:r w:rsidRPr="00A756E5">
              <w:rPr>
                <w:szCs w:val="18"/>
              </w:rPr>
              <w:t xml:space="preserve">length </w:t>
            </w:r>
            <w:proofErr w:type="spellStart"/>
            <w:ins w:id="371" w:author="Franke, Carsten" w:date="2024-05-16T22:30:00Z" w16du:dateUtc="2024-05-16T20:30:00Z">
              <w:r w:rsidR="00A756E5" w:rsidRPr="00A756E5">
                <w:rPr>
                  <w:i/>
                  <w:szCs w:val="18"/>
                  <w:rPrChange w:id="372" w:author="Franke, Carsten" w:date="2024-05-16T22:31:00Z" w16du:dateUtc="2024-05-16T20:31:00Z">
                    <w:rPr>
                      <w:i/>
                      <w:sz w:val="24"/>
                    </w:rPr>
                  </w:rPrChange>
                </w:rPr>
                <w:t>L</w:t>
              </w:r>
              <w:r w:rsidR="00A756E5" w:rsidRPr="00A756E5">
                <w:rPr>
                  <w:szCs w:val="18"/>
                  <w:vertAlign w:val="subscript"/>
                  <w:rPrChange w:id="373" w:author="Franke, Carsten" w:date="2024-05-16T22:31:00Z" w16du:dateUtc="2024-05-16T20:31:00Z">
                    <w:rPr>
                      <w:sz w:val="24"/>
                      <w:vertAlign w:val="subscript"/>
                    </w:rPr>
                  </w:rPrChange>
                </w:rPr>
                <w:t>total</w:t>
              </w:r>
              <w:proofErr w:type="spellEnd"/>
              <w:r w:rsidR="00A756E5" w:rsidRPr="00A756E5">
                <w:rPr>
                  <w:szCs w:val="18"/>
                </w:rPr>
                <w:t xml:space="preserve"> </w:t>
              </w:r>
            </w:ins>
            <w:r w:rsidRPr="00A756E5">
              <w:rPr>
                <w:szCs w:val="18"/>
              </w:rPr>
              <w:t>of connection</w:t>
            </w:r>
            <w:r w:rsidRPr="006A2DB6">
              <w:rPr>
                <w:szCs w:val="24"/>
              </w:rPr>
              <w:t>.</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241B8048"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w:t>
      </w:r>
      <w:r w:rsidRPr="00A756E5">
        <w:t xml:space="preserve">total length” </w:t>
      </w:r>
      <w:proofErr w:type="spellStart"/>
      <w:ins w:id="374" w:author="Franke, Carsten" w:date="2024-05-16T22:34:00Z" w16du:dateUtc="2024-05-16T20:34:00Z">
        <w:r w:rsidR="00A756E5" w:rsidRPr="00A756E5">
          <w:rPr>
            <w:i/>
            <w:rPrChange w:id="375" w:author="Franke, Carsten" w:date="2024-05-16T22:34:00Z" w16du:dateUtc="2024-05-16T20:34:00Z">
              <w:rPr>
                <w:i/>
                <w:sz w:val="24"/>
              </w:rPr>
            </w:rPrChange>
          </w:rPr>
          <w:t>L</w:t>
        </w:r>
        <w:r w:rsidR="00A756E5" w:rsidRPr="00A756E5">
          <w:rPr>
            <w:vertAlign w:val="subscript"/>
            <w:rPrChange w:id="376" w:author="Franke, Carsten" w:date="2024-05-16T22:34:00Z" w16du:dateUtc="2024-05-16T20:34:00Z">
              <w:rPr>
                <w:sz w:val="24"/>
                <w:vertAlign w:val="subscript"/>
              </w:rPr>
            </w:rPrChange>
          </w:rPr>
          <w:t>total</w:t>
        </w:r>
        <w:proofErr w:type="spellEnd"/>
        <w:r w:rsidR="00A756E5" w:rsidRPr="00A756E5">
          <w:t xml:space="preserve"> </w:t>
        </w:r>
      </w:ins>
      <w:r w:rsidRPr="00A756E5">
        <w:t>of 17,0. Its</w:t>
      </w:r>
      <w:r>
        <w:rPr>
          <w:szCs w:val="24"/>
        </w:rPr>
        <w:t xml:space="preserve"> “number of segments” is 4. Each segment is of “length” </w:t>
      </w:r>
      <w:ins w:id="377" w:author="Franke, Carsten" w:date="2024-05-16T22:35:00Z" w16du:dateUtc="2024-05-16T20:35:00Z">
        <w:r w:rsidR="00971231" w:rsidRPr="00A516D8">
          <w:rPr>
            <w:i/>
          </w:rPr>
          <w:t>l</w:t>
        </w:r>
        <w:r w:rsidR="00971231">
          <w:t xml:space="preserve"> = </w:t>
        </w:r>
      </w:ins>
      <w:r>
        <w:rPr>
          <w:szCs w:val="24"/>
        </w:rPr>
        <w:t xml:space="preserve">2,0. The welded segments have a “spacing” of </w:t>
      </w:r>
      <w:bookmarkStart w:id="378" w:name="_Hlk166791396"/>
      <w:ins w:id="379" w:author="Franke, Carsten" w:date="2024-05-16T22:36:00Z" w16du:dateUtc="2024-05-16T20:36:00Z">
        <w:r w:rsidR="00971231">
          <w:rPr>
            <w:i/>
          </w:rPr>
          <w:t>s</w:t>
        </w:r>
        <w:r w:rsidR="00971231">
          <w:t xml:space="preserve"> = </w:t>
        </w:r>
      </w:ins>
      <w:bookmarkEnd w:id="378"/>
      <w:r>
        <w:rPr>
          <w:szCs w:val="24"/>
        </w:rPr>
        <w:t>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637EDCC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ins w:id="380" w:author="Franke, Carsten" w:date="2024-05-16T21:56:00Z" w16du:dateUtc="2024-05-16T19:56:00Z">
              <w:r w:rsidR="00CA0C2D">
                <w:rPr>
                  <w:szCs w:val="18"/>
                </w:rPr>
                <w:t xml:space="preserve"> spacing</w:t>
              </w:r>
            </w:ins>
            <w:r w:rsidRPr="00EC4DAD">
              <w:rPr>
                <w:szCs w:val="24"/>
              </w:rPr>
              <w: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7AD32A3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Regular </w:t>
            </w:r>
            <w:del w:id="381" w:author="Franke, Carsten" w:date="2024-05-16T21:58:00Z" w16du:dateUtc="2024-05-16T19:58:00Z">
              <w:r w:rsidRPr="006A2DB6" w:rsidDel="004E16A8">
                <w:rPr>
                  <w:szCs w:val="24"/>
                </w:rPr>
                <w:delText>“</w:delText>
              </w:r>
            </w:del>
            <w:r w:rsidRPr="006A2DB6">
              <w:rPr>
                <w:szCs w:val="24"/>
              </w:rPr>
              <w:t>spacing</w:t>
            </w:r>
            <w:del w:id="382" w:author="Franke, Carsten" w:date="2024-05-16T21:58:00Z" w16du:dateUtc="2024-05-16T19:58:00Z">
              <w:r w:rsidRPr="006A2DB6" w:rsidDel="004E16A8">
                <w:rPr>
                  <w:szCs w:val="24"/>
                </w:rPr>
                <w:delText>”</w:delText>
              </w:r>
            </w:del>
            <w:r w:rsidRPr="006A2DB6">
              <w:rPr>
                <w:szCs w:val="24"/>
              </w:rPr>
              <w:t>.</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6ABC28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commentRangeStart w:id="383"/>
            <w:r w:rsidRPr="006A2DB6">
              <w:rPr>
                <w:szCs w:val="24"/>
              </w:rPr>
              <w:t>Last</w:t>
            </w:r>
            <w:ins w:id="384" w:author="Franke, Carsten" w:date="2024-05-16T21:56:00Z" w16du:dateUtc="2024-05-16T19:56:00Z">
              <w:r w:rsidR="00CA0C2D">
                <w:rPr>
                  <w:szCs w:val="18"/>
                </w:rPr>
                <w:t xml:space="preserve"> spacing</w:t>
              </w:r>
            </w:ins>
            <w:r w:rsidRPr="006A2DB6">
              <w:rPr>
                <w:szCs w:val="24"/>
              </w:rPr>
              <w:t>.</w:t>
            </w:r>
            <w:commentRangeEnd w:id="383"/>
            <w:r w:rsidR="00CA0C2D">
              <w:rPr>
                <w:rStyle w:val="Kommentarzeichen"/>
                <w:rFonts w:ascii="Calibri" w:eastAsia="Times New Roman" w:hAnsi="Calibri"/>
                <w:lang w:val="en-US" w:eastAsia="x-none"/>
              </w:rPr>
              <w:commentReference w:id="383"/>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79AA652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length </w:t>
            </w:r>
            <w:proofErr w:type="spellStart"/>
            <w:ins w:id="385" w:author="Franke, Carsten" w:date="2024-05-16T22:31:00Z" w16du:dateUtc="2024-05-16T20:31:00Z">
              <w:r w:rsidR="00A756E5" w:rsidRPr="006E19FB">
                <w:rPr>
                  <w:i/>
                  <w:szCs w:val="18"/>
                </w:rPr>
                <w:t>L</w:t>
              </w:r>
              <w:r w:rsidR="00A756E5" w:rsidRPr="006E19FB">
                <w:rPr>
                  <w:szCs w:val="18"/>
                  <w:vertAlign w:val="subscript"/>
                </w:rPr>
                <w:t>total</w:t>
              </w:r>
              <w:proofErr w:type="spellEnd"/>
              <w:r w:rsidR="00A756E5" w:rsidRPr="00A756E5">
                <w:rPr>
                  <w:szCs w:val="18"/>
                </w:rPr>
                <w:t xml:space="preserve"> </w:t>
              </w:r>
            </w:ins>
            <w:r w:rsidRPr="006A2DB6">
              <w:rPr>
                <w:szCs w:val="24"/>
              </w:rPr>
              <w:t>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0EA4880B"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w:t>
      </w:r>
      <w:ins w:id="386" w:author="Franke, Carsten" w:date="2024-05-16T22:37:00Z" w16du:dateUtc="2024-05-16T20:37:00Z">
        <w:r w:rsidR="00971231" w:rsidRPr="00F54804">
          <w:t xml:space="preserve"> </w:t>
        </w:r>
        <w:r w:rsidR="00971231">
          <w:rPr>
            <w:i/>
          </w:rPr>
          <w:t>s</w:t>
        </w:r>
      </w:ins>
      <w:r>
        <w:rPr>
          <w:szCs w:val="24"/>
        </w:rPr>
        <w:t xml:space="preserve">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r w:rsidR="00B64EBE">
        <w:rPr>
          <w:szCs w:val="24"/>
        </w:rPr>
        <w:t>:</w:t>
      </w:r>
    </w:p>
    <w:p w14:paraId="540C5497" w14:textId="08226FAA" w:rsidR="006A2DB6" w:rsidRPr="008E31FD"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87" w:author="Franke, Carsten" w:date="2024-05-16T21:43:00Z" w16du:dateUtc="2024-05-16T19:43:00Z">
        <w:r w:rsidRPr="00630C27" w:rsidDel="008E31FD">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pt;height:28.05pt" o:ole="">
              <v:imagedata r:id="rId45" o:title=""/>
            </v:shape>
            <o:OLEObject Type="Embed" ProgID="Equation.DSMT4" ShapeID="_x0000_i1025" DrawAspect="Content" ObjectID="_1777640284" r:id="rId46"/>
          </w:object>
        </w:r>
      </w:del>
      <m:oMath>
        <m:r>
          <w:ins w:id="388" w:author="Franke, Carsten" w:date="2024-05-16T21:43:00Z" w16du:dateUtc="2024-05-16T19:43:00Z">
            <w:rPr>
              <w:rFonts w:ascii="Cambria Math" w:hAnsi="Cambria Math"/>
              <w:szCs w:val="24"/>
            </w:rPr>
            <m:t>d</m:t>
          </w:ins>
        </m:r>
        <w:commentRangeStart w:id="389"/>
        <m:r>
          <w:ins w:id="390" w:author="Franke, Carsten" w:date="2024-05-16T21:43:00Z" w16du:dateUtc="2024-05-16T19:43:00Z">
            <m:rPr>
              <m:sty m:val="p"/>
            </m:rPr>
            <w:rPr>
              <w:rFonts w:ascii="Cambria Math" w:hAnsi="Cambria Math"/>
              <w:szCs w:val="24"/>
            </w:rPr>
            <m:t>≔</m:t>
          </w:ins>
        </m:r>
        <w:commentRangeEnd w:id="389"/>
        <m:r>
          <w:ins w:id="391" w:author="Franke, Carsten" w:date="2024-05-16T21:45:00Z" w16du:dateUtc="2024-05-16T19:45:00Z">
            <m:rPr>
              <m:sty m:val="p"/>
            </m:rPr>
            <w:rPr>
              <w:rStyle w:val="Kommentarzeichen"/>
              <w:rFonts w:ascii="Calibri" w:eastAsia="Times New Roman" w:hAnsi="Calibri"/>
              <w:lang w:val="en-US" w:eastAsia="x-none"/>
            </w:rPr>
            <w:commentReference w:id="389"/>
          </w:ins>
        </m:r>
        <m:f>
          <m:fPr>
            <m:ctrlPr>
              <w:ins w:id="392" w:author="Franke, Carsten" w:date="2024-05-16T21:43:00Z" w16du:dateUtc="2024-05-16T19:43:00Z">
                <w:rPr>
                  <w:rFonts w:ascii="Cambria Math" w:hAnsi="Cambria Math"/>
                  <w:szCs w:val="24"/>
                </w:rPr>
              </w:ins>
            </m:ctrlPr>
          </m:fPr>
          <m:num>
            <m:r>
              <w:ins w:id="393" w:author="Franke, Carsten" w:date="2024-05-16T21:43:00Z" w16du:dateUtc="2024-05-16T19:43:00Z">
                <w:rPr>
                  <w:rFonts w:ascii="Cambria Math" w:hAnsi="Cambria Math"/>
                  <w:szCs w:val="24"/>
                </w:rPr>
                <m:t>l</m:t>
              </w:ins>
            </m:r>
          </m:num>
          <m:den>
            <m:r>
              <w:ins w:id="394" w:author="Franke, Carsten" w:date="2024-05-16T21:43:00Z" w16du:dateUtc="2024-05-16T19:43:00Z">
                <w:rPr>
                  <w:rFonts w:ascii="Cambria Math" w:hAnsi="Cambria Math"/>
                  <w:szCs w:val="24"/>
                </w:rPr>
                <m:t>l</m:t>
              </w:ins>
            </m:r>
            <m:r>
              <w:ins w:id="395" w:author="Franke, Carsten" w:date="2024-05-16T21:43:00Z" w16du:dateUtc="2024-05-16T19:43:00Z">
                <m:rPr>
                  <m:sty m:val="p"/>
                </m:rPr>
                <w:rPr>
                  <w:rFonts w:ascii="Cambria Math" w:hAnsi="Cambria Math"/>
                  <w:szCs w:val="24"/>
                </w:rPr>
                <m:t>+</m:t>
              </w:ins>
            </m:r>
            <m:r>
              <w:ins w:id="396" w:author="Franke, Carsten" w:date="2024-05-16T21:43:00Z" w16du:dateUtc="2024-05-16T19:43:00Z">
                <w:rPr>
                  <w:rFonts w:ascii="Cambria Math" w:hAnsi="Cambria Math"/>
                  <w:szCs w:val="24"/>
                </w:rPr>
                <m:t>s</m:t>
              </w:ins>
            </m:r>
          </m:den>
        </m:f>
      </m:oMath>
    </w:p>
    <w:p w14:paraId="586BC773" w14:textId="77777777" w:rsidR="00B64EBE" w:rsidRDefault="00B64EBE" w:rsidP="006713A7">
      <w:pPr>
        <w:pStyle w:val="Textkrper"/>
      </w:pPr>
      <w:commentRangeStart w:id="397"/>
      <w:r>
        <w:t>where</w:t>
      </w:r>
      <w:commentRangeEnd w:id="397"/>
      <w:r w:rsidR="00092E10">
        <w:rPr>
          <w:rStyle w:val="Kommentarzeichen"/>
          <w:rFonts w:ascii="Calibri" w:eastAsia="Times New Roman" w:hAnsi="Calibri"/>
          <w:lang w:val="en-US" w:eastAsia="x-none"/>
        </w:rPr>
        <w:commentReference w:id="397"/>
      </w:r>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B64EBE" w14:paraId="3C357190" w14:textId="77777777" w:rsidTr="00971231">
        <w:tc>
          <w:tcPr>
            <w:tcW w:w="397" w:type="dxa"/>
            <w:shd w:val="clear" w:color="auto" w:fill="auto"/>
          </w:tcPr>
          <w:p w14:paraId="39CF6D81" w14:textId="77777777" w:rsidR="00B64EBE" w:rsidRDefault="00B64EBE" w:rsidP="003025D9">
            <w:pPr>
              <w:pStyle w:val="Textkrper"/>
            </w:pPr>
            <w:r>
              <w:t> </w:t>
            </w:r>
          </w:p>
        </w:tc>
        <w:tc>
          <w:tcPr>
            <w:tcW w:w="397" w:type="dxa"/>
            <w:shd w:val="clear" w:color="auto" w:fill="auto"/>
          </w:tcPr>
          <w:p w14:paraId="65A8C8D3" w14:textId="2F1B3F69" w:rsidR="00B64EBE" w:rsidRPr="00971231" w:rsidRDefault="00092E10" w:rsidP="003025D9">
            <w:pPr>
              <w:pStyle w:val="Textkrper"/>
              <w:rPr>
                <w:i/>
              </w:rPr>
            </w:pPr>
            <w:r>
              <w:rPr>
                <w:i/>
              </w:rPr>
              <w:t>l</w:t>
            </w:r>
          </w:p>
        </w:tc>
        <w:tc>
          <w:tcPr>
            <w:tcW w:w="8959" w:type="dxa"/>
            <w:shd w:val="clear" w:color="auto" w:fill="auto"/>
          </w:tcPr>
          <w:p w14:paraId="172D3420" w14:textId="763F138A" w:rsidR="00B64EBE" w:rsidRDefault="00B64EBE" w:rsidP="003025D9">
            <w:pPr>
              <w:pStyle w:val="Textkrper"/>
            </w:pPr>
            <w:r>
              <w:t>is the length</w:t>
            </w:r>
            <w:ins w:id="398" w:author="Franke, Carsten" w:date="2024-05-16T22:37:00Z" w16du:dateUtc="2024-05-16T20:37:00Z">
              <w:r w:rsidR="00971231">
                <w:t xml:space="preserve"> of each segment</w:t>
              </w:r>
            </w:ins>
            <w:r>
              <w:t>;</w:t>
            </w:r>
          </w:p>
        </w:tc>
      </w:tr>
      <w:tr w:rsidR="00B64EBE" w14:paraId="224C0B25" w14:textId="77777777" w:rsidTr="00971231">
        <w:tc>
          <w:tcPr>
            <w:tcW w:w="397" w:type="dxa"/>
            <w:shd w:val="clear" w:color="auto" w:fill="auto"/>
          </w:tcPr>
          <w:p w14:paraId="69527528" w14:textId="77777777" w:rsidR="00B64EBE" w:rsidRDefault="00B64EBE" w:rsidP="003025D9">
            <w:pPr>
              <w:pStyle w:val="Textkrper"/>
            </w:pPr>
            <w:r>
              <w:t> </w:t>
            </w:r>
          </w:p>
        </w:tc>
        <w:tc>
          <w:tcPr>
            <w:tcW w:w="397" w:type="dxa"/>
            <w:shd w:val="clear" w:color="auto" w:fill="auto"/>
          </w:tcPr>
          <w:p w14:paraId="1B656330" w14:textId="49B1DA39" w:rsidR="00B64EBE" w:rsidRPr="00971231" w:rsidRDefault="00092E10" w:rsidP="003025D9">
            <w:pPr>
              <w:pStyle w:val="Textkrper"/>
              <w:rPr>
                <w:i/>
              </w:rPr>
            </w:pPr>
            <w:r>
              <w:rPr>
                <w:i/>
              </w:rPr>
              <w:t>s</w:t>
            </w:r>
          </w:p>
        </w:tc>
        <w:tc>
          <w:tcPr>
            <w:tcW w:w="8959" w:type="dxa"/>
            <w:shd w:val="clear" w:color="auto" w:fill="auto"/>
          </w:tcPr>
          <w:p w14:paraId="1B9AF23F" w14:textId="6E7CB4F2" w:rsidR="00B64EBE" w:rsidRDefault="00B64EBE" w:rsidP="003025D9">
            <w:pPr>
              <w:pStyle w:val="Textkrper"/>
            </w:pPr>
            <w:r>
              <w:t>is the spacing.</w:t>
            </w:r>
          </w:p>
        </w:tc>
      </w:tr>
    </w:tbl>
    <w:p w14:paraId="6BCAA6BE" w14:textId="77777777" w:rsidR="00B64EBE" w:rsidRDefault="00B64EBE">
      <w:pPr>
        <w:pStyle w:val="Textkrper"/>
        <w:autoSpaceDE w:val="0"/>
        <w:autoSpaceDN w:val="0"/>
        <w:adjustRightInd w:val="0"/>
        <w:rPr>
          <w:szCs w:val="24"/>
        </w:rPr>
      </w:pPr>
    </w:p>
    <w:p w14:paraId="78160E5A" w14:textId="22C39F60" w:rsidR="006A2DB6" w:rsidRDefault="006A2DB6">
      <w:pPr>
        <w:pStyle w:val="Textkrper"/>
        <w:autoSpaceDE w:val="0"/>
        <w:autoSpaceDN w:val="0"/>
        <w:adjustRightInd w:val="0"/>
        <w:rPr>
          <w:szCs w:val="24"/>
        </w:rPr>
      </w:pPr>
      <w:r>
        <w:rPr>
          <w:szCs w:val="24"/>
        </w:rPr>
        <w:t xml:space="preserve">For the example above, the density of the welded line is </w:t>
      </w:r>
      <w:bookmarkStart w:id="399" w:name="_Hlk166791559"/>
      <w:ins w:id="400" w:author="Franke, Carsten" w:date="2024-05-16T22:38:00Z" w16du:dateUtc="2024-05-16T20:38:00Z">
        <w:r w:rsidR="00971231" w:rsidRPr="00971231">
          <w:rPr>
            <w:i/>
            <w:szCs w:val="24"/>
            <w:rPrChange w:id="401" w:author="Franke, Carsten" w:date="2024-05-16T22:38:00Z" w16du:dateUtc="2024-05-16T20:38:00Z">
              <w:rPr>
                <w:szCs w:val="24"/>
              </w:rPr>
            </w:rPrChange>
          </w:rPr>
          <w:t>d</w:t>
        </w:r>
        <w:r w:rsidR="00971231">
          <w:rPr>
            <w:szCs w:val="24"/>
          </w:rPr>
          <w:t xml:space="preserve"> = </w:t>
        </w:r>
      </w:ins>
      <w:bookmarkEnd w:id="399"/>
      <w:r>
        <w:rPr>
          <w:szCs w:val="24"/>
        </w:rPr>
        <w:t>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00425FE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 xml:space="preserve">Total length </w:t>
            </w:r>
            <w:proofErr w:type="spellStart"/>
            <w:ins w:id="402" w:author="Franke, Carsten" w:date="2024-05-16T22:39:00Z" w16du:dateUtc="2024-05-16T20:39:00Z">
              <w:r w:rsidR="008F18E3" w:rsidRPr="006E19FB">
                <w:rPr>
                  <w:i/>
                  <w:szCs w:val="18"/>
                </w:rPr>
                <w:t>L</w:t>
              </w:r>
              <w:r w:rsidR="008F18E3" w:rsidRPr="006E19FB">
                <w:rPr>
                  <w:szCs w:val="18"/>
                  <w:vertAlign w:val="subscript"/>
                </w:rPr>
                <w:t>total</w:t>
              </w:r>
              <w:proofErr w:type="spellEnd"/>
              <w:r w:rsidR="008F18E3" w:rsidRPr="00A756E5">
                <w:rPr>
                  <w:szCs w:val="18"/>
                </w:rPr>
                <w:t xml:space="preserve"> </w:t>
              </w:r>
            </w:ins>
            <w:r w:rsidRPr="00EC4DAD">
              <w:rPr>
                <w:szCs w:val="24"/>
              </w:rPr>
              <w:t>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081F2E0D" w:rsidR="006A2DB6" w:rsidRDefault="006A2DB6">
      <w:pPr>
        <w:pStyle w:val="Textkrper"/>
        <w:autoSpaceDE w:val="0"/>
        <w:autoSpaceDN w:val="0"/>
        <w:adjustRightInd w:val="0"/>
        <w:rPr>
          <w:szCs w:val="24"/>
        </w:rPr>
      </w:pPr>
      <w:r>
        <w:rPr>
          <w:szCs w:val="24"/>
        </w:rPr>
        <w:t xml:space="preserve">In </w:t>
      </w:r>
      <w:r w:rsidR="00B64EBE">
        <w:rPr>
          <w:szCs w:val="24"/>
        </w:rPr>
        <w:t>s</w:t>
      </w:r>
      <w:r>
        <w:rPr>
          <w:szCs w:val="24"/>
        </w:rPr>
        <w:t>ummary</w:t>
      </w:r>
      <w:r w:rsidR="00B64EBE">
        <w:rPr>
          <w:szCs w:val="24"/>
        </w:rPr>
        <w:t>, f</w:t>
      </w:r>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sidRPr="00CD436B">
        <w:rPr>
          <w:i/>
          <w:szCs w:val="24"/>
          <w:rPrChange w:id="403" w:author="Franke, Carsten" w:date="2024-05-16T22:42:00Z" w16du:dateUtc="2024-05-16T20:42:00Z">
            <w:rPr>
              <w:szCs w:val="24"/>
            </w:rPr>
          </w:rPrChange>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17B4BE7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5907D1D9" w:rsidR="006A2DB6" w:rsidRPr="006A2DB6" w:rsidRDefault="00CD436B" w:rsidP="006A2DB6">
            <w:pPr>
              <w:pStyle w:val="Tablebody"/>
              <w:autoSpaceDE w:val="0"/>
              <w:autoSpaceDN w:val="0"/>
              <w:adjustRightInd w:val="0"/>
              <w:jc w:val="both"/>
            </w:pPr>
            <w:ins w:id="404" w:author="Franke, Carsten" w:date="2024-05-16T22:43:00Z" w16du:dateUtc="2024-05-16T20:43:00Z">
              <w:r>
                <w:rPr>
                  <w:szCs w:val="24"/>
                </w:rPr>
                <w:t>f</w:t>
              </w:r>
            </w:ins>
            <w:del w:id="405" w:author="Franke, Carsten" w:date="2024-05-16T22:43:00Z" w16du:dateUtc="2024-05-16T20:43:00Z">
              <w:r w:rsidR="00B64EBE" w:rsidRPr="006A2DB6" w:rsidDel="00CD436B">
                <w:rPr>
                  <w:szCs w:val="24"/>
                </w:rPr>
                <w:delText>F</w:delText>
              </w:r>
            </w:del>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5A524DD8" w:rsidR="006A2DB6" w:rsidRPr="006A2DB6" w:rsidRDefault="00CD436B" w:rsidP="006A2DB6">
            <w:pPr>
              <w:pStyle w:val="Tablebody"/>
              <w:autoSpaceDE w:val="0"/>
              <w:autoSpaceDN w:val="0"/>
              <w:adjustRightInd w:val="0"/>
              <w:jc w:val="both"/>
            </w:pPr>
            <w:commentRangeStart w:id="406"/>
            <w:ins w:id="407" w:author="Franke, Carsten" w:date="2024-05-16T22:43:00Z" w16du:dateUtc="2024-05-16T20:43:00Z">
              <w:r>
                <w:rPr>
                  <w:szCs w:val="24"/>
                </w:rPr>
                <w:lastRenderedPageBreak/>
                <w:t>t</w:t>
              </w:r>
            </w:ins>
            <w:del w:id="408" w:author="Franke, Carsten" w:date="2024-05-16T22:43:00Z" w16du:dateUtc="2024-05-16T20:43:00Z">
              <w:r w:rsidR="00B64EBE" w:rsidRPr="006A2DB6" w:rsidDel="00CD436B">
                <w:rPr>
                  <w:szCs w:val="24"/>
                </w:rPr>
                <w:delText>T</w:delText>
              </w:r>
            </w:del>
            <w:r w:rsidR="006A2DB6" w:rsidRPr="006A2DB6">
              <w:rPr>
                <w:szCs w:val="24"/>
              </w:rPr>
              <w:t>o</w:t>
            </w:r>
            <w:commentRangeEnd w:id="406"/>
            <w:r>
              <w:rPr>
                <w:rStyle w:val="Kommentarzeichen"/>
                <w:rFonts w:ascii="Calibri" w:eastAsia="Times New Roman" w:hAnsi="Calibri"/>
                <w:lang w:val="en-US" w:eastAsia="x-none"/>
              </w:rPr>
              <w:commentReference w:id="406"/>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commentRangeStart w:id="409"/>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410"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411" w:author="LUEJE Claudia" w:date="2024-05-02T19:59:00Z">
            <w:rPr>
              <w:i/>
              <w:szCs w:val="24"/>
              <w:vertAlign w:val="subscript"/>
            </w:rPr>
          </w:rPrChange>
        </w:rPr>
        <w:t>n</w:t>
      </w:r>
      <w:proofErr w:type="spellEnd"/>
      <w:r w:rsidRPr="00B64EBE">
        <w:rPr>
          <w:szCs w:val="24"/>
          <w:vertAlign w:val="subscript"/>
          <w:rPrChange w:id="412" w:author="LUEJE Claudia" w:date="2024-05-02T19:59:00Z">
            <w:rPr>
              <w:i/>
              <w:szCs w:val="24"/>
              <w:vertAlign w:val="subscript"/>
            </w:rPr>
          </w:rPrChange>
        </w:rPr>
        <w:t xml:space="preserve">, </w:t>
      </w:r>
      <w:proofErr w:type="spellStart"/>
      <w:r w:rsidRPr="00B64EBE">
        <w:rPr>
          <w:szCs w:val="24"/>
          <w:vertAlign w:val="subscript"/>
          <w:rPrChange w:id="413"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414"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commentRangeEnd w:id="409"/>
      <w:r w:rsidR="00CD436B">
        <w:rPr>
          <w:rStyle w:val="Kommentarzeichen"/>
          <w:rFonts w:ascii="Calibri" w:eastAsia="Times New Roman" w:hAnsi="Calibri"/>
          <w:lang w:val="en-US" w:eastAsia="x-none"/>
        </w:rPr>
        <w:commentReference w:id="409"/>
      </w:r>
    </w:p>
    <w:p w14:paraId="3892A43F" w14:textId="1A7D6033"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415"/>
      <w:commentRangeStart w:id="416"/>
      <w:proofErr w:type="spellStart"/>
      <w:r w:rsidRPr="00CD436B">
        <w:rPr>
          <w:i/>
          <w:szCs w:val="24"/>
          <w:rPrChange w:id="417" w:author="Franke, Carsten" w:date="2024-05-16T22:49:00Z" w16du:dateUtc="2024-05-16T20:49:00Z">
            <w:rPr>
              <w:szCs w:val="24"/>
            </w:rPr>
          </w:rPrChange>
        </w:rPr>
        <w:t>L</w:t>
      </w:r>
      <w:commentRangeEnd w:id="415"/>
      <w:r w:rsidR="002740C9" w:rsidRPr="00CD436B">
        <w:rPr>
          <w:rStyle w:val="Kommentarzeichen"/>
          <w:rFonts w:ascii="Calibri" w:eastAsia="Times New Roman" w:hAnsi="Calibri"/>
          <w:i/>
          <w:lang w:val="en-US" w:eastAsia="x-none"/>
          <w:rPrChange w:id="418" w:author="Franke, Carsten" w:date="2024-05-16T22:49:00Z" w16du:dateUtc="2024-05-16T20:49:00Z">
            <w:rPr>
              <w:rStyle w:val="Kommentarzeichen"/>
              <w:rFonts w:ascii="Calibri" w:eastAsia="Times New Roman" w:hAnsi="Calibri"/>
              <w:lang w:val="en-US" w:eastAsia="x-none"/>
            </w:rPr>
          </w:rPrChange>
        </w:rPr>
        <w:commentReference w:id="415"/>
      </w:r>
      <w:commentRangeEnd w:id="416"/>
      <w:r w:rsidR="00CD436B">
        <w:rPr>
          <w:rStyle w:val="Kommentarzeichen"/>
          <w:rFonts w:ascii="Calibri" w:eastAsia="Times New Roman" w:hAnsi="Calibri"/>
          <w:lang w:val="en-US" w:eastAsia="x-none"/>
        </w:rPr>
        <w:commentReference w:id="416"/>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w:t>
      </w:r>
      <w:r w:rsidRPr="00095E15">
        <w:rPr>
          <w:i/>
          <w:szCs w:val="24"/>
          <w:rPrChange w:id="419" w:author="Franke, Carsten" w:date="2024-05-16T22:52:00Z" w16du:dateUtc="2024-05-16T20:52:00Z">
            <w:rPr>
              <w:szCs w:val="24"/>
            </w:rPr>
          </w:rPrChange>
        </w:rPr>
        <w:t>n</w:t>
      </w:r>
      <w:r>
        <w:rPr>
          <w:szCs w:val="24"/>
        </w:rPr>
        <w:t>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6C3004B2"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3F7343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ins w:id="420"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05046270" w14:textId="3814E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ins w:id="421"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56CD63A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xml:space="preserve">: The maximum allowable deviation, as a percentage, of the resulting size of length or spacing over its prescribed size. A warning </w:t>
      </w:r>
      <w:proofErr w:type="gramStart"/>
      <w:r>
        <w:rPr>
          <w:szCs w:val="24"/>
        </w:rPr>
        <w:t>has to</w:t>
      </w:r>
      <w:proofErr w:type="gramEnd"/>
      <w:r>
        <w:rPr>
          <w:szCs w:val="24"/>
        </w:rPr>
        <w:t xml:space="preserve"> be issued, if</w:t>
      </w:r>
      <w:ins w:id="422" w:author="Franke, Carsten" w:date="2024-05-19T11:53:00Z" w16du:dateUtc="2024-05-19T09:53:00Z">
        <w:r w:rsidR="0005566B">
          <w:rPr>
            <w:szCs w:val="24"/>
          </w:rPr>
          <w:t xml:space="preserve"> the</w:t>
        </w:r>
      </w:ins>
      <w:r>
        <w:rPr>
          <w:szCs w:val="24"/>
        </w:rPr>
        <w:t xml:space="preserve"> adjusted value deviates from </w:t>
      </w:r>
      <w:ins w:id="423" w:author="Franke, Carsten" w:date="2024-05-19T11:53:00Z" w16du:dateUtc="2024-05-19T09:53:00Z">
        <w:r w:rsidR="0005566B">
          <w:rPr>
            <w:szCs w:val="24"/>
          </w:rPr>
          <w:t xml:space="preserve">the </w:t>
        </w:r>
      </w:ins>
      <w:r>
        <w:rPr>
          <w:szCs w:val="24"/>
        </w:rPr>
        <w:t xml:space="preserve">prescribed value by more than </w:t>
      </w:r>
      <w:proofErr w:type="spellStart"/>
      <w:r w:rsidRPr="005814C1">
        <w:rPr>
          <w:rStyle w:val="ISOCode"/>
        </w:rPr>
        <w:t>max_percentage_of_compensation</w:t>
      </w:r>
      <w:proofErr w:type="spellEnd"/>
      <w:r>
        <w:rPr>
          <w:szCs w:val="24"/>
        </w:rPr>
        <w:t>. Valid range is from 0,0 to 100,0 %.</w:t>
      </w:r>
    </w:p>
    <w:p w14:paraId="2F62A463" w14:textId="606DA8F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w:t>
      </w:r>
      <w:proofErr w:type="gramStart"/>
      <w:r>
        <w:rPr>
          <w:szCs w:val="24"/>
        </w:rPr>
        <w:t>has to</w:t>
      </w:r>
      <w:proofErr w:type="gramEnd"/>
      <w:r>
        <w:rPr>
          <w:szCs w:val="24"/>
        </w:rPr>
        <w:t xml:space="preserve"> be issued, if </w:t>
      </w:r>
      <w:ins w:id="424" w:author="Franke, Carsten" w:date="2024-05-19T11:57:00Z" w16du:dateUtc="2024-05-19T09:57:00Z">
        <w:r w:rsidR="0005566B">
          <w:rPr>
            <w:szCs w:val="24"/>
          </w:rPr>
          <w:t xml:space="preserve">the </w:t>
        </w:r>
      </w:ins>
      <w:r>
        <w:rPr>
          <w:szCs w:val="24"/>
        </w:rPr>
        <w:t xml:space="preserve">adjusted value deviates from </w:t>
      </w:r>
      <w:ins w:id="425" w:author="Franke, Carsten" w:date="2024-05-19T11:57:00Z" w16du:dateUtc="2024-05-19T09:57:00Z">
        <w:r w:rsidR="0005566B">
          <w:rPr>
            <w:szCs w:val="24"/>
          </w:rPr>
          <w:t xml:space="preserve">the </w:t>
        </w:r>
      </w:ins>
      <w:r>
        <w:rPr>
          <w:szCs w:val="24"/>
        </w:rPr>
        <w:t xml:space="preserve">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sidRPr="0005566B">
        <w:rPr>
          <w:rStyle w:val="ISOCode"/>
          <w:rPrChange w:id="426" w:author="Franke, Carsten" w:date="2024-05-19T11:57:00Z" w16du:dateUtc="2024-05-19T09:57:00Z">
            <w:rPr>
              <w:szCs w:val="24"/>
            </w:rPr>
          </w:rPrChange>
        </w:rPr>
        <w:t>first</w:t>
      </w:r>
      <w:r w:rsidRPr="0005566B">
        <w:rPr>
          <w:rStyle w:val="ISOCode"/>
          <w:rPrChange w:id="427" w:author="Franke, Carsten" w:date="2024-05-19T11:58:00Z" w16du:dateUtc="2024-05-19T09:58:00Z">
            <w:rPr>
              <w:szCs w:val="24"/>
            </w:rPr>
          </w:rPrChange>
        </w:rPr>
        <w:t>_</w:t>
      </w:r>
      <w:r w:rsidRPr="0005566B">
        <w:rPr>
          <w:rStyle w:val="ISOCode"/>
          <w:rPrChange w:id="428" w:author="Franke, Carsten" w:date="2024-05-19T11:57:00Z" w16du:dateUtc="2024-05-19T09:57:00Z">
            <w:rPr>
              <w:szCs w:val="24"/>
            </w:rPr>
          </w:rPrChange>
        </w:rPr>
        <w:t>spacing</w:t>
      </w:r>
      <w:proofErr w:type="spellEnd"/>
      <w:r>
        <w:rPr>
          <w:szCs w:val="24"/>
        </w:rPr>
        <w:t xml:space="preserve"> and </w:t>
      </w:r>
      <w:proofErr w:type="spellStart"/>
      <w:r w:rsidRPr="0005566B">
        <w:rPr>
          <w:rStyle w:val="ISOCode"/>
          <w:rPrChange w:id="429" w:author="Franke, Carsten" w:date="2024-05-19T11:57:00Z" w16du:dateUtc="2024-05-19T09:57:00Z">
            <w:rPr>
              <w:szCs w:val="24"/>
            </w:rPr>
          </w:rPrChange>
        </w:rPr>
        <w:t>last</w:t>
      </w:r>
      <w:r w:rsidRPr="0005566B">
        <w:rPr>
          <w:rStyle w:val="ISOCode"/>
          <w:rPrChange w:id="430" w:author="Franke, Carsten" w:date="2024-05-19T11:58:00Z" w16du:dateUtc="2024-05-19T09:58:00Z">
            <w:rPr>
              <w:szCs w:val="24"/>
            </w:rPr>
          </w:rPrChange>
        </w:rPr>
        <w: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244C7C8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r w:rsidR="002740C9">
        <w:rPr>
          <w:rFonts w:eastAsia="Times New Roman"/>
          <w:szCs w:val="24"/>
        </w:rPr>
        <w:t>e</w:t>
      </w:r>
      <w:r>
        <w:rPr>
          <w:rFonts w:eastAsia="Times New Roman"/>
          <w:szCs w:val="24"/>
        </w:rPr>
        <w:t xml:space="preserve"> for adjusting the segment sizes according to the total </w:t>
      </w:r>
      <w:commentRangeStart w:id="431"/>
      <w:commentRangeStart w:id="432"/>
      <w:r>
        <w:rPr>
          <w:rFonts w:eastAsia="Times New Roman"/>
          <w:szCs w:val="24"/>
        </w:rPr>
        <w:t>length</w:t>
      </w:r>
      <w:commentRangeEnd w:id="431"/>
      <w:r w:rsidR="00092E10">
        <w:rPr>
          <w:rStyle w:val="Kommentarzeichen"/>
          <w:rFonts w:ascii="Calibri" w:eastAsia="Times New Roman" w:hAnsi="Calibri"/>
          <w:b w:val="0"/>
          <w:lang w:val="en-US" w:eastAsia="x-none"/>
        </w:rPr>
        <w:commentReference w:id="431"/>
      </w:r>
      <w:commentRangeEnd w:id="432"/>
      <w:r w:rsidR="0005566B">
        <w:rPr>
          <w:rStyle w:val="Kommentarzeichen"/>
          <w:rFonts w:ascii="Calibri" w:eastAsia="Times New Roman" w:hAnsi="Calibri"/>
          <w:b w:val="0"/>
          <w:lang w:val="en-US" w:eastAsia="x-none"/>
        </w:rPr>
        <w:commentReference w:id="432"/>
      </w:r>
      <w:r>
        <w:rPr>
          <w:rFonts w:eastAsia="Times New Roman"/>
          <w:szCs w:val="24"/>
        </w:rPr>
        <w:t xml:space="preserve"> of the connection </w:t>
      </w:r>
      <w:proofErr w:type="gramStart"/>
      <w:r>
        <w:rPr>
          <w:rFonts w:eastAsia="Times New Roman"/>
          <w:szCs w:val="24"/>
        </w:rPr>
        <w:t>line</w:t>
      </w:r>
      <w:proofErr w:type="gramEnd"/>
    </w:p>
    <w:p w14:paraId="2F382E9A" w14:textId="28DADD46" w:rsidR="006A2DB6" w:rsidRDefault="00D50D74">
      <w:pPr>
        <w:pStyle w:val="Textkrper"/>
        <w:autoSpaceDE w:val="0"/>
        <w:autoSpaceDN w:val="0"/>
        <w:adjustRightInd w:val="0"/>
        <w:rPr>
          <w:szCs w:val="24"/>
        </w:rPr>
      </w:pPr>
      <w:ins w:id="433" w:author="Franke, Carsten" w:date="2024-05-19T09:01:00Z" w16du:dateUtc="2024-05-19T07:01:00Z">
        <w:r>
          <w:t xml:space="preserve">According to </w:t>
        </w:r>
        <w:r>
          <w:t>Figure 43</w:t>
        </w:r>
        <w:r>
          <w:fldChar w:fldCharType="begin"/>
        </w:r>
        <w:r>
          <w:instrText xml:space="preserve"> REF _Ref157795255 \h </w:instrText>
        </w:r>
        <w:r>
          <w:fldChar w:fldCharType="separate"/>
        </w:r>
        <w:r>
          <w:fldChar w:fldCharType="end"/>
        </w:r>
        <w:r>
          <w:t>, t</w:t>
        </w:r>
      </w:ins>
      <w:del w:id="434" w:author="Franke, Carsten" w:date="2024-05-19T09:01:00Z" w16du:dateUtc="2024-05-19T07:01:00Z">
        <w:r w:rsidR="006A2DB6" w:rsidDel="00D50D74">
          <w:rPr>
            <w:szCs w:val="24"/>
          </w:rPr>
          <w:delText>T</w:delText>
        </w:r>
      </w:del>
      <w:r w:rsidR="006A2DB6">
        <w:rPr>
          <w:szCs w:val="24"/>
        </w:rPr>
        <w:t xml:space="preserve">he welded segments in a connection line are spread over the </w:t>
      </w:r>
      <w:ins w:id="435" w:author="Franke, Carsten" w:date="2024-05-19T09:02:00Z" w16du:dateUtc="2024-05-19T07:02:00Z">
        <w:r w:rsidR="00DD224B" w:rsidRPr="00F54804">
          <w:t xml:space="preserve">effective welded length </w:t>
        </w:r>
        <w:bookmarkStart w:id="436" w:name="_Hlk167001356"/>
        <w:r w:rsidR="00DD224B" w:rsidRPr="00517419">
          <w:rPr>
            <w:i/>
          </w:rPr>
          <w:t>L</w:t>
        </w:r>
        <w:r w:rsidR="00DD224B">
          <w:rPr>
            <w:vertAlign w:val="subscript"/>
          </w:rPr>
          <w:t>eff</w:t>
        </w:r>
      </w:ins>
      <w:bookmarkEnd w:id="436"/>
      <w:del w:id="437" w:author="Franke, Carsten" w:date="2024-05-19T09:02:00Z" w16du:dateUtc="2024-05-19T07:02:00Z">
        <w:r w:rsidR="006A2DB6" w:rsidDel="00DD224B">
          <w:rPr>
            <w:szCs w:val="24"/>
          </w:rPr>
          <w:delText>free area</w:delText>
        </w:r>
      </w:del>
      <w:r w:rsidR="006A2DB6">
        <w:rPr>
          <w:szCs w:val="24"/>
        </w:rPr>
        <w:t xml:space="preserve"> between the </w:t>
      </w:r>
      <w:ins w:id="438" w:author="Franke, Carsten" w:date="2024-05-19T09:02:00Z" w16du:dateUtc="2024-05-19T07:02:00Z">
        <w:r w:rsidR="00DD224B">
          <w:t>first and the last spacing</w:t>
        </w:r>
      </w:ins>
      <w:del w:id="439" w:author="Franke, Carsten" w:date="2024-05-19T09:02:00Z" w16du:dateUtc="2024-05-19T07:02:00Z">
        <w:r w:rsidR="006A2DB6" w:rsidDel="00DD224B">
          <w:rPr>
            <w:szCs w:val="24"/>
          </w:rPr>
          <w:delText>margins</w:delText>
        </w:r>
      </w:del>
      <w:r w:rsidR="006A2DB6">
        <w:rPr>
          <w:szCs w:val="24"/>
        </w:rPr>
        <w:t xml:space="preserve">. The size of </w:t>
      </w:r>
      <w:proofErr w:type="spellStart"/>
      <w:ins w:id="440" w:author="Franke, Carsten" w:date="2024-05-19T09:03:00Z" w16du:dateUtc="2024-05-19T07:03:00Z">
        <w:r w:rsidR="00DD224B" w:rsidRPr="00517419">
          <w:rPr>
            <w:i/>
          </w:rPr>
          <w:t>L</w:t>
        </w:r>
        <w:r w:rsidR="00DD224B">
          <w:rPr>
            <w:vertAlign w:val="subscript"/>
          </w:rPr>
          <w:t>effective</w:t>
        </w:r>
        <w:proofErr w:type="spellEnd"/>
        <w:r w:rsidR="00DD224B" w:rsidRPr="005C2D94">
          <w:t xml:space="preserve"> </w:t>
        </w:r>
      </w:ins>
      <w:del w:id="441" w:author="Franke, Carsten" w:date="2024-05-19T09:03:00Z" w16du:dateUtc="2024-05-19T07:03:00Z">
        <w:r w:rsidR="006A2DB6" w:rsidDel="00DD224B">
          <w:rPr>
            <w:szCs w:val="24"/>
          </w:rPr>
          <w:delText xml:space="preserve">the free area </w:delText>
        </w:r>
      </w:del>
      <w:r w:rsidR="006A2DB6">
        <w:rPr>
          <w:szCs w:val="24"/>
        </w:rPr>
        <w:t xml:space="preserve">is given by (further details are given in </w:t>
      </w:r>
      <w:r w:rsidR="006A2DB6">
        <w:rPr>
          <w:rStyle w:val="citeapp"/>
          <w:szCs w:val="24"/>
        </w:rPr>
        <w:t>Annex A</w:t>
      </w:r>
      <w:r w:rsidR="006A2DB6">
        <w:rPr>
          <w:szCs w:val="24"/>
        </w:rPr>
        <w:t>):</w:t>
      </w:r>
    </w:p>
    <w:bookmarkStart w:id="442" w:name="_Hlk167001462"/>
    <w:p w14:paraId="19609C85" w14:textId="3047B64D" w:rsidR="006A2DB6" w:rsidRDefault="00D50D7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m:oMath>
        <m:sSub>
          <m:sSubPr>
            <m:ctrlPr>
              <w:ins w:id="443" w:author="Franke, Carsten" w:date="2024-05-19T08:58:00Z" w16du:dateUtc="2024-05-19T06:58:00Z">
                <w:rPr>
                  <w:rFonts w:ascii="Cambria Math" w:hAnsi="Cambria Math"/>
                  <w:i/>
                </w:rPr>
              </w:ins>
            </m:ctrlPr>
          </m:sSubPr>
          <m:e>
            <m:r>
              <w:ins w:id="444" w:author="Franke, Carsten" w:date="2024-05-19T08:58:00Z" w16du:dateUtc="2024-05-19T06:58:00Z">
                <w:rPr>
                  <w:rFonts w:ascii="Cambria Math" w:hAnsi="Cambria Math"/>
                </w:rPr>
                <m:t>L</m:t>
              </w:ins>
            </m:r>
          </m:e>
          <m:sub>
            <m:r>
              <w:ins w:id="445" w:author="Franke, Carsten" w:date="2024-05-19T08:58:00Z" w16du:dateUtc="2024-05-19T06:58:00Z">
                <m:rPr>
                  <m:sty m:val="p"/>
                </m:rPr>
                <w:rPr>
                  <w:rFonts w:ascii="Cambria Math" w:hAnsi="Cambria Math"/>
                </w:rPr>
                <m:t>eff</m:t>
              </w:ins>
            </m:r>
          </m:sub>
        </m:sSub>
        <w:bookmarkEnd w:id="442"/>
        <m:sSub>
          <m:sSubPr>
            <m:ctrlPr>
              <w:ins w:id="446" w:author="Franke, Carsten" w:date="2024-05-19T08:58:00Z" w16du:dateUtc="2024-05-19T06:58:00Z">
                <w:rPr>
                  <w:rFonts w:ascii="Cambria Math" w:hAnsi="Cambria Math"/>
                  <w:i/>
                </w:rPr>
              </w:ins>
            </m:ctrlPr>
          </m:sSubPr>
          <m:e>
            <m:r>
              <w:ins w:id="447" w:author="Franke, Carsten" w:date="2024-05-19T12:17:00Z" w16du:dateUtc="2024-05-19T10:17:00Z">
                <m:rPr>
                  <m:sty m:val="p"/>
                </m:rPr>
                <w:rPr>
                  <w:rFonts w:ascii="Cambria Math" w:hAnsi="Cambria Math" w:cs="Cambria Math"/>
                  <w:noProof/>
                  <w:lang w:eastAsia="de-DE"/>
                </w:rPr>
                <m:t>≔</m:t>
              </w:ins>
            </m:r>
            <m:r>
              <w:ins w:id="448" w:author="Franke, Carsten" w:date="2024-05-19T08:58:00Z" w16du:dateUtc="2024-05-19T06:58:00Z">
                <w:rPr>
                  <w:rFonts w:ascii="Cambria Math" w:hAnsi="Cambria Math"/>
                </w:rPr>
                <m:t>L</m:t>
              </w:ins>
            </m:r>
          </m:e>
          <m:sub>
            <w:bookmarkStart w:id="449" w:name="_Hlk167001397"/>
            <m:r>
              <w:ins w:id="450" w:author="Franke, Carsten" w:date="2024-05-19T08:58:00Z" w16du:dateUtc="2024-05-19T06:58:00Z">
                <m:rPr>
                  <m:sty m:val="p"/>
                </m:rPr>
                <w:rPr>
                  <w:rFonts w:ascii="Cambria Math" w:hAnsi="Cambria Math"/>
                </w:rPr>
                <m:t>total</m:t>
              </w:ins>
            </m:r>
            <w:bookmarkEnd w:id="449"/>
          </m:sub>
        </m:sSub>
        <m:r>
          <w:ins w:id="451" w:author="Franke, Carsten" w:date="2024-05-19T08:58:00Z" w16du:dateUtc="2024-05-19T06:58:00Z">
            <w:rPr>
              <w:rFonts w:ascii="Cambria Math" w:hAnsi="Cambria Math"/>
            </w:rPr>
            <m:t>-</m:t>
          </w:ins>
        </m:r>
        <m:sSub>
          <m:sSubPr>
            <m:ctrlPr>
              <w:ins w:id="452" w:author="Franke, Carsten" w:date="2024-05-19T08:58:00Z" w16du:dateUtc="2024-05-19T06:58:00Z">
                <w:rPr>
                  <w:rFonts w:ascii="Cambria Math" w:hAnsi="Cambria Math"/>
                  <w:i/>
                </w:rPr>
              </w:ins>
            </m:ctrlPr>
          </m:sSubPr>
          <m:e>
            <m:r>
              <w:ins w:id="453" w:author="Franke, Carsten" w:date="2024-05-19T08:58:00Z" w16du:dateUtc="2024-05-19T06:58:00Z">
                <w:rPr>
                  <w:rFonts w:ascii="Cambria Math" w:hAnsi="Cambria Math"/>
                </w:rPr>
                <m:t>m</m:t>
              </w:ins>
            </m:r>
          </m:e>
          <m:sub>
            <m:r>
              <w:ins w:id="454" w:author="Franke, Carsten" w:date="2024-05-19T08:58:00Z" w16du:dateUtc="2024-05-19T06:58:00Z">
                <m:rPr>
                  <m:sty m:val="p"/>
                </m:rPr>
                <w:rPr>
                  <w:rFonts w:ascii="Cambria Math" w:hAnsi="Cambria Math"/>
                </w:rPr>
                <m:t>first</m:t>
              </w:ins>
            </m:r>
          </m:sub>
        </m:sSub>
        <m:r>
          <w:ins w:id="455" w:author="Franke, Carsten" w:date="2024-05-19T08:58:00Z" w16du:dateUtc="2024-05-19T06:58:00Z">
            <w:rPr>
              <w:rFonts w:ascii="Cambria Math" w:hAnsi="Cambria Math"/>
            </w:rPr>
            <m:t>-</m:t>
          </w:ins>
        </m:r>
        <m:sSub>
          <m:sSubPr>
            <m:ctrlPr>
              <w:ins w:id="456" w:author="Franke, Carsten" w:date="2024-05-19T08:58:00Z" w16du:dateUtc="2024-05-19T06:58:00Z">
                <w:rPr>
                  <w:rFonts w:ascii="Cambria Math" w:hAnsi="Cambria Math"/>
                  <w:i/>
                </w:rPr>
              </w:ins>
            </m:ctrlPr>
          </m:sSubPr>
          <m:e>
            <m:r>
              <w:ins w:id="457" w:author="Franke, Carsten" w:date="2024-05-19T08:58:00Z" w16du:dateUtc="2024-05-19T06:58:00Z">
                <w:rPr>
                  <w:rFonts w:ascii="Cambria Math" w:hAnsi="Cambria Math"/>
                </w:rPr>
                <m:t>m</m:t>
              </w:ins>
            </m:r>
          </m:e>
          <m:sub>
            <m:r>
              <w:ins w:id="458" w:author="Franke, Carsten" w:date="2024-05-19T08:58:00Z" w16du:dateUtc="2024-05-19T06:58:00Z">
                <m:rPr>
                  <m:sty m:val="p"/>
                </m:rPr>
                <w:rPr>
                  <w:rFonts w:ascii="Cambria Math" w:hAnsi="Cambria Math"/>
                </w:rPr>
                <m:t>last</m:t>
              </w:ins>
            </m:r>
          </m:sub>
        </m:sSub>
      </m:oMath>
      <w:del w:id="459" w:author="Franke, Carsten" w:date="2024-05-19T08:58:00Z" w16du:dateUtc="2024-05-19T06:58:00Z">
        <w:r w:rsidR="00092E10" w:rsidRPr="00092E10" w:rsidDel="00D50D74">
          <w:rPr>
            <w:position w:val="-12"/>
            <w:szCs w:val="24"/>
          </w:rPr>
          <w:object w:dxaOrig="2200" w:dyaOrig="340" w14:anchorId="6293432D">
            <v:shape id="_x0000_i1068" type="#_x0000_t75" style="width:110.35pt;height:16.85pt" o:ole="">
              <v:imagedata r:id="rId47" o:title=""/>
            </v:shape>
            <o:OLEObject Type="Embed" ProgID="Equation.DSMT4" ShapeID="_x0000_i1068" DrawAspect="Content" ObjectID="_1777640285" r:id="rId48"/>
          </w:object>
        </w:r>
      </w:del>
    </w:p>
    <w:p w14:paraId="5C01FED1" w14:textId="77777777" w:rsidR="00092E10" w:rsidRDefault="00092E10" w:rsidP="006713A7">
      <w:pPr>
        <w:pStyle w:val="Textkrper"/>
      </w:pPr>
      <w:bookmarkStart w:id="460" w:name="_Hlk167001873"/>
      <w:proofErr w:type="gramStart"/>
      <w:r>
        <w:t>where</w:t>
      </w:r>
      <w:proofErr w:type="gramEnd"/>
    </w:p>
    <w:tbl>
      <w:tblPr>
        <w:tblW w:w="9753" w:type="dxa"/>
        <w:tblLayout w:type="fixed"/>
        <w:tblCellMar>
          <w:left w:w="0" w:type="dxa"/>
          <w:right w:w="0" w:type="dxa"/>
        </w:tblCellMar>
        <w:tblLook w:val="04A0" w:firstRow="1" w:lastRow="0" w:firstColumn="1" w:lastColumn="0" w:noHBand="0" w:noVBand="1"/>
        <w:tblPrChange w:id="461" w:author="Franke, Carsten" w:date="2024-05-19T09:05:00Z" w16du:dateUtc="2024-05-19T07: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462">
          <w:tblGrid>
            <w:gridCol w:w="397"/>
            <w:gridCol w:w="397"/>
            <w:gridCol w:w="482"/>
            <w:gridCol w:w="8477"/>
          </w:tblGrid>
        </w:tblGridChange>
      </w:tblGrid>
      <w:tr w:rsidR="00092E10" w14:paraId="2FBF89F1" w14:textId="77777777" w:rsidTr="00172191">
        <w:trPr>
          <w:cantSplit/>
        </w:trPr>
        <w:tc>
          <w:tcPr>
            <w:tcW w:w="397" w:type="dxa"/>
            <w:shd w:val="clear" w:color="auto" w:fill="auto"/>
            <w:tcPrChange w:id="463" w:author="Franke, Carsten" w:date="2024-05-19T09:05:00Z" w16du:dateUtc="2024-05-19T07:05:00Z">
              <w:tcPr>
                <w:tcW w:w="397" w:type="dxa"/>
                <w:shd w:val="clear" w:color="auto" w:fill="auto"/>
              </w:tcPr>
            </w:tcPrChange>
          </w:tcPr>
          <w:p w14:paraId="53997FA0" w14:textId="77777777" w:rsidR="00092E10" w:rsidRDefault="00092E10" w:rsidP="00172191">
            <w:pPr>
              <w:pStyle w:val="Textkrper"/>
              <w:keepNext/>
              <w:pPrChange w:id="464" w:author="Franke, Carsten" w:date="2024-05-19T09:05:00Z" w16du:dateUtc="2024-05-19T07:05:00Z">
                <w:pPr>
                  <w:pStyle w:val="Textkrper"/>
                </w:pPr>
              </w:pPrChange>
            </w:pPr>
            <w:r>
              <w:t> </w:t>
            </w:r>
          </w:p>
        </w:tc>
        <w:tc>
          <w:tcPr>
            <w:tcW w:w="879" w:type="dxa"/>
            <w:shd w:val="clear" w:color="auto" w:fill="auto"/>
            <w:tcPrChange w:id="465" w:author="Franke, Carsten" w:date="2024-05-19T09:05:00Z" w16du:dateUtc="2024-05-19T07:05:00Z">
              <w:tcPr>
                <w:tcW w:w="397" w:type="dxa"/>
                <w:shd w:val="clear" w:color="auto" w:fill="auto"/>
              </w:tcPr>
            </w:tcPrChange>
          </w:tcPr>
          <w:p w14:paraId="42C205F3" w14:textId="5D3FC148" w:rsidR="00092E10" w:rsidRDefault="00092E10" w:rsidP="00172191">
            <w:pPr>
              <w:pStyle w:val="Textkrper"/>
              <w:keepNext/>
              <w:pPrChange w:id="466" w:author="Franke, Carsten" w:date="2024-05-19T09:05:00Z" w16du:dateUtc="2024-05-19T07:05:00Z">
                <w:pPr>
                  <w:pStyle w:val="Textkrper"/>
                </w:pPr>
              </w:pPrChange>
            </w:pPr>
            <w:proofErr w:type="spellStart"/>
            <w:r w:rsidRPr="00092E10">
              <w:rPr>
                <w:i/>
                <w:rPrChange w:id="467" w:author="LUEJE Claudia" w:date="2024-05-02T20:06:00Z">
                  <w:rPr/>
                </w:rPrChange>
              </w:rPr>
              <w:t>L</w:t>
            </w:r>
            <w:r w:rsidRPr="00092E10">
              <w:rPr>
                <w:vertAlign w:val="subscript"/>
                <w:rPrChange w:id="468" w:author="LUEJE Claudia" w:date="2024-05-02T20:06:00Z">
                  <w:rPr/>
                </w:rPrChange>
              </w:rPr>
              <w:t>total</w:t>
            </w:r>
            <w:proofErr w:type="spellEnd"/>
          </w:p>
        </w:tc>
        <w:tc>
          <w:tcPr>
            <w:tcW w:w="8477" w:type="dxa"/>
            <w:shd w:val="clear" w:color="auto" w:fill="auto"/>
            <w:tcPrChange w:id="469" w:author="Franke, Carsten" w:date="2024-05-19T09:05:00Z" w16du:dateUtc="2024-05-19T07:05:00Z">
              <w:tcPr>
                <w:tcW w:w="8959" w:type="dxa"/>
                <w:gridSpan w:val="2"/>
                <w:shd w:val="clear" w:color="auto" w:fill="auto"/>
              </w:tcPr>
            </w:tcPrChange>
          </w:tcPr>
          <w:p w14:paraId="286B198A" w14:textId="100C3E1E" w:rsidR="00092E10" w:rsidRDefault="00092E10" w:rsidP="00172191">
            <w:pPr>
              <w:pStyle w:val="Textkrper"/>
              <w:keepNext/>
              <w:pPrChange w:id="470" w:author="Franke, Carsten" w:date="2024-05-19T09:05:00Z" w16du:dateUtc="2024-05-19T07:05:00Z">
                <w:pPr>
                  <w:pStyle w:val="Textkrper"/>
                </w:pPr>
              </w:pPrChange>
            </w:pPr>
            <w:r>
              <w:t>is the total length of the polyline;</w:t>
            </w:r>
          </w:p>
        </w:tc>
      </w:tr>
      <w:tr w:rsidR="00092E10" w14:paraId="13F5F543" w14:textId="77777777" w:rsidTr="00172191">
        <w:trPr>
          <w:cantSplit/>
        </w:trPr>
        <w:tc>
          <w:tcPr>
            <w:tcW w:w="397" w:type="dxa"/>
            <w:shd w:val="clear" w:color="auto" w:fill="auto"/>
            <w:tcPrChange w:id="471" w:author="Franke, Carsten" w:date="2024-05-19T09:05:00Z" w16du:dateUtc="2024-05-19T07:05:00Z">
              <w:tcPr>
                <w:tcW w:w="397" w:type="dxa"/>
                <w:shd w:val="clear" w:color="auto" w:fill="auto"/>
              </w:tcPr>
            </w:tcPrChange>
          </w:tcPr>
          <w:p w14:paraId="621BAEFA" w14:textId="77777777" w:rsidR="00092E10" w:rsidRDefault="00092E10" w:rsidP="00172191">
            <w:pPr>
              <w:pStyle w:val="Textkrper"/>
              <w:keepNext/>
              <w:pPrChange w:id="472" w:author="Franke, Carsten" w:date="2024-05-19T09:05:00Z" w16du:dateUtc="2024-05-19T07:05:00Z">
                <w:pPr>
                  <w:pStyle w:val="Textkrper"/>
                </w:pPr>
              </w:pPrChange>
            </w:pPr>
            <w:r>
              <w:t> </w:t>
            </w:r>
          </w:p>
        </w:tc>
        <w:tc>
          <w:tcPr>
            <w:tcW w:w="879" w:type="dxa"/>
            <w:shd w:val="clear" w:color="auto" w:fill="auto"/>
            <w:tcPrChange w:id="473" w:author="Franke, Carsten" w:date="2024-05-19T09:05:00Z" w16du:dateUtc="2024-05-19T07:05:00Z">
              <w:tcPr>
                <w:tcW w:w="397" w:type="dxa"/>
                <w:shd w:val="clear" w:color="auto" w:fill="auto"/>
              </w:tcPr>
            </w:tcPrChange>
          </w:tcPr>
          <w:p w14:paraId="5B149126" w14:textId="0F084985" w:rsidR="00092E10" w:rsidRDefault="00092E10" w:rsidP="00172191">
            <w:pPr>
              <w:pStyle w:val="Textkrper"/>
              <w:keepNext/>
              <w:pPrChange w:id="474" w:author="Franke, Carsten" w:date="2024-05-19T09:05:00Z" w16du:dateUtc="2024-05-19T07:05:00Z">
                <w:pPr>
                  <w:pStyle w:val="Textkrper"/>
                </w:pPr>
              </w:pPrChange>
            </w:pPr>
            <w:proofErr w:type="spellStart"/>
            <w:r w:rsidRPr="00092E10">
              <w:rPr>
                <w:i/>
                <w:rPrChange w:id="475" w:author="LUEJE Claudia" w:date="2024-05-02T20:07:00Z">
                  <w:rPr/>
                </w:rPrChange>
              </w:rPr>
              <w:t>m</w:t>
            </w:r>
            <w:r w:rsidRPr="00092E10">
              <w:rPr>
                <w:vertAlign w:val="subscript"/>
                <w:rPrChange w:id="476" w:author="LUEJE Claudia" w:date="2024-05-02T20:07:00Z">
                  <w:rPr/>
                </w:rPrChange>
              </w:rPr>
              <w:t>first</w:t>
            </w:r>
            <w:proofErr w:type="spellEnd"/>
          </w:p>
        </w:tc>
        <w:tc>
          <w:tcPr>
            <w:tcW w:w="8477" w:type="dxa"/>
            <w:shd w:val="clear" w:color="auto" w:fill="auto"/>
            <w:tcPrChange w:id="477" w:author="Franke, Carsten" w:date="2024-05-19T09:05:00Z" w16du:dateUtc="2024-05-19T07:05:00Z">
              <w:tcPr>
                <w:tcW w:w="8959" w:type="dxa"/>
                <w:gridSpan w:val="2"/>
                <w:shd w:val="clear" w:color="auto" w:fill="auto"/>
              </w:tcPr>
            </w:tcPrChange>
          </w:tcPr>
          <w:p w14:paraId="3F1140F6" w14:textId="6209B07B" w:rsidR="00092E10" w:rsidRDefault="00092E10" w:rsidP="00172191">
            <w:pPr>
              <w:pStyle w:val="Textkrper"/>
              <w:keepNext/>
              <w:pPrChange w:id="478" w:author="Franke, Carsten" w:date="2024-05-19T09:05:00Z" w16du:dateUtc="2024-05-19T07:05:00Z">
                <w:pPr>
                  <w:pStyle w:val="Textkrper"/>
                </w:pPr>
              </w:pPrChange>
            </w:pPr>
            <w:r>
              <w:t xml:space="preserve">is </w:t>
            </w:r>
            <w:proofErr w:type="spellStart"/>
            <w:r>
              <w:t>first_spacing</w:t>
            </w:r>
            <w:proofErr w:type="spellEnd"/>
            <w:r>
              <w:t>;</w:t>
            </w:r>
          </w:p>
        </w:tc>
      </w:tr>
      <w:tr w:rsidR="00092E10" w14:paraId="2F639460" w14:textId="77777777" w:rsidTr="00172191">
        <w:trPr>
          <w:cantSplit/>
        </w:trPr>
        <w:tc>
          <w:tcPr>
            <w:tcW w:w="397" w:type="dxa"/>
            <w:shd w:val="clear" w:color="auto" w:fill="auto"/>
            <w:tcPrChange w:id="479" w:author="Franke, Carsten" w:date="2024-05-19T09:05:00Z" w16du:dateUtc="2024-05-19T07:05:00Z">
              <w:tcPr>
                <w:tcW w:w="397" w:type="dxa"/>
                <w:shd w:val="clear" w:color="auto" w:fill="auto"/>
              </w:tcPr>
            </w:tcPrChange>
          </w:tcPr>
          <w:p w14:paraId="5DCEC149" w14:textId="77777777" w:rsidR="00092E10" w:rsidRDefault="00092E10" w:rsidP="00172191">
            <w:pPr>
              <w:pStyle w:val="Textkrper"/>
              <w:keepNext/>
              <w:pPrChange w:id="480" w:author="Franke, Carsten" w:date="2024-05-19T09:05:00Z" w16du:dateUtc="2024-05-19T07:05:00Z">
                <w:pPr>
                  <w:pStyle w:val="Textkrper"/>
                </w:pPr>
              </w:pPrChange>
            </w:pPr>
            <w:r>
              <w:t> </w:t>
            </w:r>
          </w:p>
        </w:tc>
        <w:tc>
          <w:tcPr>
            <w:tcW w:w="879" w:type="dxa"/>
            <w:shd w:val="clear" w:color="auto" w:fill="auto"/>
            <w:tcPrChange w:id="481" w:author="Franke, Carsten" w:date="2024-05-19T09:05:00Z" w16du:dateUtc="2024-05-19T07:05:00Z">
              <w:tcPr>
                <w:tcW w:w="397" w:type="dxa"/>
                <w:shd w:val="clear" w:color="auto" w:fill="auto"/>
              </w:tcPr>
            </w:tcPrChange>
          </w:tcPr>
          <w:p w14:paraId="5FDA0554" w14:textId="2E080433" w:rsidR="00092E10" w:rsidRDefault="00092E10" w:rsidP="00172191">
            <w:pPr>
              <w:pStyle w:val="Textkrper"/>
              <w:keepNext/>
              <w:pPrChange w:id="482" w:author="Franke, Carsten" w:date="2024-05-19T09:05:00Z" w16du:dateUtc="2024-05-19T07:05:00Z">
                <w:pPr>
                  <w:pStyle w:val="Textkrper"/>
                </w:pPr>
              </w:pPrChange>
            </w:pPr>
            <w:proofErr w:type="spellStart"/>
            <w:r w:rsidRPr="00092E10">
              <w:rPr>
                <w:i/>
                <w:rPrChange w:id="483" w:author="LUEJE Claudia" w:date="2024-05-02T20:07:00Z">
                  <w:rPr/>
                </w:rPrChange>
              </w:rPr>
              <w:t>m</w:t>
            </w:r>
            <w:r w:rsidRPr="00092E10">
              <w:rPr>
                <w:vertAlign w:val="subscript"/>
                <w:rPrChange w:id="484" w:author="LUEJE Claudia" w:date="2024-05-02T20:07:00Z">
                  <w:rPr/>
                </w:rPrChange>
              </w:rPr>
              <w:t>last</w:t>
            </w:r>
            <w:proofErr w:type="spellEnd"/>
          </w:p>
        </w:tc>
        <w:tc>
          <w:tcPr>
            <w:tcW w:w="8477" w:type="dxa"/>
            <w:shd w:val="clear" w:color="auto" w:fill="auto"/>
            <w:tcPrChange w:id="485" w:author="Franke, Carsten" w:date="2024-05-19T09:05:00Z" w16du:dateUtc="2024-05-19T07:05:00Z">
              <w:tcPr>
                <w:tcW w:w="8959" w:type="dxa"/>
                <w:gridSpan w:val="2"/>
                <w:shd w:val="clear" w:color="auto" w:fill="auto"/>
              </w:tcPr>
            </w:tcPrChange>
          </w:tcPr>
          <w:p w14:paraId="4A0B525D" w14:textId="0D907DA3" w:rsidR="00092E10" w:rsidRDefault="00092E10" w:rsidP="00172191">
            <w:pPr>
              <w:pStyle w:val="Textkrper"/>
              <w:keepNext/>
              <w:pPrChange w:id="486" w:author="Franke, Carsten" w:date="2024-05-19T09:05:00Z" w16du:dateUtc="2024-05-19T07:05:00Z">
                <w:pPr>
                  <w:pStyle w:val="Textkrper"/>
                </w:pPr>
              </w:pPrChange>
            </w:pPr>
            <w:r>
              <w:t xml:space="preserve">is </w:t>
            </w:r>
            <w:proofErr w:type="spellStart"/>
            <w:r>
              <w:t>last_spacing</w:t>
            </w:r>
            <w:proofErr w:type="spellEnd"/>
            <w:r>
              <w:t>.</w:t>
            </w:r>
          </w:p>
        </w:tc>
      </w:tr>
      <w:bookmarkEnd w:id="460"/>
    </w:tbl>
    <w:p w14:paraId="149FA9DB" w14:textId="77777777" w:rsidR="00092E10" w:rsidRDefault="00092E10" w:rsidP="00172191">
      <w:pPr>
        <w:pStyle w:val="Textkrper"/>
        <w:autoSpaceDE w:val="0"/>
        <w:autoSpaceDN w:val="0"/>
        <w:adjustRightInd w:val="0"/>
        <w:rPr>
          <w:szCs w:val="24"/>
        </w:rPr>
        <w:pPrChange w:id="487" w:author="Franke, Carsten" w:date="2024-05-19T09:03:00Z" w16du:dateUtc="2024-05-19T07:03:00Z">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41E83F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0C0FCE71"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88" w:author="Franke, Carsten" w:date="2024-05-19T12:19:00Z" w16du:dateUtc="2024-05-19T10:19:00Z">
        <w:r w:rsidRPr="00636825" w:rsidDel="00C32418">
          <w:rPr>
            <w:szCs w:val="24"/>
          </w:rPr>
          <w:object w:dxaOrig="920" w:dyaOrig="580" w14:anchorId="77CFB3F7">
            <v:shape id="_x0000_i1028" type="#_x0000_t75" style="width:44.9pt;height:28.05pt" o:ole="">
              <v:imagedata r:id="rId49" o:title=""/>
            </v:shape>
            <o:OLEObject Type="Embed" ProgID="Equation.DSMT4" ShapeID="_x0000_i1028" DrawAspect="Content" ObjectID="_1777640286" r:id="rId50"/>
          </w:object>
        </w:r>
      </w:del>
      <m:oMath>
        <m:bar>
          <m:barPr>
            <m:pos m:val="top"/>
            <m:ctrlPr>
              <w:ins w:id="489" w:author="Franke, Carsten" w:date="2024-05-19T12:19:00Z" w16du:dateUtc="2024-05-19T10:19:00Z">
                <w:rPr>
                  <w:rFonts w:ascii="Cambria Math" w:hAnsi="Cambria Math"/>
                  <w:i/>
                </w:rPr>
              </w:ins>
            </m:ctrlPr>
          </m:barPr>
          <m:e>
            <m:r>
              <w:ins w:id="490" w:author="Franke, Carsten" w:date="2024-05-19T12:19:00Z" w16du:dateUtc="2024-05-19T10:19:00Z">
                <w:rPr>
                  <w:rFonts w:ascii="Cambria Math" w:hAnsi="Cambria Math"/>
                </w:rPr>
                <m:t>s</m:t>
              </w:ins>
            </m:r>
          </m:e>
        </m:bar>
        <m:r>
          <w:ins w:id="491" w:author="Franke, Carsten" w:date="2024-05-19T12:19:00Z" w16du:dateUtc="2024-05-19T10:19:00Z">
            <m:rPr>
              <m:sty m:val="p"/>
            </m:rPr>
            <w:rPr>
              <w:rFonts w:ascii="Cambria Math" w:hAnsi="Cambria Math" w:cs="Cambria Math"/>
              <w:noProof/>
              <w:lang w:eastAsia="de-DE"/>
            </w:rPr>
            <m:t>≔</m:t>
          </w:ins>
        </m:r>
        <m:f>
          <m:fPr>
            <m:ctrlPr>
              <w:ins w:id="492" w:author="Franke, Carsten" w:date="2024-05-19T12:19:00Z" w16du:dateUtc="2024-05-19T10:19:00Z">
                <w:rPr>
                  <w:rFonts w:ascii="Cambria Math" w:hAnsi="Cambria Math"/>
                  <w:i/>
                </w:rPr>
              </w:ins>
            </m:ctrlPr>
          </m:fPr>
          <m:num>
            <m:sSub>
              <m:sSubPr>
                <m:ctrlPr>
                  <w:ins w:id="493" w:author="Franke, Carsten" w:date="2024-05-19T12:19:00Z" w16du:dateUtc="2024-05-19T10:19:00Z">
                    <w:rPr>
                      <w:rFonts w:ascii="Cambria Math" w:hAnsi="Cambria Math"/>
                      <w:i/>
                    </w:rPr>
                  </w:ins>
                </m:ctrlPr>
              </m:sSubPr>
              <m:e>
                <m:r>
                  <w:ins w:id="494" w:author="Franke, Carsten" w:date="2024-05-19T12:19:00Z" w16du:dateUtc="2024-05-19T10:19:00Z">
                    <w:rPr>
                      <w:rFonts w:ascii="Cambria Math" w:hAnsi="Cambria Math"/>
                    </w:rPr>
                    <m:t>L</m:t>
                  </w:ins>
                </m:r>
              </m:e>
              <m:sub>
                <m:r>
                  <w:ins w:id="495" w:author="Franke, Carsten" w:date="2024-05-19T12:19:00Z" w16du:dateUtc="2024-05-19T10:19:00Z">
                    <m:rPr>
                      <m:sty m:val="p"/>
                    </m:rPr>
                    <w:rPr>
                      <w:rFonts w:ascii="Cambria Math" w:hAnsi="Cambria Math"/>
                    </w:rPr>
                    <m:t>eff</m:t>
                  </w:ins>
                </m:r>
              </m:sub>
            </m:sSub>
            <m:r>
              <w:ins w:id="496" w:author="Franke, Carsten" w:date="2024-05-19T12:19:00Z" w16du:dateUtc="2024-05-19T10:19:00Z">
                <w:rPr>
                  <w:rFonts w:ascii="Cambria Math" w:hAnsi="Cambria Math"/>
                </w:rPr>
                <m:t>-nl</m:t>
              </w:ins>
            </m:r>
          </m:num>
          <m:den>
            <m:r>
              <w:ins w:id="497" w:author="Franke, Carsten" w:date="2024-05-19T12:19:00Z" w16du:dateUtc="2024-05-19T10:19:00Z">
                <w:rPr>
                  <w:rFonts w:ascii="Cambria Math" w:hAnsi="Cambria Math"/>
                </w:rPr>
                <m:t>n-1</m:t>
              </w:ins>
            </m:r>
          </m:den>
        </m:f>
      </m:oMath>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0A682BF9"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98" w:author="Franke, Carsten" w:date="2024-05-19T12:19:00Z" w16du:dateUtc="2024-05-19T10:19:00Z">
        <w:r w:rsidRPr="00636825" w:rsidDel="00C32418">
          <w:rPr>
            <w:szCs w:val="24"/>
          </w:rPr>
          <w:object w:dxaOrig="1420" w:dyaOrig="600" w14:anchorId="7637FCB2">
            <v:shape id="_x0000_i1029" type="#_x0000_t75" style="width:69.2pt;height:29.9pt" o:ole="">
              <v:imagedata r:id="rId51" o:title=""/>
            </v:shape>
            <o:OLEObject Type="Embed" ProgID="Equation.DSMT4" ShapeID="_x0000_i1029" DrawAspect="Content" ObjectID="_1777640287" r:id="rId52"/>
          </w:object>
        </w:r>
      </w:del>
      <m:oMath>
        <m:bar>
          <m:barPr>
            <m:pos m:val="top"/>
            <m:ctrlPr>
              <w:ins w:id="499" w:author="Franke, Carsten" w:date="2024-05-19T12:19:00Z" w16du:dateUtc="2024-05-19T10:19:00Z">
                <w:rPr>
                  <w:rFonts w:ascii="Cambria Math" w:hAnsi="Cambria Math"/>
                  <w:i/>
                </w:rPr>
              </w:ins>
            </m:ctrlPr>
          </m:barPr>
          <m:e>
            <m:r>
              <w:ins w:id="500" w:author="Franke, Carsten" w:date="2024-05-19T12:19:00Z" w16du:dateUtc="2024-05-19T10:19:00Z">
                <w:rPr>
                  <w:rFonts w:ascii="Cambria Math" w:hAnsi="Cambria Math"/>
                </w:rPr>
                <m:t>l</m:t>
              </w:ins>
            </m:r>
          </m:e>
        </m:bar>
        <m:r>
          <w:ins w:id="501" w:author="Franke, Carsten" w:date="2024-05-19T12:19:00Z" w16du:dateUtc="2024-05-19T10:19:00Z">
            <m:rPr>
              <m:sty m:val="p"/>
            </m:rPr>
            <w:rPr>
              <w:rFonts w:ascii="Cambria Math" w:hAnsi="Cambria Math" w:cs="Cambria Math"/>
              <w:noProof/>
              <w:lang w:eastAsia="de-DE"/>
            </w:rPr>
            <m:t>≔</m:t>
          </w:ins>
        </m:r>
        <m:f>
          <m:fPr>
            <m:ctrlPr>
              <w:ins w:id="502" w:author="Franke, Carsten" w:date="2024-05-19T12:19:00Z" w16du:dateUtc="2024-05-19T10:19:00Z">
                <w:rPr>
                  <w:rFonts w:ascii="Cambria Math" w:hAnsi="Cambria Math"/>
                  <w:i/>
                </w:rPr>
              </w:ins>
            </m:ctrlPr>
          </m:fPr>
          <m:num>
            <m:sSub>
              <m:sSubPr>
                <m:ctrlPr>
                  <w:ins w:id="503" w:author="Franke, Carsten" w:date="2024-05-19T12:20:00Z" w16du:dateUtc="2024-05-19T10:20:00Z">
                    <w:rPr>
                      <w:rFonts w:ascii="Cambria Math" w:hAnsi="Cambria Math"/>
                      <w:i/>
                    </w:rPr>
                  </w:ins>
                </m:ctrlPr>
              </m:sSubPr>
              <m:e>
                <m:r>
                  <w:ins w:id="504" w:author="Franke, Carsten" w:date="2024-05-19T12:20:00Z" w16du:dateUtc="2024-05-19T10:20:00Z">
                    <w:rPr>
                      <w:rFonts w:ascii="Cambria Math" w:hAnsi="Cambria Math"/>
                    </w:rPr>
                    <m:t>L</m:t>
                  </w:ins>
                </m:r>
              </m:e>
              <m:sub>
                <m:r>
                  <w:ins w:id="505" w:author="Franke, Carsten" w:date="2024-05-19T12:20:00Z" w16du:dateUtc="2024-05-19T10:20:00Z">
                    <m:rPr>
                      <m:sty m:val="p"/>
                    </m:rPr>
                    <w:rPr>
                      <w:rFonts w:ascii="Cambria Math" w:hAnsi="Cambria Math"/>
                    </w:rPr>
                    <m:t>eff</m:t>
                  </w:ins>
                </m:r>
              </m:sub>
            </m:sSub>
            <m:r>
              <w:ins w:id="506" w:author="Franke, Carsten" w:date="2024-05-19T12:19:00Z" w16du:dateUtc="2024-05-19T10:19:00Z">
                <w:rPr>
                  <w:rFonts w:ascii="Cambria Math" w:hAnsi="Cambria Math"/>
                </w:rPr>
                <m:t>-</m:t>
              </w:ins>
            </m:r>
            <m:d>
              <m:dPr>
                <m:ctrlPr>
                  <w:ins w:id="507" w:author="Franke, Carsten" w:date="2024-05-19T12:19:00Z" w16du:dateUtc="2024-05-19T10:19:00Z">
                    <w:rPr>
                      <w:rFonts w:ascii="Cambria Math" w:hAnsi="Cambria Math"/>
                      <w:i/>
                    </w:rPr>
                  </w:ins>
                </m:ctrlPr>
              </m:dPr>
              <m:e>
                <m:r>
                  <w:ins w:id="508" w:author="Franke, Carsten" w:date="2024-05-19T12:19:00Z" w16du:dateUtc="2024-05-19T10:19:00Z">
                    <w:rPr>
                      <w:rFonts w:ascii="Cambria Math" w:hAnsi="Cambria Math"/>
                    </w:rPr>
                    <m:t>n-1</m:t>
                  </w:ins>
                </m:r>
              </m:e>
            </m:d>
            <m:r>
              <w:ins w:id="509" w:author="Franke, Carsten" w:date="2024-05-19T12:19:00Z" w16du:dateUtc="2024-05-19T10:19:00Z">
                <w:rPr>
                  <w:rFonts w:ascii="Cambria Math" w:hAnsi="Cambria Math"/>
                </w:rPr>
                <m:t>s</m:t>
              </w:ins>
            </m:r>
          </m:num>
          <m:den>
            <m:r>
              <w:ins w:id="510" w:author="Franke, Carsten" w:date="2024-05-19T12:19:00Z" w16du:dateUtc="2024-05-19T10:19:00Z">
                <w:rPr>
                  <w:rFonts w:ascii="Cambria Math" w:hAnsi="Cambria Math"/>
                </w:rPr>
                <m:t>n</m:t>
              </w:ins>
            </m:r>
          </m:den>
        </m:f>
      </m:oMath>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2269603E"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11" w:author="Franke, Carsten" w:date="2024-05-19T12:21:00Z" w16du:dateUtc="2024-05-19T10:21:00Z">
        <w:r w:rsidRPr="00636825" w:rsidDel="00C32418">
          <w:rPr>
            <w:szCs w:val="24"/>
          </w:rPr>
          <w:object w:dxaOrig="1160" w:dyaOrig="580" w14:anchorId="5CE61D24">
            <v:shape id="_x0000_i1030" type="#_x0000_t75" style="width:57.95pt;height:28.05pt" o:ole="">
              <v:imagedata r:id="rId53" o:title=""/>
            </v:shape>
            <o:OLEObject Type="Embed" ProgID="Equation.DSMT4" ShapeID="_x0000_i1030" DrawAspect="Content" ObjectID="_1777640288" r:id="rId54"/>
          </w:object>
        </w:r>
      </w:del>
      <m:oMath>
        <m:bar>
          <m:barPr>
            <m:pos m:val="top"/>
            <m:ctrlPr>
              <w:ins w:id="512" w:author="Franke, Carsten" w:date="2024-05-19T12:21:00Z" w16du:dateUtc="2024-05-19T10:21:00Z">
                <w:rPr>
                  <w:rFonts w:ascii="Cambria Math" w:eastAsia="Times New Roman" w:hAnsi="Cambria Math"/>
                  <w:i/>
                  <w:szCs w:val="24"/>
                </w:rPr>
              </w:ins>
            </m:ctrlPr>
          </m:barPr>
          <m:e>
            <m:r>
              <w:ins w:id="513" w:author="Franke, Carsten" w:date="2024-05-19T12:21:00Z" w16du:dateUtc="2024-05-19T10:21:00Z">
                <w:rPr>
                  <w:rFonts w:ascii="Cambria Math" w:hAnsi="Cambria Math"/>
                </w:rPr>
                <m:t>l</m:t>
              </w:ins>
            </m:r>
          </m:e>
        </m:bar>
        <m:r>
          <w:ins w:id="514" w:author="Franke, Carsten" w:date="2024-05-19T12:21:00Z" w16du:dateUtc="2024-05-19T10:21:00Z">
            <m:rPr>
              <m:sty m:val="p"/>
            </m:rPr>
            <w:rPr>
              <w:rFonts w:ascii="Cambria Math" w:hAnsi="Cambria Math" w:cs="Cambria Math"/>
              <w:noProof/>
              <w:lang w:eastAsia="de-DE"/>
            </w:rPr>
            <m:t>≔</m:t>
          </w:ins>
        </m:r>
        <m:f>
          <m:fPr>
            <m:ctrlPr>
              <w:ins w:id="515" w:author="Franke, Carsten" w:date="2024-05-19T12:21:00Z" w16du:dateUtc="2024-05-19T10:21:00Z">
                <w:rPr>
                  <w:rFonts w:ascii="Cambria Math" w:eastAsia="Times New Roman" w:hAnsi="Cambria Math"/>
                  <w:i/>
                  <w:szCs w:val="24"/>
                </w:rPr>
              </w:ins>
            </m:ctrlPr>
          </m:fPr>
          <m:num>
            <m:r>
              <w:ins w:id="516" w:author="Franke, Carsten" w:date="2024-05-19T12:21:00Z" w16du:dateUtc="2024-05-19T10:21:00Z">
                <w:rPr>
                  <w:rFonts w:ascii="Cambria Math" w:hAnsi="Cambria Math"/>
                </w:rPr>
                <m:t>d</m:t>
              </w:ins>
            </m:r>
            <m:sSub>
              <m:sSubPr>
                <m:ctrlPr>
                  <w:ins w:id="517" w:author="Franke, Carsten" w:date="2024-05-19T12:21:00Z" w16du:dateUtc="2024-05-19T10:21:00Z">
                    <w:rPr>
                      <w:rFonts w:ascii="Cambria Math" w:hAnsi="Cambria Math"/>
                      <w:i/>
                    </w:rPr>
                  </w:ins>
                </m:ctrlPr>
              </m:sSubPr>
              <m:e>
                <m:r>
                  <w:ins w:id="518" w:author="Franke, Carsten" w:date="2024-05-19T12:21:00Z" w16du:dateUtc="2024-05-19T10:21:00Z">
                    <w:rPr>
                      <w:rFonts w:ascii="Cambria Math" w:hAnsi="Cambria Math"/>
                    </w:rPr>
                    <m:t>L</m:t>
                  </w:ins>
                </m:r>
              </m:e>
              <m:sub>
                <m:r>
                  <w:ins w:id="519" w:author="Franke, Carsten" w:date="2024-05-19T12:21:00Z" w16du:dateUtc="2024-05-19T10:21:00Z">
                    <m:rPr>
                      <m:sty m:val="p"/>
                    </m:rPr>
                    <w:rPr>
                      <w:rFonts w:ascii="Cambria Math" w:hAnsi="Cambria Math"/>
                    </w:rPr>
                    <m:t>eff</m:t>
                  </w:ins>
                </m:r>
              </m:sub>
            </m:sSub>
          </m:num>
          <m:den>
            <m:r>
              <w:ins w:id="520" w:author="Franke, Carsten" w:date="2024-05-19T12:21:00Z" w16du:dateUtc="2024-05-19T10:21:00Z">
                <w:rPr>
                  <w:rFonts w:ascii="Cambria Math" w:hAnsi="Cambria Math"/>
                </w:rPr>
                <m:t>n-1+d</m:t>
              </w:ins>
            </m:r>
          </m:den>
        </m:f>
      </m:oMath>
    </w:p>
    <w:p w14:paraId="50FB962F" w14:textId="77777777" w:rsidR="006A2DB6" w:rsidRDefault="006A2DB6">
      <w:pPr>
        <w:pStyle w:val="BodyTextindent1"/>
        <w:autoSpaceDE w:val="0"/>
        <w:autoSpaceDN w:val="0"/>
        <w:adjustRightInd w:val="0"/>
        <w:rPr>
          <w:szCs w:val="24"/>
        </w:rPr>
      </w:pPr>
      <w:r>
        <w:rPr>
          <w:szCs w:val="24"/>
        </w:rPr>
        <w:t>and</w:t>
      </w:r>
    </w:p>
    <w:p w14:paraId="5EBD641C" w14:textId="72DE657A"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21" w:author="Franke, Carsten" w:date="2024-05-19T12:21:00Z" w16du:dateUtc="2024-05-19T10:21:00Z">
        <w:r w:rsidRPr="00636825" w:rsidDel="00C32418">
          <w:rPr>
            <w:szCs w:val="24"/>
          </w:rPr>
          <w:object w:dxaOrig="1160" w:dyaOrig="600" w14:anchorId="02F8DE40">
            <v:shape id="_x0000_i1031" type="#_x0000_t75" style="width:57.95pt;height:29.9pt" o:ole="">
              <v:imagedata r:id="rId55" o:title=""/>
            </v:shape>
            <o:OLEObject Type="Embed" ProgID="Equation.DSMT4" ShapeID="_x0000_i1031" DrawAspect="Content" ObjectID="_1777640289" r:id="rId56"/>
          </w:object>
        </w:r>
      </w:del>
      <m:oMath>
        <m:bar>
          <m:barPr>
            <m:pos m:val="top"/>
            <m:ctrlPr>
              <w:ins w:id="522" w:author="Franke, Carsten" w:date="2024-05-19T12:21:00Z" w16du:dateUtc="2024-05-19T10:21:00Z">
                <w:rPr>
                  <w:rFonts w:ascii="Cambria Math" w:eastAsia="Times New Roman" w:hAnsi="Cambria Math"/>
                  <w:i/>
                  <w:szCs w:val="24"/>
                </w:rPr>
              </w:ins>
            </m:ctrlPr>
          </m:barPr>
          <m:e>
            <m:r>
              <w:ins w:id="523" w:author="Franke, Carsten" w:date="2024-05-19T12:21:00Z" w16du:dateUtc="2024-05-19T10:21:00Z">
                <w:rPr>
                  <w:rFonts w:ascii="Cambria Math" w:hAnsi="Cambria Math"/>
                </w:rPr>
                <m:t>s</m:t>
              </w:ins>
            </m:r>
          </m:e>
        </m:bar>
        <m:r>
          <w:ins w:id="524" w:author="Franke, Carsten" w:date="2024-05-19T12:21:00Z" w16du:dateUtc="2024-05-19T10:21:00Z">
            <m:rPr>
              <m:sty m:val="p"/>
            </m:rPr>
            <w:rPr>
              <w:rFonts w:ascii="Cambria Math" w:hAnsi="Cambria Math" w:cs="Cambria Math"/>
              <w:noProof/>
              <w:lang w:eastAsia="de-DE"/>
            </w:rPr>
            <m:t>≔</m:t>
          </w:ins>
        </m:r>
        <m:f>
          <m:fPr>
            <m:ctrlPr>
              <w:ins w:id="525" w:author="Franke, Carsten" w:date="2024-05-19T12:21:00Z" w16du:dateUtc="2024-05-19T10:21:00Z">
                <w:rPr>
                  <w:rFonts w:ascii="Cambria Math" w:eastAsia="Times New Roman" w:hAnsi="Cambria Math"/>
                  <w:i/>
                  <w:szCs w:val="24"/>
                </w:rPr>
              </w:ins>
            </m:ctrlPr>
          </m:fPr>
          <m:num>
            <m:d>
              <m:dPr>
                <m:ctrlPr>
                  <w:ins w:id="526" w:author="Franke, Carsten" w:date="2024-05-19T12:21:00Z" w16du:dateUtc="2024-05-19T10:21:00Z">
                    <w:rPr>
                      <w:rFonts w:ascii="Cambria Math" w:hAnsi="Cambria Math"/>
                      <w:i/>
                    </w:rPr>
                  </w:ins>
                </m:ctrlPr>
              </m:dPr>
              <m:e>
                <m:r>
                  <w:ins w:id="527" w:author="Franke, Carsten" w:date="2024-05-19T12:21:00Z" w16du:dateUtc="2024-05-19T10:21:00Z">
                    <w:rPr>
                      <w:rFonts w:ascii="Cambria Math" w:hAnsi="Cambria Math"/>
                    </w:rPr>
                    <m:t>1-d</m:t>
                  </w:ins>
                </m:r>
              </m:e>
            </m:d>
            <m:sSub>
              <m:sSubPr>
                <m:ctrlPr>
                  <w:ins w:id="528" w:author="Franke, Carsten" w:date="2024-05-19T12:21:00Z" w16du:dateUtc="2024-05-19T10:21:00Z">
                    <w:rPr>
                      <w:rFonts w:ascii="Cambria Math" w:hAnsi="Cambria Math"/>
                      <w:i/>
                    </w:rPr>
                  </w:ins>
                </m:ctrlPr>
              </m:sSubPr>
              <m:e>
                <m:r>
                  <w:ins w:id="529" w:author="Franke, Carsten" w:date="2024-05-19T12:21:00Z" w16du:dateUtc="2024-05-19T10:21:00Z">
                    <w:rPr>
                      <w:rFonts w:ascii="Cambria Math" w:hAnsi="Cambria Math"/>
                    </w:rPr>
                    <m:t>L</m:t>
                  </w:ins>
                </m:r>
              </m:e>
              <m:sub>
                <m:r>
                  <w:ins w:id="530" w:author="Franke, Carsten" w:date="2024-05-19T12:21:00Z" w16du:dateUtc="2024-05-19T10:21:00Z">
                    <m:rPr>
                      <m:sty m:val="p"/>
                    </m:rPr>
                    <w:rPr>
                      <w:rFonts w:ascii="Cambria Math" w:hAnsi="Cambria Math"/>
                    </w:rPr>
                    <m:t>eff</m:t>
                  </w:ins>
                </m:r>
              </m:sub>
            </m:sSub>
          </m:num>
          <m:den>
            <m:r>
              <w:ins w:id="531" w:author="Franke, Carsten" w:date="2024-05-19T12:21:00Z" w16du:dateUtc="2024-05-19T10:21:00Z">
                <w:rPr>
                  <w:rFonts w:ascii="Cambria Math" w:hAnsi="Cambria Math"/>
                </w:rPr>
                <m:t>n-1+d</m:t>
              </w:ins>
            </m:r>
          </m:den>
        </m:f>
      </m:oMath>
    </w:p>
    <w:p w14:paraId="4D8A96DA" w14:textId="50AE4E5E"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r w:rsidR="00092E10">
        <w:rPr>
          <w:i/>
          <w:szCs w:val="24"/>
        </w:rPr>
        <w:t>d</w:t>
      </w:r>
      <w:r w:rsidR="003E48EC" w:rsidRPr="00B172AA">
        <w:rPr>
          <w:szCs w:val="24"/>
        </w:rPr>
        <w:t xml:space="preserve"> </w:t>
      </w:r>
      <w:r w:rsidR="00092E10" w:rsidRPr="00B172AA">
        <w:rPr>
          <w:szCs w:val="24"/>
        </w:rPr>
        <w:t xml:space="preserve">is </w:t>
      </w:r>
      <w:ins w:id="532" w:author="Franke, Carsten" w:date="2024-05-19T09:09:00Z" w16du:dateUtc="2024-05-19T07:09:00Z">
        <w:r w:rsidR="00B172AA">
          <w:rPr>
            <w:szCs w:val="24"/>
          </w:rPr>
          <w:t xml:space="preserve">the </w:t>
        </w:r>
      </w:ins>
      <w:r w:rsidR="003E48EC" w:rsidRPr="00B172AA">
        <w:rPr>
          <w:szCs w:val="24"/>
        </w:rPr>
        <w:t>prescribed density</w:t>
      </w:r>
      <w:r w:rsidR="003E48EC" w:rsidRPr="00092E10">
        <w:rPr>
          <w:szCs w:val="24"/>
        </w:rPr>
        <w:t>,</w:t>
      </w:r>
      <w:r w:rsidR="003E48EC">
        <w:rPr>
          <w:szCs w:val="24"/>
        </w:rPr>
        <w:t xml:space="preserve"> </w:t>
      </w:r>
      <w:r>
        <w:rPr>
          <w:szCs w:val="24"/>
        </w:rPr>
        <w:t xml:space="preserve">calculated by </w:t>
      </w:r>
      <w:del w:id="533" w:author="Franke, Carsten" w:date="2024-05-19T12:22:00Z" w16du:dateUtc="2024-05-19T10:22:00Z">
        <w:r w:rsidRPr="00636825" w:rsidDel="00C32418">
          <w:rPr>
            <w:position w:val="-22"/>
            <w:szCs w:val="24"/>
          </w:rPr>
          <w:object w:dxaOrig="800" w:dyaOrig="580" w14:anchorId="740E46CD">
            <v:shape id="_x0000_i1032" type="#_x0000_t75" style="width:41.15pt;height:28.05pt" o:ole="">
              <v:imagedata r:id="rId57" o:title=""/>
            </v:shape>
            <o:OLEObject Type="Embed" ProgID="Equation.DSMT4" ShapeID="_x0000_i1032" DrawAspect="Content" ObjectID="_1777640290" r:id="rId58"/>
          </w:object>
        </w:r>
      </w:del>
      <w:ins w:id="534" w:author="Franke, Carsten" w:date="2024-05-19T12:22:00Z" w16du:dateUtc="2024-05-19T10:22:00Z">
        <w:r w:rsidR="00C32418" w:rsidRPr="00C32418">
          <w:rPr>
            <w:rFonts w:ascii="Cambria Math" w:hAnsi="Cambria Math"/>
            <w:i/>
          </w:rPr>
          <w:t xml:space="preserve"> </w:t>
        </w:r>
      </w:ins>
      <m:oMath>
        <m:r>
          <w:ins w:id="535" w:author="Franke, Carsten" w:date="2024-05-19T12:22:00Z" w16du:dateUtc="2024-05-19T10:22:00Z">
            <w:rPr>
              <w:rFonts w:ascii="Cambria Math" w:hAnsi="Cambria Math"/>
            </w:rPr>
            <m:t>d</m:t>
          </w:ins>
        </m:r>
        <m:r>
          <w:ins w:id="536" w:author="Franke, Carsten" w:date="2024-05-19T12:22:00Z" w16du:dateUtc="2024-05-19T10:22:00Z">
            <m:rPr>
              <m:sty m:val="p"/>
            </m:rPr>
            <w:rPr>
              <w:rFonts w:ascii="Cambria Math" w:hAnsi="Cambria Math" w:cs="Cambria Math"/>
              <w:noProof/>
              <w:lang w:eastAsia="de-DE"/>
            </w:rPr>
            <m:t>≔</m:t>
          </w:ins>
        </m:r>
        <m:f>
          <m:fPr>
            <m:ctrlPr>
              <w:ins w:id="537" w:author="Franke, Carsten" w:date="2024-05-19T12:22:00Z" w16du:dateUtc="2024-05-19T10:22:00Z">
                <w:rPr>
                  <w:rFonts w:ascii="Cambria Math" w:hAnsi="Cambria Math"/>
                  <w:i/>
                </w:rPr>
              </w:ins>
            </m:ctrlPr>
          </m:fPr>
          <m:num>
            <m:r>
              <w:ins w:id="538" w:author="Franke, Carsten" w:date="2024-05-19T12:22:00Z" w16du:dateUtc="2024-05-19T10:22:00Z">
                <w:rPr>
                  <w:rFonts w:ascii="Cambria Math" w:hAnsi="Cambria Math"/>
                </w:rPr>
                <m:t>l</m:t>
              </w:ins>
            </m:r>
          </m:num>
          <m:den>
            <m:r>
              <w:ins w:id="539" w:author="Franke, Carsten" w:date="2024-05-19T12:22:00Z" w16du:dateUtc="2024-05-19T10:22:00Z">
                <w:rPr>
                  <w:rFonts w:ascii="Cambria Math" w:hAnsi="Cambria Math"/>
                </w:rPr>
                <m:t>l+s</m:t>
              </w:ins>
            </m:r>
          </m:den>
        </m:f>
      </m:oMath>
      <w:r>
        <w:rPr>
          <w:szCs w:val="24"/>
        </w:rPr>
        <w:t>.</w:t>
      </w:r>
    </w:p>
    <w:p w14:paraId="58C9FD6A" w14:textId="19DC893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14881159" w:rsidR="006A2DB6" w:rsidRPr="00EC4DAD" w:rsidRDefault="000C44F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0" w:author="Franke, Carsten" w:date="2024-05-19T12:24:00Z" w16du:dateUtc="2024-05-19T10:24:00Z">
              <w:r w:rsidRPr="009F1498">
                <w:rPr>
                  <w:i/>
                </w:rPr>
                <w:t>L</w:t>
              </w:r>
              <w:r w:rsidRPr="009F1498">
                <w:rPr>
                  <w:vertAlign w:val="subscript"/>
                </w:rPr>
                <w:t>total</w:t>
              </w:r>
            </w:ins>
            <w:proofErr w:type="spellEnd"/>
            <w:del w:id="541" w:author="Franke, Carsten" w:date="2024-05-19T12:24:00Z" w16du:dateUtc="2024-05-19T10:24:00Z">
              <w:r w:rsidR="006A2DB6" w:rsidRPr="00EC4DAD" w:rsidDel="000C44F4">
                <w:rPr>
                  <w:szCs w:val="24"/>
                </w:rPr>
                <w:delText>Total</w:delText>
              </w:r>
            </w:del>
            <w:r w:rsidR="006A2DB6" w:rsidRPr="00EC4DAD">
              <w:rPr>
                <w:szCs w:val="24"/>
              </w:rPr>
              <w:t xml:space="preserve">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w:t>
      </w:r>
      <w:proofErr w:type="gramStart"/>
      <w:r w:rsidR="006A2DB6" w:rsidRPr="00937697">
        <w:rPr>
          <w:szCs w:val="24"/>
        </w:rPr>
        <w:t>only</w:t>
      </w:r>
      <w:proofErr w:type="gramEnd"/>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614B41B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02E5F5D0"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2" w:author="Franke, Carsten" w:date="2024-05-19T12:28:00Z" w16du:dateUtc="2024-05-19T10:28:00Z">
              <w:r w:rsidRPr="009F1498">
                <w:rPr>
                  <w:i/>
                </w:rPr>
                <w:t>L</w:t>
              </w:r>
              <w:r w:rsidRPr="009F1498">
                <w:rPr>
                  <w:vertAlign w:val="subscript"/>
                </w:rPr>
                <w:t>total</w:t>
              </w:r>
            </w:ins>
            <w:proofErr w:type="spellEnd"/>
            <w:del w:id="543" w:author="Franke, Carsten" w:date="2024-05-19T12:28:00Z" w16du:dateUtc="2024-05-19T10:28:00Z">
              <w:r w:rsidR="006A2DB6" w:rsidRPr="00EC4DAD" w:rsidDel="00885202">
                <w:rPr>
                  <w:szCs w:val="24"/>
                </w:rPr>
                <w:delText>Total</w:delText>
              </w:r>
            </w:del>
            <w:r w:rsidR="006A2DB6" w:rsidRPr="00EC4DAD">
              <w:rPr>
                <w:szCs w:val="24"/>
              </w:rPr>
              <w:t xml:space="preserve">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lastRenderedPageBreak/>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5D82A3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0F07CAE8"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4" w:author="Franke, Carsten" w:date="2024-05-19T12:30:00Z" w16du:dateUtc="2024-05-19T10:30:00Z">
              <w:r w:rsidRPr="009F1498">
                <w:rPr>
                  <w:i/>
                </w:rPr>
                <w:t>L</w:t>
              </w:r>
              <w:r w:rsidRPr="009F1498">
                <w:rPr>
                  <w:vertAlign w:val="subscript"/>
                </w:rPr>
                <w:t>total</w:t>
              </w:r>
            </w:ins>
            <w:proofErr w:type="spellEnd"/>
            <w:del w:id="545" w:author="Franke, Carsten" w:date="2024-05-19T12:30:00Z" w16du:dateUtc="2024-05-19T10:30:00Z">
              <w:r w:rsidR="006A2DB6" w:rsidRPr="00EC4DAD" w:rsidDel="00885202">
                <w:rPr>
                  <w:szCs w:val="24"/>
                </w:rPr>
                <w:delText>Total</w:delText>
              </w:r>
            </w:del>
            <w:r w:rsidR="006A2DB6" w:rsidRPr="00EC4DAD">
              <w:rPr>
                <w:szCs w:val="24"/>
              </w:rPr>
              <w:t xml:space="preserve">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0F68A374" w:rsidR="006A2DB6" w:rsidRDefault="006A2DB6" w:rsidP="00885202">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546" w:author="Franke, Carsten" w:date="2024-05-19T12:27:00Z" w16du:dateUtc="2024-05-19T10:27: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092E10">
        <w:rPr>
          <w:szCs w:val="24"/>
        </w:rPr>
        <w:t>XAMPLE</w:t>
      </w:r>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r>
        <w:rPr>
          <w:szCs w:val="24"/>
        </w:rPr>
        <w:t>)</w:t>
      </w:r>
      <w:r w:rsidR="00092E10">
        <w:rPr>
          <w:szCs w:val="24"/>
        </w:rPr>
        <w:t>.</w:t>
      </w:r>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0050A64E" w:rsidR="006A2DB6" w:rsidRPr="00EC4DAD" w:rsidRDefault="00C7780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7" w:author="Franke, Carsten" w:date="2024-05-19T12:31:00Z" w16du:dateUtc="2024-05-19T10:31:00Z">
              <w:r w:rsidRPr="009F1498">
                <w:rPr>
                  <w:i/>
                </w:rPr>
                <w:t>L</w:t>
              </w:r>
              <w:r w:rsidRPr="009F1498">
                <w:rPr>
                  <w:vertAlign w:val="subscript"/>
                </w:rPr>
                <w:t>total</w:t>
              </w:r>
              <w:proofErr w:type="spellEnd"/>
              <w:r>
                <w:rPr>
                  <w:rFonts w:cstheme="minorBidi"/>
                  <w:color w:val="000000"/>
                  <w:sz w:val="20"/>
                  <w:szCs w:val="20"/>
                  <w:lang w:val="en-US"/>
                </w:rPr>
                <w:t xml:space="preserve"> = </w:t>
              </w:r>
            </w:ins>
            <w:r w:rsidR="006A2DB6"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lastRenderedPageBreak/>
        <w:t xml:space="preserve">  </w:t>
      </w:r>
      <w:r w:rsidRPr="00FB254C">
        <w:rPr>
          <w:b/>
        </w:rPr>
        <w:t xml:space="preserve">                &lt;segment from="13.0" to="15.0" /&gt;</w:t>
      </w:r>
    </w:p>
    <w:p w14:paraId="5D417F95" w14:textId="32BC3EB2" w:rsidR="00FB254C" w:rsidRPr="00FB254C" w:rsidRDefault="00FB254C" w:rsidP="00FB254C">
      <w:pPr>
        <w:pStyle w:val="Code"/>
        <w:rPr>
          <w:b/>
        </w:rPr>
      </w:pPr>
      <w:r>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5CBB7CA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ab/>
        <w:t xml:space="preserve">The order of </w:t>
      </w:r>
      <w:r w:rsidRPr="00073603">
        <w:rPr>
          <w:rStyle w:val="ISOCode"/>
        </w:rPr>
        <w:t>&lt;segment/&gt;</w:t>
      </w:r>
      <w:r>
        <w:rPr>
          <w:szCs w:val="24"/>
        </w:rPr>
        <w:t xml:space="preserve"> lines </w:t>
      </w:r>
      <w:proofErr w:type="gramStart"/>
      <w:r>
        <w:rPr>
          <w:szCs w:val="24"/>
        </w:rPr>
        <w:t>is</w:t>
      </w:r>
      <w:proofErr w:type="gramEnd"/>
      <w:r>
        <w:rPr>
          <w:szCs w:val="24"/>
        </w:rPr>
        <w:t xml:space="preserve"> arbitrary since segments are not allowed to overlap.</w:t>
      </w:r>
    </w:p>
    <w:p w14:paraId="30049249" w14:textId="0401DE2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092E10">
        <w:rPr>
          <w:rFonts w:eastAsia="Times New Roman"/>
          <w:szCs w:val="24"/>
        </w:rPr>
        <w:t>s</w:t>
      </w:r>
      <w:r>
        <w:rPr>
          <w:rFonts w:eastAsia="Times New Roman"/>
          <w:szCs w:val="24"/>
        </w:rPr>
        <w:t>pecification</w:t>
      </w:r>
      <w:proofErr w:type="gramEnd"/>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r w:rsidR="00092E10">
        <w:rPr>
          <w:szCs w:val="24"/>
        </w:rPr>
        <w:t xml:space="preserve">see </w:t>
      </w:r>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43E29F1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92E10">
              <w:rPr>
                <w:b/>
                <w:szCs w:val="24"/>
              </w:rPr>
              <w:t>e</w:t>
            </w:r>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548"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549"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1E96EC82" w:rsidR="006A2DB6" w:rsidRDefault="006A2DB6">
      <w:pPr>
        <w:pStyle w:val="berschrift2"/>
        <w:tabs>
          <w:tab w:val="left" w:pos="400"/>
        </w:tabs>
        <w:autoSpaceDE w:val="0"/>
        <w:autoSpaceDN w:val="0"/>
        <w:adjustRightInd w:val="0"/>
        <w:rPr>
          <w:rFonts w:eastAsia="Times New Roman"/>
          <w:szCs w:val="24"/>
        </w:rPr>
      </w:pPr>
      <w:bookmarkStart w:id="550" w:name="_Ref166590148"/>
      <w:r>
        <w:rPr>
          <w:rFonts w:eastAsia="Times New Roman"/>
          <w:szCs w:val="24"/>
        </w:rPr>
        <w:t xml:space="preserve">Seam </w:t>
      </w:r>
      <w:r w:rsidR="00092E10">
        <w:rPr>
          <w:rFonts w:eastAsia="Times New Roman"/>
          <w:szCs w:val="24"/>
        </w:rPr>
        <w:t>w</w:t>
      </w:r>
      <w:r>
        <w:rPr>
          <w:rFonts w:eastAsia="Times New Roman"/>
          <w:szCs w:val="24"/>
        </w:rPr>
        <w:t>elds</w:t>
      </w:r>
      <w:bookmarkEnd w:id="550"/>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15978DD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r w:rsidR="00257B9F">
        <w:rPr>
          <w:rFonts w:eastAsia="Times New Roman"/>
          <w:szCs w:val="24"/>
        </w:rPr>
        <w:t>m</w:t>
      </w:r>
      <w:r>
        <w:rPr>
          <w:rFonts w:eastAsia="Times New Roman"/>
          <w:szCs w:val="24"/>
        </w:rPr>
        <w:t xml:space="preserve">odelling </w:t>
      </w:r>
      <w:r w:rsidR="00257B9F">
        <w:rPr>
          <w:rFonts w:eastAsia="Times New Roman"/>
          <w:szCs w:val="24"/>
        </w:rPr>
        <w:t>p</w:t>
      </w:r>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 xml:space="preserve">Several cross-section geometries and modelling alternatives are established for seam welds. However, χMCF does not support changing these characteristics </w:t>
      </w:r>
      <w:proofErr w:type="gramStart"/>
      <w:r>
        <w:rPr>
          <w:szCs w:val="24"/>
        </w:rPr>
        <w:t>in the course of</w:t>
      </w:r>
      <w:proofErr w:type="gramEnd"/>
      <w:r>
        <w:rPr>
          <w:szCs w:val="24"/>
        </w:rPr>
        <w:t xml:space="preserve">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7556BCC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sidR="00257B9F">
        <w:rPr>
          <w:szCs w:val="24"/>
        </w:rPr>
        <w:tab/>
      </w:r>
      <w:r>
        <w:rPr>
          <w:szCs w:val="24"/>
        </w:rPr>
        <w:t xml:space="preserve">Several welding technologies produce material structures which are oriented. </w:t>
      </w:r>
      <w:proofErr w:type="gramStart"/>
      <w:r>
        <w:rPr>
          <w:szCs w:val="24"/>
        </w:rPr>
        <w:t>In particular, there</w:t>
      </w:r>
      <w:proofErr w:type="gramEnd"/>
      <w:r>
        <w:rPr>
          <w:szCs w:val="24"/>
        </w:rPr>
        <w:t xml:space="preserv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5ADDD0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 xml:space="preserve">efinition </w:t>
      </w:r>
      <w:r w:rsidR="00257B9F">
        <w:rPr>
          <w:rFonts w:eastAsia="Times New Roman"/>
          <w:szCs w:val="24"/>
        </w:rPr>
        <w:t>o</w:t>
      </w:r>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1B6D836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r w:rsidR="00257B9F">
        <w:rPr>
          <w:szCs w:val="24"/>
        </w:rPr>
        <w:t>o</w:t>
      </w:r>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Change w:id="551" w:author="Franke, Carsten" w:date="2024-05-19T12:35:00Z" w16du:dateUtc="2024-05-19T10:35:00Z">
          <w:tblPr>
            <w:tblW w:w="9731" w:type="dxa"/>
            <w:tblCellMar>
              <w:left w:w="70" w:type="dxa"/>
              <w:right w:w="70" w:type="dxa"/>
            </w:tblCellMar>
            <w:tblLook w:val="04A0" w:firstRow="1" w:lastRow="0" w:firstColumn="1" w:lastColumn="0" w:noHBand="0" w:noVBand="1"/>
          </w:tblPr>
        </w:tblPrChange>
      </w:tblPr>
      <w:tblGrid>
        <w:gridCol w:w="872"/>
        <w:gridCol w:w="991"/>
        <w:gridCol w:w="1153"/>
        <w:gridCol w:w="815"/>
        <w:gridCol w:w="1020"/>
        <w:gridCol w:w="1521"/>
        <w:gridCol w:w="1475"/>
        <w:gridCol w:w="2068"/>
        <w:tblGridChange w:id="552">
          <w:tblGrid>
            <w:gridCol w:w="872"/>
            <w:gridCol w:w="991"/>
            <w:gridCol w:w="123"/>
            <w:gridCol w:w="1030"/>
            <w:gridCol w:w="251"/>
            <w:gridCol w:w="564"/>
            <w:gridCol w:w="251"/>
            <w:gridCol w:w="769"/>
            <w:gridCol w:w="1521"/>
            <w:gridCol w:w="1475"/>
            <w:gridCol w:w="251"/>
            <w:gridCol w:w="1817"/>
            <w:gridCol w:w="251"/>
          </w:tblGrid>
        </w:tblGridChange>
      </w:tblGrid>
      <w:tr w:rsidR="006A2DB6" w:rsidRPr="00EC4DAD" w14:paraId="0F9DF81C" w14:textId="77777777" w:rsidTr="00FD3C41">
        <w:trPr>
          <w:trHeight w:val="300"/>
          <w:tblHeader/>
          <w:trPrChange w:id="553" w:author="Franke, Carsten" w:date="2024-05-19T12:35:00Z" w16du:dateUtc="2024-05-19T10:35:00Z">
            <w:trPr>
              <w:trHeight w:val="300"/>
            </w:trPr>
          </w:trPrChange>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Change w:id="554" w:author="Franke, Carsten" w:date="2024-05-19T12:35:00Z" w16du:dateUtc="2024-05-19T10:35:00Z">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tcPrChange>
          </w:tcPr>
          <w:p w14:paraId="3699997B" w14:textId="2FC9C68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r w:rsidR="00257B9F">
              <w:rPr>
                <w:b/>
                <w:szCs w:val="24"/>
              </w:rPr>
              <w:t>t</w:t>
            </w:r>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Change w:id="555" w:author="Franke, Carsten" w:date="2024-05-19T12:35:00Z" w16du:dateUtc="2024-05-19T10:35:00Z">
              <w:tcPr>
                <w:tcW w:w="995" w:type="dxa"/>
                <w:gridSpan w:val="2"/>
                <w:tcBorders>
                  <w:top w:val="single" w:sz="12" w:space="0" w:color="auto"/>
                  <w:left w:val="single" w:sz="4" w:space="0" w:color="auto"/>
                  <w:bottom w:val="single" w:sz="12" w:space="0" w:color="auto"/>
                  <w:right w:val="single" w:sz="4" w:space="0" w:color="auto"/>
                </w:tcBorders>
                <w:shd w:val="clear" w:color="000000" w:fill="F2F2F2"/>
                <w:vAlign w:val="center"/>
                <w:hideMark/>
              </w:tcPr>
            </w:tcPrChange>
          </w:tcPr>
          <w:p w14:paraId="3DA1D714" w14:textId="14AEF1E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r w:rsidR="00257B9F">
              <w:rPr>
                <w:b/>
                <w:szCs w:val="24"/>
              </w:rPr>
              <w:t>p</w:t>
            </w:r>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Change w:id="556" w:author="Franke, Carsten" w:date="2024-05-19T12:35:00Z" w16du:dateUtc="2024-05-19T10:35:00Z">
              <w:tcPr>
                <w:tcW w:w="1210" w:type="dxa"/>
                <w:gridSpan w:val="2"/>
                <w:tcBorders>
                  <w:top w:val="single" w:sz="12" w:space="0" w:color="auto"/>
                  <w:left w:val="nil"/>
                  <w:bottom w:val="single" w:sz="12" w:space="0" w:color="auto"/>
                  <w:right w:val="nil"/>
                </w:tcBorders>
                <w:shd w:val="clear" w:color="000000" w:fill="F2F2F2"/>
                <w:vAlign w:val="center"/>
                <w:hideMark/>
              </w:tcPr>
            </w:tcPrChange>
          </w:tcPr>
          <w:p w14:paraId="04C4FA7A" w14:textId="770A36BE"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r w:rsidR="00257B9F">
              <w:rPr>
                <w:b/>
                <w:szCs w:val="24"/>
              </w:rPr>
              <w:t>t</w:t>
            </w:r>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Change w:id="557" w:author="Franke, Carsten" w:date="2024-05-19T12:35:00Z" w16du:dateUtc="2024-05-19T10:35:00Z">
              <w:tcPr>
                <w:tcW w:w="815" w:type="dxa"/>
                <w:gridSpan w:val="2"/>
                <w:tcBorders>
                  <w:top w:val="single" w:sz="12" w:space="0" w:color="auto"/>
                  <w:left w:val="single" w:sz="4" w:space="0" w:color="auto"/>
                  <w:bottom w:val="single" w:sz="12" w:space="0" w:color="auto"/>
                  <w:right w:val="single" w:sz="4" w:space="0" w:color="auto"/>
                </w:tcBorders>
                <w:shd w:val="clear" w:color="000000" w:fill="F2F2F2"/>
                <w:noWrap/>
                <w:vAlign w:val="center"/>
                <w:hideMark/>
              </w:tcPr>
            </w:tcPrChange>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Change w:id="558" w:author="Franke, Carsten" w:date="2024-05-19T12:35:00Z" w16du:dateUtc="2024-05-19T10:35:00Z">
              <w:tcPr>
                <w:tcW w:w="4016" w:type="dxa"/>
                <w:gridSpan w:val="4"/>
                <w:tcBorders>
                  <w:top w:val="single" w:sz="12" w:space="0" w:color="auto"/>
                  <w:left w:val="nil"/>
                  <w:bottom w:val="single" w:sz="12" w:space="0" w:color="auto"/>
                  <w:right w:val="single" w:sz="4" w:space="0" w:color="000000"/>
                </w:tcBorders>
                <w:shd w:val="clear" w:color="000000" w:fill="F2F2F2"/>
                <w:noWrap/>
                <w:vAlign w:val="center"/>
                <w:hideMark/>
              </w:tcPr>
            </w:tcPrChange>
          </w:tcPr>
          <w:p w14:paraId="41364DC8" w14:textId="03726ECD"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00257B9F">
              <w:rPr>
                <w:b/>
                <w:szCs w:val="24"/>
              </w:rPr>
              <w:t>p</w:t>
            </w:r>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Change w:id="559" w:author="Franke, Carsten" w:date="2024-05-19T12:35:00Z" w16du:dateUtc="2024-05-19T10:35:00Z">
              <w:tcPr>
                <w:tcW w:w="1823" w:type="dxa"/>
                <w:gridSpan w:val="2"/>
                <w:tcBorders>
                  <w:top w:val="single" w:sz="12" w:space="0" w:color="auto"/>
                  <w:left w:val="single" w:sz="4" w:space="0" w:color="auto"/>
                  <w:bottom w:val="single" w:sz="12" w:space="0" w:color="auto"/>
                  <w:right w:val="single" w:sz="12" w:space="0" w:color="auto"/>
                </w:tcBorders>
                <w:shd w:val="clear" w:color="000000" w:fill="F2F2F2"/>
                <w:noWrap/>
                <w:vAlign w:val="center"/>
                <w:hideMark/>
              </w:tcPr>
            </w:tcPrChange>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398B33F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r w:rsidR="00257B9F">
        <w:rPr>
          <w:rFonts w:eastAsia="Times New Roman"/>
          <w:szCs w:val="24"/>
        </w:rPr>
        <w:t>r</w:t>
      </w:r>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lastRenderedPageBreak/>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00B9E2C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r w:rsidR="00257B9F">
        <w:rPr>
          <w:rFonts w:eastAsia="Times New Roman"/>
          <w:szCs w:val="24"/>
        </w:rPr>
        <w:t>s</w:t>
      </w:r>
      <w:r>
        <w:rPr>
          <w:rFonts w:eastAsia="Times New Roman"/>
          <w:szCs w:val="24"/>
        </w:rPr>
        <w:t xml:space="preserve">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efinition</w:t>
      </w:r>
    </w:p>
    <w:p w14:paraId="69F67C67" w14:textId="49C2803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proofErr w:type="gramStart"/>
      <w:r w:rsidR="00257B9F">
        <w:rPr>
          <w:rFonts w:eastAsia="Times New Roman"/>
          <w:szCs w:val="24"/>
        </w:rPr>
        <w:t>s</w:t>
      </w:r>
      <w:r>
        <w:rPr>
          <w:rFonts w:eastAsia="Times New Roman"/>
          <w:szCs w:val="24"/>
        </w:rPr>
        <w:t>pecification</w:t>
      </w:r>
      <w:proofErr w:type="gramEnd"/>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560"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274C19B8"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0EAE27CB" w:rsidR="006A2DB6" w:rsidRDefault="006A2DB6" w:rsidP="00F10232">
      <w:pPr>
        <w:pStyle w:val="Example"/>
      </w:pPr>
      <w:r>
        <w:t>E</w:t>
      </w:r>
      <w:r w:rsidR="00257B9F">
        <w:t>XAMPLE</w:t>
      </w:r>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2A71B83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7479811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561" w:author="Franke, Carsten" w:date="2024-05-14T22:41:00Z" w16du:dateUtc="2024-05-14T20:41:00Z">
        <w:r w:rsidDel="000738AC">
          <w:rPr>
            <w:szCs w:val="24"/>
          </w:rPr>
          <w:delText>ross section</w:delText>
        </w:r>
      </w:del>
      <w:ins w:id="562" w:author="Franke, Carsten" w:date="2024-05-14T22:41:00Z" w16du:dateUtc="2024-05-14T20:41:00Z">
        <w:r w:rsidR="000738AC">
          <w:rPr>
            <w:szCs w:val="24"/>
          </w:rPr>
          <w:t>ross-section</w:t>
        </w:r>
      </w:ins>
      <w:r>
        <w:rPr>
          <w:szCs w:val="24"/>
        </w:rPr>
        <w:t xml:space="preserve"> “I”, as described in </w:t>
      </w:r>
      <w:del w:id="563" w:author="LUEJE Claudia" w:date="2024-05-02T20:15:00Z">
        <w:r w:rsidDel="00257B9F">
          <w:rPr>
            <w:rStyle w:val="citesec"/>
            <w:szCs w:val="24"/>
          </w:rPr>
          <w:delText>clause </w:delText>
        </w:r>
      </w:del>
      <w:r>
        <w:rPr>
          <w:rStyle w:val="citesec"/>
          <w:szCs w:val="24"/>
        </w:rPr>
        <w:t>10.2.4.4.7</w:t>
      </w:r>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73C915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564" w:author="Franke, Carsten" w:date="2024-05-14T22:41:00Z" w16du:dateUtc="2024-05-14T20:41:00Z">
        <w:r w:rsidDel="000738AC">
          <w:rPr>
            <w:szCs w:val="24"/>
          </w:rPr>
          <w:delText>ross section</w:delText>
        </w:r>
      </w:del>
      <w:ins w:id="565" w:author="Franke, Carsten" w:date="2024-05-14T22:41:00Z" w16du:dateUtc="2024-05-14T20:41:00Z">
        <w:r w:rsidR="000738AC">
          <w:rPr>
            <w:szCs w:val="24"/>
          </w:rPr>
          <w:t>ross-section</w:t>
        </w:r>
      </w:ins>
      <w:r>
        <w:rPr>
          <w:szCs w:val="24"/>
        </w:rPr>
        <w:t xml:space="preserve"> “Y”, as described in </w:t>
      </w:r>
      <w:del w:id="566" w:author="LUEJE Claudia" w:date="2024-05-02T20:15:00Z">
        <w:r w:rsidDel="00257B9F">
          <w:rPr>
            <w:rStyle w:val="citesec"/>
            <w:szCs w:val="24"/>
          </w:rPr>
          <w:delText>clause </w:delText>
        </w:r>
      </w:del>
      <w:r>
        <w:rPr>
          <w:rStyle w:val="citesec"/>
          <w:szCs w:val="24"/>
        </w:rPr>
        <w:t>10.2.4.4.11</w:t>
      </w:r>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0974AC80" w:rsidR="006A2DB6" w:rsidRPr="00EC4DAD" w:rsidRDefault="006A2DB6" w:rsidP="000B6CB5">
            <w:pPr>
              <w:pStyle w:val="Tableheader"/>
              <w:autoSpaceDE w:val="0"/>
              <w:autoSpaceDN w:val="0"/>
              <w:adjustRightInd w:val="0"/>
              <w:rPr>
                <w:b/>
              </w:rPr>
            </w:pPr>
            <w:r w:rsidRPr="00EC4DAD">
              <w:rPr>
                <w:b/>
                <w:szCs w:val="24"/>
              </w:rPr>
              <w:t xml:space="preserve">Value </w:t>
            </w:r>
            <w:r w:rsidR="00257B9F">
              <w:rPr>
                <w:b/>
                <w:szCs w:val="24"/>
              </w:rPr>
              <w:t>s</w:t>
            </w:r>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490CA50D"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7ECB0860"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504736D4" w14:textId="274EBD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razing (not allowed for </w:t>
      </w:r>
      <w:del w:id="567" w:author="Franke, Carsten" w:date="2024-05-19T13:50:00Z" w16du:dateUtc="2024-05-19T11:50:00Z">
        <w:r w:rsidDel="00666BAE">
          <w:rPr>
            <w:szCs w:val="24"/>
          </w:rPr>
          <w:delText>I-Weld</w:delText>
        </w:r>
      </w:del>
      <w:ins w:id="568" w:author="Franke, Carsten" w:date="2024-05-19T13:50:00Z" w16du:dateUtc="2024-05-19T11:50:00Z">
        <w:r w:rsidR="00666BAE">
          <w:rPr>
            <w:szCs w:val="24"/>
          </w:rPr>
          <w:t>I-weld</w:t>
        </w:r>
      </w:ins>
      <w:r>
        <w:rPr>
          <w:szCs w:val="24"/>
        </w:rPr>
        <w:t>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7F11294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301B7">
        <w:rPr>
          <w:szCs w:val="24"/>
        </w:rPr>
        <w:t>XAMPLE</w:t>
      </w:r>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D5960C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6301B7">
        <w:rPr>
          <w:rFonts w:eastAsia="Times New Roman"/>
          <w:szCs w:val="24"/>
        </w:rPr>
        <w:t>p</w:t>
      </w:r>
      <w:r>
        <w:rPr>
          <w:rFonts w:eastAsia="Times New Roman"/>
          <w:szCs w:val="24"/>
        </w:rPr>
        <w:t xml:space="preserve">osition and </w:t>
      </w:r>
      <w:r w:rsidR="006301B7">
        <w:rPr>
          <w:rFonts w:eastAsia="Times New Roman"/>
          <w:szCs w:val="24"/>
        </w:rPr>
        <w:t>s</w:t>
      </w:r>
      <w:r>
        <w:rPr>
          <w:rFonts w:eastAsia="Times New Roman"/>
          <w:szCs w:val="24"/>
        </w:rPr>
        <w:t xml:space="preserve">heet </w:t>
      </w:r>
      <w:r w:rsidR="006301B7">
        <w:rPr>
          <w:rFonts w:eastAsia="Times New Roman"/>
          <w:szCs w:val="24"/>
        </w:rPr>
        <w:t>m</w:t>
      </w:r>
      <w:r>
        <w:rPr>
          <w:rFonts w:eastAsia="Times New Roman"/>
          <w:szCs w:val="24"/>
        </w:rPr>
        <w:t xml:space="preserve">etal </w:t>
      </w:r>
      <w:proofErr w:type="gramStart"/>
      <w:r w:rsidR="006301B7">
        <w:rPr>
          <w:rFonts w:eastAsia="Times New Roman"/>
          <w:szCs w:val="24"/>
        </w:rPr>
        <w:t>p</w:t>
      </w:r>
      <w:r>
        <w:rPr>
          <w:rFonts w:eastAsia="Times New Roman"/>
          <w:szCs w:val="24"/>
        </w:rPr>
        <w:t>arameters</w:t>
      </w:r>
      <w:proofErr w:type="gramEnd"/>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569"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570"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lastRenderedPageBreak/>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2BD2A9F"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r w:rsidR="006301B7">
        <w:rPr>
          <w:szCs w:val="24"/>
        </w:rPr>
        <w:t>ersus</w:t>
      </w:r>
      <w:r w:rsidR="006A2DB6">
        <w:rPr>
          <w:szCs w:val="24"/>
        </w:rPr>
        <w:t xml:space="preserve"> weld position parameters</w:t>
      </w:r>
    </w:p>
    <w:p w14:paraId="6C785D5B" w14:textId="00BF807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arameters </w:t>
      </w:r>
      <w:r w:rsidR="006301B7">
        <w:rPr>
          <w:rFonts w:eastAsia="Times New Roman"/>
          <w:szCs w:val="24"/>
        </w:rPr>
        <w:t>a</w:t>
      </w:r>
      <w:r>
        <w:rPr>
          <w:rFonts w:eastAsia="Times New Roman"/>
          <w:szCs w:val="24"/>
        </w:rPr>
        <w:t xml:space="preserve">ssigned to a </w:t>
      </w:r>
      <w:r w:rsidR="006301B7">
        <w:rPr>
          <w:rFonts w:eastAsia="Times New Roman"/>
          <w:szCs w:val="24"/>
        </w:rPr>
        <w:t>s</w:t>
      </w:r>
      <w:r>
        <w:rPr>
          <w:rFonts w:eastAsia="Times New Roman"/>
          <w:szCs w:val="24"/>
        </w:rPr>
        <w:t xml:space="preserve">pecific </w:t>
      </w:r>
      <w:r w:rsidR="006301B7">
        <w:rPr>
          <w:rFonts w:eastAsia="Times New Roman"/>
          <w:szCs w:val="24"/>
        </w:rPr>
        <w:t>s</w:t>
      </w:r>
      <w:r>
        <w:rPr>
          <w:rFonts w:eastAsia="Times New Roman"/>
          <w:szCs w:val="24"/>
        </w:rPr>
        <w:t xml:space="preserve">heet of the </w:t>
      </w:r>
      <w:proofErr w:type="gramStart"/>
      <w:r w:rsidR="006301B7">
        <w:rPr>
          <w:rFonts w:eastAsia="Times New Roman"/>
          <w:szCs w:val="24"/>
        </w:rPr>
        <w:t>f</w:t>
      </w:r>
      <w:r>
        <w:rPr>
          <w:rFonts w:eastAsia="Times New Roman"/>
          <w:szCs w:val="24"/>
        </w:rPr>
        <w:t>lange</w:t>
      </w:r>
      <w:proofErr w:type="gramEnd"/>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w:t>
      </w:r>
      <w:proofErr w:type="gramStart"/>
      <w:r>
        <w:rPr>
          <w:szCs w:val="24"/>
        </w:rPr>
        <w:t>in order to</w:t>
      </w:r>
      <w:proofErr w:type="gramEnd"/>
      <w:r>
        <w:rPr>
          <w:szCs w:val="24"/>
        </w:rPr>
        <w:t xml:space="preserve">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index</w:t>
      </w:r>
      <w:proofErr w:type="gramEnd"/>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gap</w:t>
      </w:r>
      <w:proofErr w:type="gramEnd"/>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w:t>
      </w:r>
      <w:proofErr w:type="gramStart"/>
      <w:r w:rsidRPr="00BC1B52">
        <w:rPr>
          <w:rStyle w:val="ISOCode"/>
        </w:rPr>
        <w:t>thickness</w:t>
      </w:r>
      <w:proofErr w:type="spellEnd"/>
      <w:proofErr w:type="gram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w:t>
      </w:r>
      <w:proofErr w:type="gramStart"/>
      <w:r w:rsidRPr="00BC1B52">
        <w:rPr>
          <w:rStyle w:val="ISOCode"/>
        </w:rPr>
        <w:t>angle</w:t>
      </w:r>
      <w:proofErr w:type="spellEnd"/>
      <w:proofErr w:type="gram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33E16F9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44CBC58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r w:rsidR="007C632A">
        <w:rPr>
          <w:rFonts w:eastAsia="Times New Roman"/>
          <w:szCs w:val="24"/>
        </w:rPr>
        <w:t>p</w:t>
      </w:r>
      <w:r>
        <w:rPr>
          <w:rFonts w:eastAsia="Times New Roman"/>
          <w:szCs w:val="24"/>
        </w:rPr>
        <w:t>osition</w:t>
      </w:r>
    </w:p>
    <w:p w14:paraId="321F1663" w14:textId="47AC9F3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r w:rsidR="007C632A">
        <w:rPr>
          <w:rFonts w:eastAsia="Times New Roman"/>
          <w:szCs w:val="24"/>
        </w:rPr>
        <w:t>d</w:t>
      </w:r>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35ECBD47"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571" w:author="Franke, Carsten" w:date="2024-05-14T14:40:00Z" w16du:dateUtc="2024-05-14T12:40:00Z">
        <w:r w:rsidR="00F032A8">
          <w:rPr>
            <w:szCs w:val="24"/>
          </w:rPr>
          <w:t>sub</w:t>
        </w:r>
      </w:ins>
      <w:ins w:id="572" w:author="Franke, Carsten" w:date="2024-05-14T14:39:00Z" w16du:dateUtc="2024-05-14T12:39:00Z">
        <w:r w:rsidR="00677EA0">
          <w:t>clauses </w:t>
        </w:r>
      </w:ins>
      <w:del w:id="573" w:author="LUEJE Claudia" w:date="2024-05-02T20:31:00Z">
        <w:r w:rsidDel="007C632A">
          <w:rPr>
            <w:rStyle w:val="citesec"/>
            <w:szCs w:val="24"/>
          </w:rPr>
          <w:delText>clauses </w:delText>
        </w:r>
      </w:del>
      <w:r>
        <w:rPr>
          <w:rStyle w:val="citesec"/>
          <w:szCs w:val="24"/>
        </w:rPr>
        <w:t>10.2.5</w:t>
      </w:r>
      <w:r>
        <w:rPr>
          <w:szCs w:val="24"/>
        </w:rPr>
        <w:t xml:space="preserve"> </w:t>
      </w:r>
      <w:commentRangeStart w:id="574"/>
      <w:commentRangeStart w:id="575"/>
      <w:r>
        <w:rPr>
          <w:szCs w:val="24"/>
        </w:rPr>
        <w:t>and following</w:t>
      </w:r>
      <w:commentRangeEnd w:id="574"/>
      <w:r w:rsidR="007C632A">
        <w:rPr>
          <w:rStyle w:val="Kommentarzeichen"/>
          <w:rFonts w:ascii="Calibri" w:eastAsia="Times New Roman" w:hAnsi="Calibri"/>
          <w:lang w:val="en-US" w:eastAsia="x-none"/>
        </w:rPr>
        <w:commentReference w:id="574"/>
      </w:r>
      <w:commentRangeEnd w:id="575"/>
      <w:r w:rsidR="0037643F">
        <w:rPr>
          <w:rStyle w:val="Kommentarzeichen"/>
          <w:rFonts w:ascii="Calibri" w:eastAsia="Times New Roman" w:hAnsi="Calibri"/>
          <w:lang w:val="en-US" w:eastAsia="x-none"/>
        </w:rPr>
        <w:commentReference w:id="575"/>
      </w:r>
      <w:ins w:id="576"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577"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578" w:author="Franke, Carsten" w:date="2024-05-19T12:44:00Z" w16du:dateUtc="2024-05-19T10:44:00Z">
        <w:r w:rsidR="00E0162F">
          <w:rPr>
            <w:szCs w:val="24"/>
          </w:rPr>
          <w:t>10.2</w:t>
        </w:r>
      </w:ins>
      <w:ins w:id="579" w:author="Franke, Carsten" w:date="2024-05-14T14:42:00Z" w16du:dateUtc="2024-05-14T12:42:00Z">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61232E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r w:rsidR="007C632A">
        <w:rPr>
          <w:rFonts w:eastAsia="Times New Roman"/>
          <w:szCs w:val="24"/>
        </w:rPr>
        <w:t>s</w:t>
      </w:r>
      <w:r>
        <w:rPr>
          <w:rFonts w:eastAsia="Times New Roman"/>
          <w:szCs w:val="24"/>
        </w:rPr>
        <w:t xml:space="preserve">econdary </w:t>
      </w:r>
      <w:r w:rsidR="007C632A">
        <w:rPr>
          <w:rFonts w:eastAsia="Times New Roman"/>
          <w:szCs w:val="24"/>
        </w:rPr>
        <w:t>s</w:t>
      </w:r>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641325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C632A">
              <w:rPr>
                <w:b/>
                <w:szCs w:val="24"/>
              </w:rPr>
              <w:t>e</w:t>
            </w:r>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580"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02CA1D1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proofErr w:type="gramStart"/>
      <w:r w:rsidR="006A2DB6" w:rsidRPr="00F5203F">
        <w:rPr>
          <w:rStyle w:val="ISOCodebold"/>
          <w:rFonts w:cs="Times New Roman"/>
          <w:szCs w:val="24"/>
          <w:lang w:val="fr-CH"/>
        </w:rPr>
        <w:t>weld</w:t>
      </w:r>
      <w:proofErr w:type="gramEnd"/>
      <w:r w:rsidR="006A2DB6" w:rsidRPr="00F5203F">
        <w:rPr>
          <w:rStyle w:val="ISOCodebold"/>
          <w:rFonts w:cs="Times New Roman"/>
          <w:szCs w:val="24"/>
          <w:lang w:val="fr-CH"/>
        </w:rPr>
        <w:t>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lastRenderedPageBreak/>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reference</w:t>
      </w:r>
      <w:proofErr w:type="gramEnd"/>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w:t>
      </w:r>
      <w:proofErr w:type="gramStart"/>
      <w:r>
        <w:rPr>
          <w:szCs w:val="24"/>
        </w:rPr>
        <w:t>joints</w:t>
      </w:r>
      <w:proofErr w:type="gramEnd"/>
      <w:r>
        <w:rPr>
          <w:szCs w:val="24"/>
        </w:rPr>
        <w:t xml:space="preserve"> or cruciform joints, this is needed to specify a specific side for one of the attributes. For details, see the corresponding subclauses.</w:t>
      </w:r>
    </w:p>
    <w:p w14:paraId="549A1A7B" w14:textId="77777777" w:rsidR="006A2DB6" w:rsidRPr="00E0162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Change w:id="581" w:author="Franke, Carsten" w:date="2024-05-19T12:46:00Z" w16du:dateUtc="2024-05-19T10:46:00Z">
            <w:rPr>
              <w:rStyle w:val="ISOCode"/>
            </w:rPr>
          </w:rPrChange>
        </w:rPr>
      </w:pPr>
      <w:r>
        <w:rPr>
          <w:rFonts w:eastAsia="Times New Roman"/>
          <w:szCs w:val="24"/>
        </w:rPr>
        <w:t xml:space="preserve">Attribute </w:t>
      </w:r>
      <w:proofErr w:type="gramStart"/>
      <w:r w:rsidRPr="009031E2">
        <w:rPr>
          <w:rStyle w:val="ISOCode"/>
        </w:rPr>
        <w:t>section</w:t>
      </w:r>
      <w:proofErr w:type="gramEnd"/>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2C35C1F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I” </w:t>
      </w:r>
      <w:r w:rsidR="007C632A">
        <w:rPr>
          <w:szCs w:val="24"/>
        </w:rPr>
        <w:t xml:space="preserve">is not the same as </w:t>
      </w:r>
      <w:del w:id="582" w:author="Franke, Carsten" w:date="2024-05-19T12:48:00Z" w16du:dateUtc="2024-05-19T10:48:00Z">
        <w:r w:rsidDel="00E0162F">
          <w:rPr>
            <w:szCs w:val="24"/>
          </w:rPr>
          <w:delText xml:space="preserve"> </w:delText>
        </w:r>
      </w:del>
      <w:r>
        <w:rPr>
          <w:szCs w:val="24"/>
        </w:rPr>
        <w:t>seam weld subtype “</w:t>
      </w:r>
      <w:proofErr w:type="spellStart"/>
      <w:r w:rsidRPr="009031E2">
        <w:rPr>
          <w:rStyle w:val="ISOCode"/>
        </w:rPr>
        <w:t>i_weld</w:t>
      </w:r>
      <w:proofErr w:type="spellEnd"/>
      <w:r>
        <w:rPr>
          <w:szCs w:val="24"/>
        </w:rPr>
        <w:t>” (</w:t>
      </w:r>
      <w:r w:rsidR="007C632A">
        <w:rPr>
          <w:szCs w:val="24"/>
        </w:rPr>
        <w:t>see</w:t>
      </w:r>
      <w:del w:id="583" w:author="LUEJE Claudia" w:date="2024-05-02T20:33:00Z">
        <w:r w:rsidDel="007C632A">
          <w:rPr>
            <w:rStyle w:val="citesec"/>
            <w:szCs w:val="24"/>
          </w:rPr>
          <w:delText>clause </w:delText>
        </w:r>
      </w:del>
      <w:r w:rsidR="007C632A">
        <w:rPr>
          <w:rStyle w:val="citesec"/>
          <w:szCs w:val="24"/>
        </w:rPr>
        <w:t xml:space="preserve"> </w:t>
      </w:r>
      <w:r>
        <w:rPr>
          <w:rStyle w:val="citesec"/>
          <w:szCs w:val="24"/>
        </w:rPr>
        <w:t>10.2.4.1</w:t>
      </w:r>
      <w:r>
        <w:rPr>
          <w:szCs w:val="24"/>
        </w:rPr>
        <w:t xml:space="preserve"> Type Specification)</w:t>
      </w:r>
      <w:r w:rsidR="007C632A">
        <w:rPr>
          <w:szCs w:val="24"/>
        </w:rPr>
        <w:t>.</w:t>
      </w:r>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4A1498E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Y” </w:t>
      </w:r>
      <w:r w:rsidR="007C632A">
        <w:rPr>
          <w:szCs w:val="24"/>
        </w:rPr>
        <w:t>is not the same as</w:t>
      </w:r>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584" w:author="LUEJE Claudia" w:date="2024-05-02T20:35:00Z">
        <w:r w:rsidDel="007C632A">
          <w:rPr>
            <w:rStyle w:val="citesec"/>
            <w:szCs w:val="24"/>
          </w:rPr>
          <w:delText>clause </w:delText>
        </w:r>
      </w:del>
      <w:r>
        <w:rPr>
          <w:rStyle w:val="citesec"/>
          <w:szCs w:val="24"/>
        </w:rPr>
        <w:t>10.2.4.1</w:t>
      </w:r>
      <w:r>
        <w:rPr>
          <w:szCs w:val="24"/>
        </w:rPr>
        <w:t xml:space="preserve"> Type Specification)</w:t>
      </w:r>
      <w:del w:id="585" w:author="Franke, Carsten" w:date="2024-05-19T12:50:00Z" w16du:dateUtc="2024-05-19T10:50:00Z">
        <w:r w:rsidDel="0093194F">
          <w:rPr>
            <w:szCs w:val="24"/>
          </w:rPr>
          <w:delText>!</w:delText>
        </w:r>
      </w:del>
      <w:ins w:id="586" w:author="Franke, Carsten" w:date="2024-05-19T12:50:00Z" w16du:dateUtc="2024-05-19T10:50:00Z">
        <w:r w:rsidR="0093194F">
          <w:rPr>
            <w:szCs w:val="24"/>
          </w:rPr>
          <w:t>.</w:t>
        </w:r>
      </w:ins>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361CC983"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w:t>
      </w:r>
      <w:ins w:id="587" w:author="Franke, Carsten" w:date="2024-05-19T12:51:00Z" w16du:dateUtc="2024-05-19T10:51:00Z">
        <w:r w:rsidR="0093194F">
          <w:rPr>
            <w:szCs w:val="24"/>
          </w:rPr>
          <w:t>ha</w:t>
        </w:r>
      </w:ins>
      <w:del w:id="588" w:author="Franke, Carsten" w:date="2024-05-19T12:51:00Z" w16du:dateUtc="2024-05-19T10:51:00Z">
        <w:r w:rsidDel="0093194F">
          <w:rPr>
            <w:szCs w:val="24"/>
          </w:rPr>
          <w:delText>i</w:delText>
        </w:r>
      </w:del>
      <w:r>
        <w:rPr>
          <w:szCs w:val="24"/>
        </w:rPr>
        <w:t xml:space="preserve">s normally </w:t>
      </w:r>
      <w:r w:rsidR="00C11926">
        <w:rPr>
          <w:szCs w:val="24"/>
        </w:rPr>
        <w:t xml:space="preserve">to </w:t>
      </w:r>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 xml:space="preserve">The section “Fillet” describes a one-sided welding placed on the outside of the welded sheets. </w:t>
      </w:r>
      <w:proofErr w:type="gramStart"/>
      <w:r>
        <w:rPr>
          <w:szCs w:val="24"/>
        </w:rPr>
        <w:t>Depending on the sheet thicknesses, there</w:t>
      </w:r>
      <w:proofErr w:type="gramEnd"/>
      <w:r>
        <w:rPr>
          <w:szCs w:val="24"/>
        </w:rPr>
        <w:t xml:space="preserv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thickness</w:t>
      </w:r>
      <w:proofErr w:type="gramEnd"/>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width</w:t>
      </w:r>
      <w:proofErr w:type="gramEnd"/>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9031E2">
        <w:rPr>
          <w:rStyle w:val="ISOCode"/>
        </w:rPr>
        <w:t>angle</w:t>
      </w:r>
      <w:proofErr w:type="gramEnd"/>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filler</w:t>
      </w:r>
      <w:proofErr w:type="gramEnd"/>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w:t>
      </w:r>
      <w:proofErr w:type="gramStart"/>
      <w:r w:rsidRPr="009031E2">
        <w:rPr>
          <w:rStyle w:val="ISOCode"/>
        </w:rPr>
        <w:t>material</w:t>
      </w:r>
      <w:proofErr w:type="spellEnd"/>
      <w:proofErr w:type="gram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shape</w:t>
      </w:r>
      <w:proofErr w:type="gramEnd"/>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r w:rsidR="00C11926">
        <w:rPr>
          <w:szCs w:val="24"/>
        </w:rPr>
        <w:t>,</w:t>
      </w:r>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penetration</w:t>
      </w:r>
      <w:proofErr w:type="gramEnd"/>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2A431B77"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C11926">
        <w:rPr>
          <w:szCs w:val="24"/>
        </w:rPr>
        <w:t>OTE</w:t>
      </w:r>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095E4ED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Butt </w:t>
      </w:r>
      <w:r w:rsidR="00C11926">
        <w:rPr>
          <w:rFonts w:eastAsia="Times New Roman"/>
          <w:szCs w:val="24"/>
        </w:rPr>
        <w:t>j</w:t>
      </w:r>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33C74C17" w:rsidR="006A2DB6" w:rsidRDefault="006A2DB6">
      <w:pPr>
        <w:pStyle w:val="Textkrper"/>
        <w:autoSpaceDE w:val="0"/>
        <w:autoSpaceDN w:val="0"/>
        <w:adjustRightInd w:val="0"/>
        <w:rPr>
          <w:szCs w:val="24"/>
        </w:rPr>
      </w:pPr>
      <w:r>
        <w:rPr>
          <w:szCs w:val="24"/>
        </w:rPr>
        <w:t xml:space="preserve">The principles of the modelling of </w:t>
      </w:r>
      <w:r w:rsidR="00E42A72">
        <w:rPr>
          <w:szCs w:val="24"/>
        </w:rPr>
        <w:t>b</w:t>
      </w:r>
      <w:r>
        <w:rPr>
          <w:szCs w:val="24"/>
        </w:rPr>
        <w:t xml:space="preserve">utt </w:t>
      </w:r>
      <w:r w:rsidR="00E42A72">
        <w:rPr>
          <w:szCs w:val="24"/>
        </w:rPr>
        <w:t>j</w:t>
      </w:r>
      <w:r>
        <w:rPr>
          <w:szCs w:val="24"/>
        </w:rPr>
        <w:t xml:space="preserve">oints for χMCF are described in this subclause. A </w:t>
      </w:r>
      <w:r w:rsidR="00E42A72">
        <w:rPr>
          <w:szCs w:val="24"/>
        </w:rPr>
        <w:t>b</w:t>
      </w:r>
      <w:r>
        <w:rPr>
          <w:szCs w:val="24"/>
        </w:rPr>
        <w:t xml:space="preserve">utt </w:t>
      </w:r>
      <w:r w:rsidR="00E42A72">
        <w:rPr>
          <w:szCs w:val="24"/>
        </w:rPr>
        <w:t>j</w:t>
      </w:r>
      <w:r>
        <w:rPr>
          <w:szCs w:val="24"/>
        </w:rPr>
        <w:t>oint describes a connection between two sheets welded at their forehead side.</w:t>
      </w:r>
    </w:p>
    <w:p w14:paraId="3840552D" w14:textId="2E40729F" w:rsidR="006A2DB6" w:rsidRDefault="006A2DB6">
      <w:pPr>
        <w:pStyle w:val="Textkrper"/>
        <w:autoSpaceDE w:val="0"/>
        <w:autoSpaceDN w:val="0"/>
        <w:adjustRightInd w:val="0"/>
        <w:rPr>
          <w:szCs w:val="24"/>
        </w:rPr>
      </w:pPr>
      <w:r>
        <w:rPr>
          <w:szCs w:val="24"/>
        </w:rPr>
        <w:t xml:space="preserve">The XML definition of a </w:t>
      </w:r>
      <w:r w:rsidR="00E42A72">
        <w:rPr>
          <w:szCs w:val="24"/>
        </w:rPr>
        <w:t>b</w:t>
      </w:r>
      <w:r>
        <w:rPr>
          <w:szCs w:val="24"/>
        </w:rPr>
        <w:t xml:space="preserve">utt </w:t>
      </w:r>
      <w:r w:rsidR="00E42A72">
        <w:rPr>
          <w:szCs w:val="24"/>
        </w:rPr>
        <w:t>j</w:t>
      </w:r>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5FDB6BA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E42A72">
        <w:rPr>
          <w:rFonts w:eastAsia="Times New Roman"/>
          <w:szCs w:val="24"/>
        </w:rPr>
        <w:t>p</w:t>
      </w:r>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BE041B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E42A72">
        <w:rPr>
          <w:rFonts w:eastAsia="Times New Roman"/>
          <w:szCs w:val="24"/>
        </w:rPr>
        <w:t>p</w:t>
      </w:r>
      <w:r>
        <w:rPr>
          <w:rFonts w:eastAsia="Times New Roman"/>
          <w:szCs w:val="24"/>
        </w:rPr>
        <w:t>arameters</w:t>
      </w:r>
      <w:proofErr w:type="gramEnd"/>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5FC543F3" w:rsidR="006A2DB6" w:rsidRPr="00EC4DAD" w:rsidRDefault="006A2DB6" w:rsidP="00741524">
            <w:pPr>
              <w:pStyle w:val="Tableheader"/>
              <w:autoSpaceDE w:val="0"/>
              <w:autoSpaceDN w:val="0"/>
              <w:adjustRightInd w:val="0"/>
              <w:rPr>
                <w:b/>
              </w:rPr>
            </w:pPr>
            <w:del w:id="589" w:author="Franke, Carsten" w:date="2024-05-19T13:14:00Z" w16du:dateUtc="2024-05-19T11:14:00Z">
              <w:r w:rsidRPr="00EC4DAD" w:rsidDel="0016273F">
                <w:rPr>
                  <w:b/>
                  <w:szCs w:val="24"/>
                </w:rPr>
                <w:delText xml:space="preserve">Value </w:delText>
              </w:r>
              <w:r w:rsidR="00E42A72" w:rsidDel="0016273F">
                <w:rPr>
                  <w:b/>
                  <w:szCs w:val="24"/>
                </w:rPr>
                <w:delText>r</w:delText>
              </w:r>
              <w:r w:rsidRPr="00EC4DAD" w:rsidDel="0016273F">
                <w:rPr>
                  <w:b/>
                  <w:szCs w:val="24"/>
                </w:rPr>
                <w:delText>ange</w:delText>
              </w:r>
            </w:del>
            <w:ins w:id="590" w:author="Franke, Carsten" w:date="2024-05-19T13:14:00Z" w16du:dateUtc="2024-05-19T11:14:00Z">
              <w:r w:rsidR="0016273F">
                <w:rPr>
                  <w:b/>
                  <w:szCs w:val="24"/>
                </w:rPr>
                <w:t>Value space</w:t>
              </w:r>
            </w:ins>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27F0BE74" w:rsidR="006A2DB6" w:rsidRPr="00EC4DAD" w:rsidRDefault="006A2DB6" w:rsidP="00741524">
            <w:pPr>
              <w:pStyle w:val="Tableheader"/>
              <w:autoSpaceDE w:val="0"/>
              <w:autoSpaceDN w:val="0"/>
              <w:adjustRightInd w:val="0"/>
              <w:rPr>
                <w:b/>
              </w:rPr>
            </w:pPr>
            <w:r w:rsidRPr="00EC4DAD">
              <w:rPr>
                <w:b/>
                <w:szCs w:val="24"/>
              </w:rPr>
              <w:t xml:space="preserve">Default </w:t>
            </w:r>
            <w:r w:rsidR="00E42A72">
              <w:rPr>
                <w:b/>
                <w:szCs w:val="24"/>
              </w:rPr>
              <w:t>v</w:t>
            </w:r>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33080B1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42A72">
        <w:rPr>
          <w:szCs w:val="24"/>
        </w:rPr>
        <w:t>OTE</w:t>
      </w:r>
      <w:r w:rsidR="00E42A72">
        <w:rPr>
          <w:szCs w:val="24"/>
        </w:rPr>
        <w:tab/>
      </w:r>
      <w:del w:id="591" w:author="Franke, Carsten" w:date="2024-05-19T13:13:00Z" w16du:dateUtc="2024-05-19T11:13:00Z">
        <w:r w:rsidDel="001F0A7A">
          <w:rPr>
            <w:szCs w:val="24"/>
          </w:rPr>
          <w:tab/>
        </w:r>
      </w:del>
      <w:r>
        <w:rPr>
          <w:szCs w:val="24"/>
        </w:rPr>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base</w:t>
      </w:r>
      <w:proofErr w:type="gramEnd"/>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3D6B47">
        <w:rPr>
          <w:rStyle w:val="ISOCode"/>
        </w:rPr>
        <w:t>technology</w:t>
      </w:r>
      <w:proofErr w:type="gramEnd"/>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resistance;</w:t>
      </w:r>
      <w:proofErr w:type="gramEnd"/>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arc;</w:t>
      </w:r>
      <w:proofErr w:type="gramEnd"/>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proofErr w:type="gramStart"/>
      <w:r>
        <w:rPr>
          <w:szCs w:val="24"/>
        </w:rPr>
        <w:t>)</w:t>
      </w:r>
      <w:r w:rsidRPr="003D6B47">
        <w:rPr>
          <w:rStyle w:val="ISOCode"/>
        </w:rPr>
        <w:t>;</w:t>
      </w:r>
      <w:proofErr w:type="gramEnd"/>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friction;</w:t>
      </w:r>
      <w:proofErr w:type="gramEnd"/>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6FF55F6C" w:rsidR="006A2DB6" w:rsidRDefault="006A2DB6">
      <w:pPr>
        <w:pStyle w:val="Textkrper"/>
        <w:autoSpaceDE w:val="0"/>
        <w:autoSpaceDN w:val="0"/>
        <w:adjustRightInd w:val="0"/>
        <w:rPr>
          <w:szCs w:val="24"/>
        </w:rPr>
      </w:pPr>
      <w:r>
        <w:rPr>
          <w:szCs w:val="24"/>
        </w:rPr>
        <w:t xml:space="preserve">The detailed definition is provided in </w:t>
      </w:r>
      <w:del w:id="592" w:author="LUEJE Claudia" w:date="2024-05-02T20:39:00Z">
        <w:r w:rsidDel="001451E7">
          <w:rPr>
            <w:rStyle w:val="citesec"/>
            <w:szCs w:val="24"/>
          </w:rPr>
          <w:delText>clause </w:delText>
        </w:r>
      </w:del>
      <w:r>
        <w:rPr>
          <w:rStyle w:val="citesec"/>
          <w:szCs w:val="24"/>
        </w:rPr>
        <w:t>10.2.4.4</w:t>
      </w:r>
      <w:del w:id="593" w:author="Franke, Carsten" w:date="2024-05-19T13:20:00Z" w16du:dateUtc="2024-05-19T11:20:00Z">
        <w:r w:rsidDel="001224D7">
          <w:rPr>
            <w:szCs w:val="24"/>
          </w:rPr>
          <w:delText xml:space="preserve"> Welding </w:delText>
        </w:r>
      </w:del>
      <w:ins w:id="594" w:author="LUEJE Claudia" w:date="2024-05-02T20:40:00Z">
        <w:del w:id="595" w:author="Franke, Carsten" w:date="2024-05-19T13:20:00Z" w16du:dateUtc="2024-05-19T11:20:00Z">
          <w:r w:rsidR="001451E7" w:rsidDel="001224D7">
            <w:rPr>
              <w:szCs w:val="24"/>
            </w:rPr>
            <w:delText>p</w:delText>
          </w:r>
        </w:del>
      </w:ins>
      <w:del w:id="596" w:author="Franke, Carsten" w:date="2024-05-19T13:20:00Z" w16du:dateUtc="2024-05-19T11:20:00Z">
        <w:r w:rsidDel="001224D7">
          <w:rPr>
            <w:szCs w:val="24"/>
          </w:rPr>
          <w:delText>Position.</w:delText>
        </w:r>
      </w:del>
      <w:ins w:id="597" w:author="Franke, Carsten" w:date="2024-05-19T13:20:00Z" w16du:dateUtc="2024-05-19T11:20:00Z">
        <w:r w:rsidR="001224D7">
          <w:rPr>
            <w:szCs w:val="24"/>
          </w:rPr>
          <w:t>.</w:t>
        </w:r>
      </w:ins>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CB5989">
        <w:rPr>
          <w:rStyle w:val="ISOCode"/>
        </w:rPr>
        <w:t>section</w:t>
      </w:r>
      <w:proofErr w:type="gramEnd"/>
    </w:p>
    <w:p w14:paraId="30D42F83" w14:textId="04B33E18"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r w:rsidR="001451E7">
        <w:rPr>
          <w:szCs w:val="24"/>
        </w:rPr>
        <w:t>b</w:t>
      </w:r>
      <w:r>
        <w:rPr>
          <w:szCs w:val="24"/>
        </w:rPr>
        <w:t xml:space="preserve">utt </w:t>
      </w:r>
      <w:r w:rsidR="001451E7">
        <w:rPr>
          <w:szCs w:val="24"/>
        </w:rPr>
        <w:t>j</w:t>
      </w:r>
      <w:r>
        <w:rPr>
          <w:szCs w:val="24"/>
        </w:rPr>
        <w:t>oint are:</w:t>
      </w:r>
    </w:p>
    <w:p w14:paraId="572F76D3" w14:textId="2BDEEA1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598" w:author="LUEJE Claudia" w:date="2024-05-02T20:40:00Z">
        <w:r w:rsidDel="001451E7">
          <w:rPr>
            <w:rStyle w:val="citesec"/>
            <w:szCs w:val="24"/>
          </w:rPr>
          <w:delText>clause</w:delText>
        </w:r>
      </w:del>
      <w:r>
        <w:rPr>
          <w:rStyle w:val="citesec"/>
          <w:szCs w:val="24"/>
        </w:rPr>
        <w:t> 10.2.4.1</w:t>
      </w:r>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D5B449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599" w:author="LUEJE Claudia" w:date="2024-05-02T20:40:00Z">
        <w:r w:rsidDel="001451E7">
          <w:rPr>
            <w:rStyle w:val="citesec"/>
            <w:szCs w:val="24"/>
          </w:rPr>
          <w:delText>clause </w:delText>
        </w:r>
      </w:del>
      <w:ins w:id="600" w:author="LUEJE Claudia" w:date="2024-05-02T20:40:00Z">
        <w:r w:rsidR="001451E7">
          <w:rPr>
            <w:rStyle w:val="citesec"/>
            <w:szCs w:val="24"/>
          </w:rPr>
          <w:t xml:space="preserve"> </w:t>
        </w:r>
      </w:ins>
      <w:r>
        <w:rPr>
          <w:rStyle w:val="citesec"/>
          <w:szCs w:val="24"/>
        </w:rPr>
        <w:t>10.2.4.1</w:t>
      </w:r>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02630D">
        <w:rPr>
          <w:rStyle w:val="ISOCode"/>
        </w:rPr>
        <w:t>width</w:t>
      </w:r>
      <w:proofErr w:type="gramEnd"/>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02630D">
        <w:rPr>
          <w:rStyle w:val="ISOCode"/>
        </w:rPr>
        <w:t>filler</w:t>
      </w:r>
      <w:proofErr w:type="gramEnd"/>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601"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w:t>
      </w:r>
      <w:proofErr w:type="gramStart"/>
      <w:r w:rsidRPr="0002630D">
        <w:rPr>
          <w:rStyle w:val="ISOCode"/>
        </w:rPr>
        <w:t>material</w:t>
      </w:r>
      <w:proofErr w:type="spellEnd"/>
      <w:proofErr w:type="gram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1C4774B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6115698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0BE4DF2D"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r w:rsidR="00482B08">
        <w:rPr>
          <w:szCs w:val="24"/>
        </w:rPr>
        <w:t>XAMPLE</w:t>
      </w:r>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6784041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proofErr w:type="gramStart"/>
      <w:r w:rsidR="00482B08">
        <w:rPr>
          <w:rFonts w:eastAsia="Times New Roman"/>
          <w:szCs w:val="24"/>
        </w:rPr>
        <w:t>w</w:t>
      </w:r>
      <w:r>
        <w:rPr>
          <w:rFonts w:eastAsia="Times New Roman"/>
          <w:szCs w:val="24"/>
        </w:rPr>
        <w:t>eld</w:t>
      </w:r>
      <w:proofErr w:type="gramEnd"/>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612A20A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2B08">
        <w:rPr>
          <w:rFonts w:eastAsia="Times New Roman"/>
          <w:szCs w:val="24"/>
        </w:rPr>
        <w:t>c</w:t>
      </w:r>
      <w:r>
        <w:rPr>
          <w:rFonts w:eastAsia="Times New Roman"/>
          <w:szCs w:val="24"/>
        </w:rPr>
        <w:t xml:space="preserve">orner </w:t>
      </w:r>
      <w:r w:rsidR="00482B08">
        <w:rPr>
          <w:rFonts w:eastAsia="Times New Roman"/>
          <w:szCs w:val="24"/>
        </w:rPr>
        <w:t>w</w:t>
      </w:r>
      <w:r>
        <w:rPr>
          <w:rFonts w:eastAsia="Times New Roman"/>
          <w:szCs w:val="24"/>
        </w:rPr>
        <w:t>eld</w:t>
      </w:r>
    </w:p>
    <w:p w14:paraId="10A16C3A" w14:textId="42C2F4F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2B08">
        <w:rPr>
          <w:rFonts w:eastAsia="Times New Roman"/>
          <w:szCs w:val="24"/>
        </w:rPr>
        <w:t>p</w:t>
      </w:r>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1BDE67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482B08">
        <w:rPr>
          <w:rFonts w:eastAsia="Times New Roman"/>
          <w:szCs w:val="24"/>
        </w:rPr>
        <w:t>p</w:t>
      </w:r>
      <w:r>
        <w:rPr>
          <w:rFonts w:eastAsia="Times New Roman"/>
          <w:szCs w:val="24"/>
        </w:rPr>
        <w:t>arameters</w:t>
      </w:r>
      <w:proofErr w:type="gramEnd"/>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2BC776B2"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7pt;height:35.55pt" o:ole="">
            <v:imagedata r:id="rId59" o:title=""/>
          </v:shape>
          <o:OLEObject Type="Embed" ProgID="Equation.DSMT4" ShapeID="_x0000_i1033" DrawAspect="Content" ObjectID="_1777640291" r:id="rId60"/>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del w:id="602" w:author="Franke, Carsten" w:date="2024-05-19T13:28:00Z" w16du:dateUtc="2024-05-19T11:28:00Z">
        <w:r w:rsidR="00482B08" w:rsidDel="007D4714">
          <w:rPr>
            <w:szCs w:val="24"/>
          </w:rPr>
          <w:delText xml:space="preserve"> </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82B08">
        <w:rPr>
          <w:szCs w:val="24"/>
        </w:rPr>
        <w:t>.</w:t>
      </w:r>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7456DA36"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r w:rsidR="00482B08">
        <w:rPr>
          <w:szCs w:val="24"/>
        </w:rPr>
        <w:t>s</w:t>
      </w:r>
      <w:r w:rsidR="006A2DB6">
        <w:rPr>
          <w:szCs w:val="24"/>
        </w:rPr>
        <w:t xml:space="preserve">imple </w:t>
      </w:r>
      <w:r w:rsidR="00482B08">
        <w:rPr>
          <w:szCs w:val="24"/>
        </w:rPr>
        <w:t>c</w:t>
      </w:r>
      <w:r w:rsidR="006A2DB6">
        <w:rPr>
          <w:szCs w:val="24"/>
        </w:rPr>
        <w:t xml:space="preserve">orner </w:t>
      </w:r>
      <w:r w:rsidR="00482B0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4497B46D" w:rsidR="006A2DB6" w:rsidRPr="00EC4DAD" w:rsidRDefault="006A2DB6" w:rsidP="004147B2">
            <w:pPr>
              <w:pStyle w:val="Tableheader"/>
              <w:autoSpaceDE w:val="0"/>
              <w:autoSpaceDN w:val="0"/>
              <w:adjustRightInd w:val="0"/>
              <w:rPr>
                <w:b/>
              </w:rPr>
            </w:pPr>
            <w:del w:id="603" w:author="Franke, Carsten" w:date="2024-05-19T13:15:00Z" w16du:dateUtc="2024-05-19T11:15:00Z">
              <w:r w:rsidRPr="00EC4DAD" w:rsidDel="0016273F">
                <w:rPr>
                  <w:b/>
                  <w:szCs w:val="24"/>
                </w:rPr>
                <w:delText xml:space="preserve">Value </w:delText>
              </w:r>
            </w:del>
            <w:ins w:id="604" w:author="LUEJE Claudia" w:date="2024-05-02T20:47:00Z">
              <w:del w:id="605" w:author="Franke, Carsten" w:date="2024-05-19T13:15:00Z" w16du:dateUtc="2024-05-19T11:15:00Z">
                <w:r w:rsidR="00482B08" w:rsidDel="0016273F">
                  <w:rPr>
                    <w:b/>
                    <w:szCs w:val="24"/>
                  </w:rPr>
                  <w:delText>r</w:delText>
                </w:r>
              </w:del>
            </w:ins>
            <w:del w:id="606" w:author="Franke, Carsten" w:date="2024-05-19T13:15:00Z" w16du:dateUtc="2024-05-19T11:15:00Z">
              <w:r w:rsidRPr="00EC4DAD" w:rsidDel="0016273F">
                <w:rPr>
                  <w:b/>
                  <w:szCs w:val="24"/>
                </w:rPr>
                <w:delText>Range</w:delText>
              </w:r>
            </w:del>
            <w:ins w:id="60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3FAA6744" w:rsidR="006A2DB6" w:rsidRPr="00EC4DAD" w:rsidRDefault="006A2DB6" w:rsidP="004147B2">
            <w:pPr>
              <w:pStyle w:val="Tableheader"/>
              <w:autoSpaceDE w:val="0"/>
              <w:autoSpaceDN w:val="0"/>
              <w:adjustRightInd w:val="0"/>
              <w:rPr>
                <w:b/>
              </w:rPr>
            </w:pPr>
            <w:del w:id="608" w:author="Franke, Carsten" w:date="2024-05-19T13:24:00Z" w16du:dateUtc="2024-05-19T11:24:00Z">
              <w:r w:rsidRPr="00EC4DAD" w:rsidDel="007D4714">
                <w:rPr>
                  <w:b/>
                  <w:szCs w:val="24"/>
                </w:rPr>
                <w:delText xml:space="preserve">Default </w:delText>
              </w:r>
            </w:del>
            <w:ins w:id="609" w:author="LUEJE Claudia" w:date="2024-05-02T20:47:00Z">
              <w:del w:id="610" w:author="Franke, Carsten" w:date="2024-05-19T13:24:00Z" w16du:dateUtc="2024-05-19T11:24:00Z">
                <w:r w:rsidR="00482B08" w:rsidDel="007D4714">
                  <w:rPr>
                    <w:b/>
                    <w:szCs w:val="24"/>
                  </w:rPr>
                  <w:delText>v</w:delText>
                </w:r>
              </w:del>
            </w:ins>
            <w:del w:id="611" w:author="Franke, Carsten" w:date="2024-05-19T13:24:00Z" w16du:dateUtc="2024-05-19T11:24:00Z">
              <w:r w:rsidRPr="00EC4DAD" w:rsidDel="007D4714">
                <w:rPr>
                  <w:b/>
                  <w:szCs w:val="24"/>
                </w:rPr>
                <w:delText>Value</w:delText>
              </w:r>
            </w:del>
            <w:ins w:id="612" w:author="Franke, Carsten" w:date="2024-05-19T13:24:00Z" w16du:dateUtc="2024-05-19T11:24:00Z">
              <w:r w:rsidR="007D4714">
                <w:rPr>
                  <w:b/>
                  <w:szCs w:val="24"/>
                </w:rPr>
                <w:t>Default value</w:t>
              </w:r>
            </w:ins>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392C9B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r w:rsidR="004275D8">
        <w:rPr>
          <w:rFonts w:eastAsia="Times New Roman"/>
          <w:szCs w:val="24"/>
        </w:rPr>
        <w:t>c</w:t>
      </w:r>
      <w:r>
        <w:rPr>
          <w:rFonts w:eastAsia="Times New Roman"/>
          <w:szCs w:val="24"/>
        </w:rPr>
        <w:t xml:space="preserve">orner </w:t>
      </w:r>
      <w:r w:rsidR="004275D8">
        <w:rPr>
          <w:rFonts w:eastAsia="Times New Roman"/>
          <w:szCs w:val="24"/>
        </w:rPr>
        <w:t>w</w:t>
      </w:r>
      <w:r>
        <w:rPr>
          <w:rFonts w:eastAsia="Times New Roman"/>
          <w:szCs w:val="24"/>
        </w:rPr>
        <w:t>eld</w:t>
      </w:r>
    </w:p>
    <w:p w14:paraId="4AA13D44" w14:textId="3C0483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275D8">
        <w:rPr>
          <w:rFonts w:eastAsia="Times New Roman"/>
          <w:szCs w:val="24"/>
        </w:rPr>
        <w:t>p</w:t>
      </w:r>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36BBC95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4275D8">
        <w:rPr>
          <w:rFonts w:eastAsia="Times New Roman"/>
          <w:szCs w:val="24"/>
        </w:rPr>
        <w:t>p</w:t>
      </w:r>
      <w:r>
        <w:rPr>
          <w:rFonts w:eastAsia="Times New Roman"/>
          <w:szCs w:val="24"/>
        </w:rPr>
        <w:t>arameters</w:t>
      </w:r>
      <w:proofErr w:type="gramEnd"/>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D216ED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7pt;height:35.55pt" o:ole="">
            <v:imagedata r:id="rId61" o:title=""/>
          </v:shape>
          <o:OLEObject Type="Embed" ProgID="Equation.DSMT4" ShapeID="_x0000_i1034" DrawAspect="Content" ObjectID="_1777640292" r:id="rId62"/>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275D8">
        <w:rPr>
          <w:szCs w:val="24"/>
        </w:rPr>
        <w:t>.</w:t>
      </w:r>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29A72028"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r w:rsidR="004275D8">
        <w:rPr>
          <w:szCs w:val="24"/>
        </w:rPr>
        <w:t>d</w:t>
      </w:r>
      <w:r w:rsidR="006A2DB6">
        <w:rPr>
          <w:szCs w:val="24"/>
        </w:rPr>
        <w:t xml:space="preserve">ouble </w:t>
      </w:r>
      <w:r w:rsidR="004275D8">
        <w:rPr>
          <w:szCs w:val="24"/>
        </w:rPr>
        <w:t>c</w:t>
      </w:r>
      <w:r w:rsidR="006A2DB6">
        <w:rPr>
          <w:szCs w:val="24"/>
        </w:rPr>
        <w:t xml:space="preserve">orner </w:t>
      </w:r>
      <w:r w:rsidR="004275D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16E3FCAC" w:rsidR="006A2DB6" w:rsidRPr="00EC4DAD" w:rsidRDefault="006A2DB6" w:rsidP="00402345">
            <w:pPr>
              <w:pStyle w:val="Tableheader"/>
              <w:autoSpaceDE w:val="0"/>
              <w:autoSpaceDN w:val="0"/>
              <w:adjustRightInd w:val="0"/>
              <w:rPr>
                <w:b/>
              </w:rPr>
            </w:pPr>
            <w:del w:id="613" w:author="Franke, Carsten" w:date="2024-05-19T13:15:00Z" w16du:dateUtc="2024-05-19T11:15:00Z">
              <w:r w:rsidRPr="00EC4DAD" w:rsidDel="0016273F">
                <w:rPr>
                  <w:b/>
                  <w:szCs w:val="24"/>
                </w:rPr>
                <w:delText xml:space="preserve">Value </w:delText>
              </w:r>
            </w:del>
            <w:ins w:id="614" w:author="LUEJE Claudia" w:date="2024-05-02T20:48:00Z">
              <w:del w:id="615" w:author="Franke, Carsten" w:date="2024-05-19T13:15:00Z" w16du:dateUtc="2024-05-19T11:15:00Z">
                <w:r w:rsidR="004275D8" w:rsidDel="0016273F">
                  <w:rPr>
                    <w:b/>
                    <w:szCs w:val="24"/>
                  </w:rPr>
                  <w:delText>r</w:delText>
                </w:r>
              </w:del>
            </w:ins>
            <w:del w:id="616" w:author="Franke, Carsten" w:date="2024-05-19T13:15:00Z" w16du:dateUtc="2024-05-19T11:15:00Z">
              <w:r w:rsidRPr="00EC4DAD" w:rsidDel="0016273F">
                <w:rPr>
                  <w:b/>
                  <w:szCs w:val="24"/>
                </w:rPr>
                <w:delText>Range</w:delText>
              </w:r>
            </w:del>
            <w:ins w:id="61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058F89C6" w:rsidR="006A2DB6" w:rsidRPr="00EC4DAD" w:rsidRDefault="006A2DB6" w:rsidP="00402345">
            <w:pPr>
              <w:pStyle w:val="Tableheader"/>
              <w:autoSpaceDE w:val="0"/>
              <w:autoSpaceDN w:val="0"/>
              <w:adjustRightInd w:val="0"/>
              <w:rPr>
                <w:b/>
              </w:rPr>
            </w:pPr>
            <w:del w:id="618" w:author="Franke, Carsten" w:date="2024-05-19T13:24:00Z" w16du:dateUtc="2024-05-19T11:24:00Z">
              <w:r w:rsidRPr="00EC4DAD" w:rsidDel="007D4714">
                <w:rPr>
                  <w:b/>
                  <w:szCs w:val="24"/>
                </w:rPr>
                <w:delText xml:space="preserve">Default </w:delText>
              </w:r>
            </w:del>
            <w:ins w:id="619" w:author="LUEJE Claudia" w:date="2024-05-02T20:48:00Z">
              <w:del w:id="620" w:author="Franke, Carsten" w:date="2024-05-19T13:24:00Z" w16du:dateUtc="2024-05-19T11:24:00Z">
                <w:r w:rsidR="004275D8" w:rsidDel="007D4714">
                  <w:rPr>
                    <w:b/>
                    <w:szCs w:val="24"/>
                  </w:rPr>
                  <w:delText>v</w:delText>
                </w:r>
              </w:del>
            </w:ins>
            <w:del w:id="621" w:author="Franke, Carsten" w:date="2024-05-19T13:24:00Z" w16du:dateUtc="2024-05-19T11:24:00Z">
              <w:r w:rsidRPr="00EC4DAD" w:rsidDel="007D4714">
                <w:rPr>
                  <w:b/>
                  <w:szCs w:val="24"/>
                </w:rPr>
                <w:delText>Value</w:delText>
              </w:r>
            </w:del>
            <w:ins w:id="622" w:author="Franke, Carsten" w:date="2024-05-19T13:24:00Z" w16du:dateUtc="2024-05-19T11:24:00Z">
              <w:r w:rsidR="007D4714">
                <w:rPr>
                  <w:b/>
                  <w:szCs w:val="24"/>
                </w:rPr>
                <w:t>Default value</w:t>
              </w:r>
            </w:ins>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base</w:t>
      </w:r>
      <w:proofErr w:type="gramEnd"/>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echnology</w:t>
      </w:r>
      <w:proofErr w:type="gramEnd"/>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73B8E60A"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r w:rsidR="004275D8">
        <w:rPr>
          <w:szCs w:val="24"/>
        </w:rPr>
        <w:t>c</w:t>
      </w:r>
      <w:r>
        <w:rPr>
          <w:szCs w:val="24"/>
        </w:rPr>
        <w:t xml:space="preserve">orner </w:t>
      </w:r>
      <w:r w:rsidR="004275D8">
        <w:rPr>
          <w:szCs w:val="24"/>
        </w:rPr>
        <w:t>w</w:t>
      </w:r>
      <w:r>
        <w:rPr>
          <w:szCs w:val="24"/>
        </w:rPr>
        <w:t xml:space="preserve">eld (see </w:t>
      </w:r>
      <w:r w:rsidR="009C3FFA">
        <w:rPr>
          <w:rStyle w:val="citetbl"/>
          <w:szCs w:val="24"/>
        </w:rPr>
        <w:t>Table </w:t>
      </w:r>
      <w:r>
        <w:rPr>
          <w:rStyle w:val="citetbl"/>
          <w:szCs w:val="24"/>
        </w:rPr>
        <w:t>98</w:t>
      </w:r>
      <w:r>
        <w:rPr>
          <w:szCs w:val="24"/>
        </w:rPr>
        <w:t>):</w:t>
      </w:r>
    </w:p>
    <w:p w14:paraId="43AD9955" w14:textId="28BD848D"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r w:rsidR="004275D8">
        <w:rPr>
          <w:szCs w:val="24"/>
        </w:rPr>
        <w:t>c</w:t>
      </w:r>
      <w:r w:rsidR="006A2DB6">
        <w:rPr>
          <w:szCs w:val="24"/>
        </w:rPr>
        <w:t xml:space="preserve">orner </w:t>
      </w:r>
      <w:r w:rsidR="004275D8">
        <w:rPr>
          <w:szCs w:val="24"/>
        </w:rPr>
        <w:t>w</w:t>
      </w:r>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3824DF27" w:rsidR="006A2DB6" w:rsidRDefault="006A2DB6">
      <w:pPr>
        <w:pStyle w:val="Textkrper"/>
        <w:autoSpaceDE w:val="0"/>
        <w:autoSpaceDN w:val="0"/>
        <w:adjustRightInd w:val="0"/>
        <w:rPr>
          <w:szCs w:val="24"/>
        </w:rPr>
      </w:pPr>
      <w:r>
        <w:rPr>
          <w:szCs w:val="24"/>
        </w:rPr>
        <w:t xml:space="preserve">The detailed definition is provided in </w:t>
      </w:r>
      <w:del w:id="623" w:author="LUEJE Claudia" w:date="2024-05-02T20:49:00Z">
        <w:r w:rsidDel="004275D8">
          <w:rPr>
            <w:rStyle w:val="citesec"/>
            <w:szCs w:val="24"/>
          </w:rPr>
          <w:delText>clause </w:delText>
        </w:r>
      </w:del>
      <w:r>
        <w:rPr>
          <w:rStyle w:val="citesec"/>
          <w:szCs w:val="24"/>
        </w:rPr>
        <w:t>10.2.4.4</w:t>
      </w:r>
      <w:del w:id="624" w:author="Franke, Carsten" w:date="2024-05-19T13:33:00Z" w16du:dateUtc="2024-05-19T11:33:00Z">
        <w:r w:rsidDel="005A1575">
          <w:rPr>
            <w:szCs w:val="24"/>
          </w:rPr>
          <w:delText xml:space="preserve"> Welding P</w:delText>
        </w:r>
      </w:del>
      <w:ins w:id="625" w:author="LUEJE Claudia" w:date="2024-05-02T20:49:00Z">
        <w:del w:id="626" w:author="Franke, Carsten" w:date="2024-05-19T13:33:00Z" w16du:dateUtc="2024-05-19T11:33:00Z">
          <w:r w:rsidR="004275D8" w:rsidDel="005A1575">
            <w:rPr>
              <w:szCs w:val="24"/>
            </w:rPr>
            <w:delText>p</w:delText>
          </w:r>
        </w:del>
      </w:ins>
      <w:del w:id="627" w:author="Franke, Carsten" w:date="2024-05-19T13:33:00Z" w16du:dateUtc="2024-05-19T11:33:00Z">
        <w:r w:rsidDel="005A1575">
          <w:rPr>
            <w:szCs w:val="24"/>
          </w:rPr>
          <w:delText>osition</w:delText>
        </w:r>
      </w:del>
      <w:r>
        <w:rPr>
          <w:szCs w:val="24"/>
        </w:rPr>
        <w:t>.</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ection</w:t>
      </w:r>
      <w:proofErr w:type="gramEnd"/>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hickness</w:t>
      </w:r>
      <w:proofErr w:type="gramEnd"/>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1B0C43E9"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r w:rsidR="004275D8">
        <w:rPr>
          <w:szCs w:val="24"/>
        </w:rPr>
        <w:t>a</w:t>
      </w:r>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angle</w:t>
      </w:r>
      <w:proofErr w:type="gramEnd"/>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7CA01872"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r w:rsidR="00613480">
        <w:rPr>
          <w:szCs w:val="24"/>
        </w:rPr>
        <w:t>a</w:t>
      </w:r>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hape</w:t>
      </w:r>
      <w:proofErr w:type="gramEnd"/>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628"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82BE8">
        <w:rPr>
          <w:rStyle w:val="ISOCode"/>
        </w:rPr>
        <w:t>penetration</w:t>
      </w:r>
      <w:proofErr w:type="gramEnd"/>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filler</w:t>
      </w:r>
      <w:proofErr w:type="gramEnd"/>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629"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w:t>
      </w:r>
      <w:proofErr w:type="gramStart"/>
      <w:r w:rsidRPr="00A82BE8">
        <w:rPr>
          <w:rStyle w:val="ISOCode"/>
        </w:rPr>
        <w:t>material</w:t>
      </w:r>
      <w:proofErr w:type="spellEnd"/>
      <w:proofErr w:type="gram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D2B15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1463C9E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60D5E7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r w:rsidR="00613480">
        <w:rPr>
          <w:rFonts w:eastAsia="Times New Roman"/>
          <w:szCs w:val="24"/>
        </w:rPr>
        <w:t>w</w:t>
      </w:r>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2BAB55A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613480">
        <w:rPr>
          <w:rFonts w:eastAsia="Times New Roman"/>
          <w:szCs w:val="24"/>
        </w:rPr>
        <w:t>p</w:t>
      </w:r>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5072753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613480">
        <w:rPr>
          <w:rFonts w:eastAsia="Times New Roman"/>
          <w:szCs w:val="24"/>
        </w:rPr>
        <w:t>p</w:t>
      </w:r>
      <w:r>
        <w:rPr>
          <w:rFonts w:eastAsia="Times New Roman"/>
          <w:szCs w:val="24"/>
        </w:rPr>
        <w:t>arameters</w:t>
      </w:r>
      <w:proofErr w:type="gramEnd"/>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59275E31"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r w:rsidR="00613480">
        <w:rPr>
          <w:szCs w:val="24"/>
        </w:rPr>
        <w:t>e</w:t>
      </w:r>
      <w:r w:rsidR="006A2DB6">
        <w:rPr>
          <w:szCs w:val="24"/>
        </w:rPr>
        <w:t xml:space="preserve">dge </w:t>
      </w:r>
      <w:r w:rsidR="00613480">
        <w:rPr>
          <w:szCs w:val="24"/>
        </w:rPr>
        <w:t>w</w:t>
      </w:r>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5446F084" w:rsidR="006A2DB6" w:rsidRPr="00EC4DAD" w:rsidRDefault="006A2DB6" w:rsidP="006A2DB6">
            <w:pPr>
              <w:pStyle w:val="Tableheader"/>
              <w:autoSpaceDE w:val="0"/>
              <w:autoSpaceDN w:val="0"/>
              <w:adjustRightInd w:val="0"/>
              <w:jc w:val="both"/>
              <w:rPr>
                <w:b/>
              </w:rPr>
            </w:pPr>
            <w:del w:id="630" w:author="Franke, Carsten" w:date="2024-05-19T13:15:00Z" w16du:dateUtc="2024-05-19T11:15:00Z">
              <w:r w:rsidRPr="00EC4DAD" w:rsidDel="0016273F">
                <w:rPr>
                  <w:b/>
                  <w:szCs w:val="24"/>
                </w:rPr>
                <w:delText xml:space="preserve">Value </w:delText>
              </w:r>
            </w:del>
            <w:ins w:id="631" w:author="LUEJE Claudia" w:date="2024-05-02T20:52:00Z">
              <w:del w:id="632" w:author="Franke, Carsten" w:date="2024-05-19T13:15:00Z" w16du:dateUtc="2024-05-19T11:15:00Z">
                <w:r w:rsidR="00613480" w:rsidDel="0016273F">
                  <w:rPr>
                    <w:b/>
                    <w:szCs w:val="24"/>
                  </w:rPr>
                  <w:delText>r</w:delText>
                </w:r>
              </w:del>
            </w:ins>
            <w:del w:id="633" w:author="Franke, Carsten" w:date="2024-05-19T13:15:00Z" w16du:dateUtc="2024-05-19T11:15:00Z">
              <w:r w:rsidRPr="00EC4DAD" w:rsidDel="0016273F">
                <w:rPr>
                  <w:b/>
                  <w:szCs w:val="24"/>
                </w:rPr>
                <w:delText>Range</w:delText>
              </w:r>
            </w:del>
            <w:ins w:id="634" w:author="Franke, Carsten" w:date="2024-05-19T13:15:00Z" w16du:dateUtc="2024-05-19T11:15:00Z">
              <w:r w:rsidR="0016273F">
                <w:rPr>
                  <w:b/>
                  <w:szCs w:val="24"/>
                </w:rPr>
                <w:t>Value space</w:t>
              </w:r>
            </w:ins>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4077A130" w:rsidR="006A2DB6" w:rsidRPr="00EC4DAD" w:rsidRDefault="006A2DB6" w:rsidP="006A2DB6">
            <w:pPr>
              <w:pStyle w:val="Tableheader"/>
              <w:autoSpaceDE w:val="0"/>
              <w:autoSpaceDN w:val="0"/>
              <w:adjustRightInd w:val="0"/>
              <w:jc w:val="both"/>
              <w:rPr>
                <w:b/>
              </w:rPr>
            </w:pPr>
            <w:del w:id="635" w:author="Franke, Carsten" w:date="2024-05-19T13:24:00Z" w16du:dateUtc="2024-05-19T11:24:00Z">
              <w:r w:rsidRPr="00EC4DAD" w:rsidDel="007D4714">
                <w:rPr>
                  <w:b/>
                  <w:szCs w:val="24"/>
                </w:rPr>
                <w:delText xml:space="preserve">Default </w:delText>
              </w:r>
            </w:del>
            <w:ins w:id="636" w:author="LUEJE Claudia" w:date="2024-05-02T20:52:00Z">
              <w:del w:id="637" w:author="Franke, Carsten" w:date="2024-05-19T13:24:00Z" w16du:dateUtc="2024-05-19T11:24:00Z">
                <w:r w:rsidR="00613480" w:rsidDel="007D4714">
                  <w:rPr>
                    <w:b/>
                    <w:szCs w:val="24"/>
                  </w:rPr>
                  <w:delText>v</w:delText>
                </w:r>
              </w:del>
            </w:ins>
            <w:del w:id="638" w:author="Franke, Carsten" w:date="2024-05-19T13:24:00Z" w16du:dateUtc="2024-05-19T11:24:00Z">
              <w:r w:rsidRPr="00EC4DAD" w:rsidDel="007D4714">
                <w:rPr>
                  <w:b/>
                  <w:szCs w:val="24"/>
                </w:rPr>
                <w:delText>Value</w:delText>
              </w:r>
            </w:del>
            <w:ins w:id="639" w:author="Franke, Carsten" w:date="2024-05-19T13:24:00Z" w16du:dateUtc="2024-05-19T11:24:00Z">
              <w:r w:rsidR="007D4714">
                <w:rPr>
                  <w:b/>
                  <w:szCs w:val="24"/>
                </w:rPr>
                <w:t>Default value</w:t>
              </w:r>
            </w:ins>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708759C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613480">
        <w:rPr>
          <w:szCs w:val="24"/>
        </w:rPr>
        <w:t>OTE</w:t>
      </w:r>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base</w:t>
      </w:r>
      <w:proofErr w:type="gramEnd"/>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6138FF">
        <w:rPr>
          <w:rStyle w:val="ISOCode"/>
        </w:rPr>
        <w:t>technology</w:t>
      </w:r>
      <w:proofErr w:type="gramEnd"/>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1A9595C3" w:rsidR="006A2DB6" w:rsidRDefault="006A2DB6">
      <w:pPr>
        <w:pStyle w:val="Textkrper"/>
        <w:autoSpaceDE w:val="0"/>
        <w:autoSpaceDN w:val="0"/>
        <w:adjustRightInd w:val="0"/>
        <w:rPr>
          <w:szCs w:val="24"/>
        </w:rPr>
      </w:pPr>
      <w:r>
        <w:rPr>
          <w:szCs w:val="24"/>
        </w:rPr>
        <w:t xml:space="preserve">The detailed definition is provided in </w:t>
      </w:r>
      <w:del w:id="640" w:author="LUEJE Claudia" w:date="2024-05-02T20:52:00Z">
        <w:r w:rsidDel="007C0055">
          <w:rPr>
            <w:rStyle w:val="citesec"/>
            <w:szCs w:val="24"/>
          </w:rPr>
          <w:delText>clause </w:delText>
        </w:r>
      </w:del>
      <w:r>
        <w:rPr>
          <w:rStyle w:val="citesec"/>
          <w:szCs w:val="24"/>
        </w:rPr>
        <w:t>10.2.4.4</w:t>
      </w:r>
      <w:del w:id="641" w:author="Franke, Carsten" w:date="2024-05-19T13:19:00Z" w16du:dateUtc="2024-05-19T11:19:00Z">
        <w:r w:rsidDel="001224D7">
          <w:rPr>
            <w:szCs w:val="24"/>
          </w:rPr>
          <w:delText xml:space="preserve"> Welding </w:delText>
        </w:r>
      </w:del>
      <w:ins w:id="642" w:author="LUEJE Claudia" w:date="2024-05-02T20:52:00Z">
        <w:del w:id="643" w:author="Franke, Carsten" w:date="2024-05-19T13:19:00Z" w16du:dateUtc="2024-05-19T11:19:00Z">
          <w:r w:rsidR="007C0055" w:rsidDel="001224D7">
            <w:rPr>
              <w:szCs w:val="24"/>
            </w:rPr>
            <w:delText>p</w:delText>
          </w:r>
        </w:del>
      </w:ins>
      <w:del w:id="644" w:author="Franke, Carsten" w:date="2024-05-19T13:19:00Z" w16du:dateUtc="2024-05-19T11:19:00Z">
        <w:r w:rsidDel="001224D7">
          <w:rPr>
            <w:szCs w:val="24"/>
          </w:rPr>
          <w:delText>Position.</w:delText>
        </w:r>
      </w:del>
      <w:ins w:id="645" w:author="Franke, Carsten" w:date="2024-05-19T13:19:00Z" w16du:dateUtc="2024-05-19T11:19:00Z">
        <w:r w:rsidR="001224D7">
          <w:rPr>
            <w:szCs w:val="24"/>
          </w:rPr>
          <w:t>.</w:t>
        </w:r>
      </w:ins>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section</w:t>
      </w:r>
      <w:proofErr w:type="gramEnd"/>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646" w:author="LUEJE Claudia" w:date="2024-05-02T20:53:00Z">
        <w:r w:rsidDel="007C0055">
          <w:rPr>
            <w:rStyle w:val="citesec"/>
            <w:szCs w:val="24"/>
          </w:rPr>
          <w:delText>clause </w:delText>
        </w:r>
      </w:del>
      <w:r>
        <w:rPr>
          <w:rStyle w:val="citesec"/>
          <w:szCs w:val="24"/>
        </w:rPr>
        <w:t>10.2.4.1</w:t>
      </w:r>
      <w:del w:id="647"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138FF">
        <w:rPr>
          <w:rStyle w:val="ISOCode"/>
        </w:rPr>
        <w:t>width</w:t>
      </w:r>
      <w:proofErr w:type="gramEnd"/>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12C25">
        <w:rPr>
          <w:rStyle w:val="ISOCode"/>
        </w:rPr>
        <w:t>filler</w:t>
      </w:r>
      <w:proofErr w:type="gramEnd"/>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648"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w:t>
      </w:r>
      <w:proofErr w:type="gramStart"/>
      <w:r w:rsidRPr="006138FF">
        <w:rPr>
          <w:rStyle w:val="ISOCode"/>
        </w:rPr>
        <w:t>material</w:t>
      </w:r>
      <w:proofErr w:type="spellEnd"/>
      <w:proofErr w:type="gram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098CBC2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7392B34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5AFB758A" w:rsidR="006A2DB6" w:rsidRDefault="006A2DB6">
      <w:pPr>
        <w:pStyle w:val="berschrift3"/>
        <w:tabs>
          <w:tab w:val="left" w:pos="400"/>
          <w:tab w:val="left" w:pos="560"/>
          <w:tab w:val="left" w:pos="720"/>
        </w:tabs>
        <w:autoSpaceDE w:val="0"/>
        <w:autoSpaceDN w:val="0"/>
        <w:adjustRightInd w:val="0"/>
        <w:rPr>
          <w:rFonts w:eastAsia="Times New Roman"/>
          <w:szCs w:val="24"/>
        </w:rPr>
      </w:pPr>
      <w:del w:id="649" w:author="Franke, Carsten" w:date="2024-05-19T13:51:00Z" w16du:dateUtc="2024-05-19T11:51:00Z">
        <w:r w:rsidDel="00666BAE">
          <w:rPr>
            <w:rFonts w:eastAsia="Times New Roman"/>
            <w:szCs w:val="24"/>
          </w:rPr>
          <w:lastRenderedPageBreak/>
          <w:delText>I-Weld</w:delText>
        </w:r>
      </w:del>
      <w:ins w:id="650" w:author="Franke, Carsten" w:date="2024-05-19T13:51:00Z" w16du:dateUtc="2024-05-19T11:51:00Z">
        <w:r w:rsidR="00666BAE">
          <w:rPr>
            <w:rFonts w:eastAsia="Times New Roman"/>
            <w:szCs w:val="24"/>
          </w:rPr>
          <w:t>I-weld</w:t>
        </w:r>
      </w:ins>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1F74C27" w:rsidR="006A2DB6" w:rsidRDefault="006A2DB6">
      <w:pPr>
        <w:pStyle w:val="Textkrper"/>
        <w:autoSpaceDE w:val="0"/>
        <w:autoSpaceDN w:val="0"/>
        <w:adjustRightInd w:val="0"/>
        <w:rPr>
          <w:szCs w:val="24"/>
        </w:rPr>
      </w:pPr>
      <w:r>
        <w:rPr>
          <w:szCs w:val="24"/>
        </w:rPr>
        <w:t xml:space="preserve">The principles of the modelling of I-welds for χMCF are described in this subclause. An </w:t>
      </w:r>
      <w:del w:id="651" w:author="Franke, Carsten" w:date="2024-05-19T13:50:00Z" w16du:dateUtc="2024-05-19T11:50:00Z">
        <w:r w:rsidDel="00666BAE">
          <w:rPr>
            <w:szCs w:val="24"/>
          </w:rPr>
          <w:delText>I-Weld</w:delText>
        </w:r>
      </w:del>
      <w:ins w:id="652" w:author="Franke, Carsten" w:date="2024-05-19T13:50:00Z" w16du:dateUtc="2024-05-19T11:50:00Z">
        <w:r w:rsidR="00666BAE">
          <w:rPr>
            <w:szCs w:val="24"/>
          </w:rPr>
          <w:t>I-weld</w:t>
        </w:r>
      </w:ins>
      <w:r>
        <w:rPr>
          <w:szCs w:val="24"/>
        </w:rPr>
        <w:t xml:space="preserve"> describes a connection between two sheets welded together.</w:t>
      </w:r>
    </w:p>
    <w:p w14:paraId="7025B520" w14:textId="35A0B9C3" w:rsidR="006A2DB6" w:rsidRDefault="006A2DB6">
      <w:pPr>
        <w:pStyle w:val="Textkrper"/>
        <w:autoSpaceDE w:val="0"/>
        <w:autoSpaceDN w:val="0"/>
        <w:adjustRightInd w:val="0"/>
        <w:rPr>
          <w:szCs w:val="24"/>
        </w:rPr>
      </w:pPr>
      <w:r>
        <w:rPr>
          <w:szCs w:val="24"/>
        </w:rPr>
        <w:t xml:space="preserve">The XML definition of an </w:t>
      </w:r>
      <w:del w:id="653" w:author="Franke, Carsten" w:date="2024-05-19T13:50:00Z" w16du:dateUtc="2024-05-19T11:50:00Z">
        <w:r w:rsidDel="00666BAE">
          <w:rPr>
            <w:szCs w:val="24"/>
          </w:rPr>
          <w:delText>I-Weld</w:delText>
        </w:r>
      </w:del>
      <w:ins w:id="654" w:author="Franke, Carsten" w:date="2024-05-19T13:50:00Z" w16du:dateUtc="2024-05-19T11:50:00Z">
        <w:r w:rsidR="00666BAE">
          <w:rPr>
            <w:szCs w:val="24"/>
          </w:rPr>
          <w:t>I-weld</w:t>
        </w:r>
      </w:ins>
      <w:r>
        <w:rPr>
          <w:szCs w:val="24"/>
        </w:rPr>
        <w:t xml:space="preserve">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5CB513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6F3E06C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483905">
        <w:rPr>
          <w:rFonts w:eastAsia="Times New Roman"/>
          <w:szCs w:val="24"/>
        </w:rPr>
        <w:t>p</w:t>
      </w:r>
      <w:r>
        <w:rPr>
          <w:rFonts w:eastAsia="Times New Roman"/>
          <w:szCs w:val="24"/>
        </w:rPr>
        <w:t>arameters</w:t>
      </w:r>
      <w:proofErr w:type="gramEnd"/>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67E7AC8E"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r w:rsidR="00483905">
        <w:rPr>
          <w:szCs w:val="24"/>
        </w:rPr>
        <w:t>w</w:t>
      </w:r>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05"/>
        <w:gridCol w:w="1393"/>
        <w:gridCol w:w="1438"/>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6F0D093B" w:rsidR="006A2DB6" w:rsidRPr="00EC4DAD" w:rsidRDefault="006A2DB6" w:rsidP="006A2DB6">
            <w:pPr>
              <w:pStyle w:val="Tableheader"/>
              <w:autoSpaceDE w:val="0"/>
              <w:autoSpaceDN w:val="0"/>
              <w:adjustRightInd w:val="0"/>
              <w:jc w:val="both"/>
              <w:rPr>
                <w:b/>
              </w:rPr>
            </w:pPr>
            <w:del w:id="655" w:author="Franke, Carsten" w:date="2024-05-19T13:15:00Z" w16du:dateUtc="2024-05-19T11:15:00Z">
              <w:r w:rsidRPr="00EC4DAD" w:rsidDel="0016273F">
                <w:rPr>
                  <w:b/>
                  <w:szCs w:val="24"/>
                </w:rPr>
                <w:delText xml:space="preserve">Value </w:delText>
              </w:r>
            </w:del>
            <w:ins w:id="656" w:author="LUEJE Claudia" w:date="2024-05-02T20:54:00Z">
              <w:del w:id="657" w:author="Franke, Carsten" w:date="2024-05-19T13:15:00Z" w16du:dateUtc="2024-05-19T11:15:00Z">
                <w:r w:rsidR="00483905" w:rsidDel="0016273F">
                  <w:rPr>
                    <w:b/>
                    <w:szCs w:val="24"/>
                  </w:rPr>
                  <w:delText>r</w:delText>
                </w:r>
              </w:del>
            </w:ins>
            <w:del w:id="658" w:author="Franke, Carsten" w:date="2024-05-19T13:15:00Z" w16du:dateUtc="2024-05-19T11:15:00Z">
              <w:r w:rsidRPr="00EC4DAD" w:rsidDel="0016273F">
                <w:rPr>
                  <w:b/>
                  <w:szCs w:val="24"/>
                </w:rPr>
                <w:delText>Range</w:delText>
              </w:r>
            </w:del>
            <w:ins w:id="659" w:author="Franke, Carsten" w:date="2024-05-19T13:15:00Z" w16du:dateUtc="2024-05-19T11:15:00Z">
              <w:r w:rsidR="0016273F">
                <w:rPr>
                  <w:b/>
                  <w:szCs w:val="24"/>
                </w:rPr>
                <w:t>Value space</w:t>
              </w:r>
            </w:ins>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24A012F8"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483905">
              <w:rPr>
                <w:b/>
                <w:szCs w:val="24"/>
              </w:rPr>
              <w:t>v</w:t>
            </w:r>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base</w:t>
      </w:r>
      <w:proofErr w:type="gramEnd"/>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B594B">
        <w:rPr>
          <w:rStyle w:val="ISOCode"/>
        </w:rPr>
        <w:t>technology</w:t>
      </w:r>
      <w:proofErr w:type="gramEnd"/>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402547E5"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w:t>
      </w:r>
      <w:del w:id="660" w:author="Franke, Carsten" w:date="2024-05-19T13:50:00Z" w16du:dateUtc="2024-05-19T11:50:00Z">
        <w:r w:rsidDel="00666BAE">
          <w:rPr>
            <w:szCs w:val="24"/>
          </w:rPr>
          <w:delText>I-Weld</w:delText>
        </w:r>
      </w:del>
      <w:ins w:id="661"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6</w:t>
      </w:r>
      <w:r>
        <w:rPr>
          <w:szCs w:val="24"/>
        </w:rPr>
        <w:t>):</w:t>
      </w:r>
    </w:p>
    <w:p w14:paraId="20FB97EB" w14:textId="64FF4267"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w:t>
      </w:r>
      <w:del w:id="662" w:author="Franke, Carsten" w:date="2024-05-19T13:50:00Z" w16du:dateUtc="2024-05-19T11:50:00Z">
        <w:r w:rsidR="006A2DB6" w:rsidDel="00666BAE">
          <w:rPr>
            <w:szCs w:val="24"/>
          </w:rPr>
          <w:delText>I-Weld</w:delText>
        </w:r>
      </w:del>
      <w:ins w:id="663" w:author="Franke, Carsten" w:date="2024-05-19T13:50:00Z" w16du:dateUtc="2024-05-19T11:50:00Z">
        <w:r w:rsidR="00666BAE">
          <w:rPr>
            <w:szCs w:val="24"/>
          </w:rPr>
          <w:t>I-weld</w:t>
        </w:r>
      </w:ins>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1310F61D" w:rsidR="006A2DB6" w:rsidRDefault="006A2DB6">
      <w:pPr>
        <w:pStyle w:val="Textkrper"/>
        <w:autoSpaceDE w:val="0"/>
        <w:autoSpaceDN w:val="0"/>
        <w:adjustRightInd w:val="0"/>
        <w:rPr>
          <w:szCs w:val="24"/>
        </w:rPr>
      </w:pPr>
      <w:r>
        <w:rPr>
          <w:szCs w:val="24"/>
        </w:rPr>
        <w:t xml:space="preserve">The detailed definition is provided in </w:t>
      </w:r>
      <w:del w:id="664" w:author="LUEJE Claudia" w:date="2024-05-02T20:55:00Z">
        <w:r w:rsidDel="00483905">
          <w:rPr>
            <w:rStyle w:val="citesec"/>
            <w:szCs w:val="24"/>
          </w:rPr>
          <w:delText>clause </w:delText>
        </w:r>
      </w:del>
      <w:r>
        <w:rPr>
          <w:rStyle w:val="citesec"/>
          <w:szCs w:val="24"/>
        </w:rPr>
        <w:t>10.2.4.4</w:t>
      </w:r>
      <w:del w:id="665" w:author="Franke, Carsten" w:date="2024-05-19T13:20:00Z" w16du:dateUtc="2024-05-19T11:20:00Z">
        <w:r w:rsidDel="001224D7">
          <w:rPr>
            <w:szCs w:val="24"/>
          </w:rPr>
          <w:delText xml:space="preserve"> Welding </w:delText>
        </w:r>
      </w:del>
      <w:ins w:id="666" w:author="LUEJE Claudia" w:date="2024-05-02T20:55:00Z">
        <w:del w:id="667" w:author="Franke, Carsten" w:date="2024-05-19T13:20:00Z" w16du:dateUtc="2024-05-19T11:20:00Z">
          <w:r w:rsidR="00483905" w:rsidDel="001224D7">
            <w:rPr>
              <w:szCs w:val="24"/>
            </w:rPr>
            <w:delText>p</w:delText>
          </w:r>
        </w:del>
      </w:ins>
      <w:del w:id="668" w:author="Franke, Carsten" w:date="2024-05-19T13:20:00Z" w16du:dateUtc="2024-05-19T11:20:00Z">
        <w:r w:rsidDel="001224D7">
          <w:rPr>
            <w:szCs w:val="24"/>
          </w:rPr>
          <w:delText>Position.</w:delText>
        </w:r>
      </w:del>
      <w:ins w:id="669" w:author="Franke, Carsten" w:date="2024-05-19T13:20:00Z" w16du:dateUtc="2024-05-19T11:20:00Z">
        <w:r w:rsidR="001224D7">
          <w:rPr>
            <w:szCs w:val="24"/>
          </w:rPr>
          <w:t>.</w:t>
        </w:r>
      </w:ins>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width</w:t>
      </w:r>
      <w:proofErr w:type="gramEnd"/>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filler</w:t>
      </w:r>
      <w:proofErr w:type="gramEnd"/>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670"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w:t>
      </w:r>
      <w:proofErr w:type="gramStart"/>
      <w:r w:rsidRPr="006B594B">
        <w:rPr>
          <w:rStyle w:val="ISOCode"/>
        </w:rPr>
        <w:t>material</w:t>
      </w:r>
      <w:proofErr w:type="spellEnd"/>
      <w:proofErr w:type="gram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294031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531FB651"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w:t>
      </w:r>
      <w:del w:id="671" w:author="Franke, Carsten" w:date="2024-05-19T13:50:00Z" w16du:dateUtc="2024-05-19T11:50:00Z">
        <w:r w:rsidDel="00666BAE">
          <w:rPr>
            <w:szCs w:val="24"/>
          </w:rPr>
          <w:delText>I-Weld</w:delText>
        </w:r>
      </w:del>
      <w:ins w:id="672"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7</w:t>
      </w:r>
      <w:r>
        <w:rPr>
          <w:szCs w:val="24"/>
        </w:rPr>
        <w:t>):</w:t>
      </w:r>
    </w:p>
    <w:p w14:paraId="4975FBB7" w14:textId="00DD7873"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w:t>
      </w:r>
      <w:del w:id="673" w:author="Franke, Carsten" w:date="2024-05-19T13:50:00Z" w16du:dateUtc="2024-05-19T11:50:00Z">
        <w:r w:rsidR="006A2DB6" w:rsidDel="00666BAE">
          <w:rPr>
            <w:szCs w:val="24"/>
          </w:rPr>
          <w:delText>I-Weld</w:delText>
        </w:r>
      </w:del>
      <w:ins w:id="674" w:author="Franke, Carsten" w:date="2024-05-19T13:50:00Z" w16du:dateUtc="2024-05-19T11:50:00Z">
        <w:r w:rsidR="00666BAE">
          <w:rPr>
            <w:szCs w:val="24"/>
          </w:rPr>
          <w:t>I-weld</w:t>
        </w:r>
      </w:ins>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46242F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252A159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proofErr w:type="gramStart"/>
      <w:r w:rsidR="00483905">
        <w:rPr>
          <w:rFonts w:eastAsia="Times New Roman"/>
          <w:szCs w:val="24"/>
        </w:rPr>
        <w:t>w</w:t>
      </w:r>
      <w:r>
        <w:rPr>
          <w:rFonts w:eastAsia="Times New Roman"/>
          <w:szCs w:val="24"/>
        </w:rPr>
        <w:t>eld</w:t>
      </w:r>
      <w:proofErr w:type="gramEnd"/>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60AAA1F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3905">
        <w:rPr>
          <w:szCs w:val="24"/>
        </w:rPr>
        <w:t>OTE</w:t>
      </w:r>
      <w:r>
        <w:rPr>
          <w:szCs w:val="24"/>
        </w:rPr>
        <w:tab/>
        <w:t>Overlap welds with four sheets have been observed. However, they are not explicitly depicted in this document.</w:t>
      </w:r>
    </w:p>
    <w:p w14:paraId="573C4F09" w14:textId="3A9C001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3905">
        <w:rPr>
          <w:rFonts w:eastAsia="Times New Roman"/>
          <w:szCs w:val="24"/>
        </w:rPr>
        <w:t>o</w:t>
      </w:r>
      <w:r>
        <w:rPr>
          <w:rFonts w:eastAsia="Times New Roman"/>
          <w:szCs w:val="24"/>
        </w:rPr>
        <w:t xml:space="preserve">verlap </w:t>
      </w:r>
      <w:r w:rsidR="00483905">
        <w:rPr>
          <w:rFonts w:eastAsia="Times New Roman"/>
          <w:szCs w:val="24"/>
        </w:rPr>
        <w:t>w</w:t>
      </w:r>
      <w:r>
        <w:rPr>
          <w:rFonts w:eastAsia="Times New Roman"/>
          <w:szCs w:val="24"/>
        </w:rPr>
        <w:t>eld</w:t>
      </w:r>
    </w:p>
    <w:p w14:paraId="3FB0E31D" w14:textId="3BB109D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t>Figure </w:t>
      </w:r>
      <w:r w:rsidR="006A2DB6">
        <w:rPr>
          <w:szCs w:val="24"/>
        </w:rPr>
        <w:t xml:space="preserve">64 — Overlap weld sheet </w:t>
      </w:r>
      <w:proofErr w:type="gramStart"/>
      <w:r w:rsidR="006A2DB6">
        <w:rPr>
          <w:szCs w:val="24"/>
        </w:rPr>
        <w:t>layout</w:t>
      </w:r>
      <w:proofErr w:type="gramEnd"/>
    </w:p>
    <w:p w14:paraId="283C1E44" w14:textId="6AB97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483905">
        <w:rPr>
          <w:rFonts w:eastAsia="Times New Roman"/>
          <w:szCs w:val="24"/>
        </w:rPr>
        <w:t>p</w:t>
      </w:r>
      <w:r>
        <w:rPr>
          <w:rFonts w:eastAsia="Times New Roman"/>
          <w:szCs w:val="24"/>
        </w:rPr>
        <w:t>arameters</w:t>
      </w:r>
      <w:proofErr w:type="gramEnd"/>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 xml:space="preserve">65 — Overlap weld </w:t>
      </w:r>
      <w:proofErr w:type="gramStart"/>
      <w:r w:rsidR="006A2DB6">
        <w:rPr>
          <w:szCs w:val="24"/>
        </w:rPr>
        <w:t>parameters</w:t>
      </w:r>
      <w:proofErr w:type="gramEnd"/>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35pt;height:33.65pt" o:ole="">
            <v:imagedata r:id="rId63" o:title=""/>
          </v:shape>
          <o:OLEObject Type="Embed" ProgID="Equation.DSMT4" ShapeID="_x0000_i1035" DrawAspect="Content" ObjectID="_1777640293" r:id="rId64"/>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5E6A6718"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r w:rsidR="00483905">
        <w:rPr>
          <w:szCs w:val="24"/>
        </w:rPr>
        <w:t>o</w:t>
      </w:r>
      <w:r w:rsidR="006A2DB6">
        <w:rPr>
          <w:szCs w:val="24"/>
        </w:rPr>
        <w:t xml:space="preserve">verlap </w:t>
      </w:r>
      <w:r w:rsidR="00483905">
        <w:rPr>
          <w:szCs w:val="24"/>
        </w:rPr>
        <w:t>w</w:t>
      </w:r>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084C4529" w:rsidR="006A2DB6" w:rsidRPr="00EC4DAD" w:rsidRDefault="006A2DB6" w:rsidP="00411E28">
            <w:pPr>
              <w:pStyle w:val="Tableheader"/>
              <w:autoSpaceDE w:val="0"/>
              <w:autoSpaceDN w:val="0"/>
              <w:adjustRightInd w:val="0"/>
              <w:rPr>
                <w:b/>
              </w:rPr>
            </w:pPr>
            <w:del w:id="675" w:author="Franke, Carsten" w:date="2024-05-19T13:15:00Z" w16du:dateUtc="2024-05-19T11:15:00Z">
              <w:r w:rsidRPr="00EC4DAD" w:rsidDel="0016273F">
                <w:rPr>
                  <w:b/>
                  <w:szCs w:val="24"/>
                </w:rPr>
                <w:delText xml:space="preserve">Value </w:delText>
              </w:r>
            </w:del>
            <w:ins w:id="676" w:author="LUEJE Claudia" w:date="2024-05-02T20:57:00Z">
              <w:del w:id="677" w:author="Franke, Carsten" w:date="2024-05-19T13:15:00Z" w16du:dateUtc="2024-05-19T11:15:00Z">
                <w:r w:rsidR="00483905" w:rsidDel="0016273F">
                  <w:rPr>
                    <w:b/>
                    <w:szCs w:val="24"/>
                  </w:rPr>
                  <w:delText>r</w:delText>
                </w:r>
              </w:del>
            </w:ins>
            <w:del w:id="678" w:author="Franke, Carsten" w:date="2024-05-19T13:15:00Z" w16du:dateUtc="2024-05-19T11:15:00Z">
              <w:r w:rsidRPr="00EC4DAD" w:rsidDel="0016273F">
                <w:rPr>
                  <w:b/>
                  <w:szCs w:val="24"/>
                </w:rPr>
                <w:delText>Range</w:delText>
              </w:r>
            </w:del>
            <w:ins w:id="679" w:author="Franke, Carsten" w:date="2024-05-19T13:15:00Z" w16du:dateUtc="2024-05-19T11:15:00Z">
              <w:r w:rsidR="0016273F">
                <w:rPr>
                  <w:b/>
                  <w:szCs w:val="24"/>
                </w:rPr>
                <w:t>Value space</w:t>
              </w:r>
            </w:ins>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54A4F0F6" w:rsidR="006A2DB6" w:rsidRPr="00EC4DAD" w:rsidRDefault="006A2DB6" w:rsidP="00411E28">
            <w:pPr>
              <w:pStyle w:val="Tableheader"/>
              <w:autoSpaceDE w:val="0"/>
              <w:autoSpaceDN w:val="0"/>
              <w:adjustRightInd w:val="0"/>
              <w:rPr>
                <w:b/>
              </w:rPr>
            </w:pPr>
            <w:r w:rsidRPr="00EC4DAD">
              <w:rPr>
                <w:b/>
                <w:szCs w:val="24"/>
              </w:rPr>
              <w:t xml:space="preserve">Default </w:t>
            </w:r>
            <w:r w:rsidR="00483905">
              <w:rPr>
                <w:b/>
                <w:szCs w:val="24"/>
              </w:rPr>
              <w:t>v</w:t>
            </w:r>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533058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265CA25C" w14:textId="752B4168" w:rsidR="006A2DB6" w:rsidRDefault="006A2DB6">
      <w:pPr>
        <w:pStyle w:val="Textkrper"/>
        <w:autoSpaceDE w:val="0"/>
        <w:autoSpaceDN w:val="0"/>
        <w:adjustRightInd w:val="0"/>
        <w:rPr>
          <w:szCs w:val="24"/>
        </w:rPr>
      </w:pPr>
      <w:r>
        <w:rPr>
          <w:szCs w:val="24"/>
        </w:rPr>
        <w:t xml:space="preserve">The </w:t>
      </w:r>
      <w:r w:rsidR="00A36A92">
        <w:rPr>
          <w:szCs w:val="24"/>
        </w:rPr>
        <w:t>s</w:t>
      </w:r>
      <w:r>
        <w:rPr>
          <w:szCs w:val="24"/>
        </w:rPr>
        <w:t xml:space="preserve">ingle </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D3A4D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lastRenderedPageBreak/>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50411FA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proofErr w:type="gramStart"/>
      <w:r w:rsidR="00A36A92">
        <w:rPr>
          <w:rFonts w:eastAsia="Times New Roman"/>
          <w:szCs w:val="24"/>
        </w:rPr>
        <w:t>p</w:t>
      </w:r>
      <w:r>
        <w:rPr>
          <w:rFonts w:eastAsia="Times New Roman"/>
          <w:szCs w:val="24"/>
        </w:rPr>
        <w:t>arameters</w:t>
      </w:r>
      <w:proofErr w:type="gramEnd"/>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 xml:space="preserve">67 — Overlap weld parameter details for lower (left) and upper (right) weld </w:t>
      </w:r>
      <w:proofErr w:type="gramStart"/>
      <w:r w:rsidR="006A2DB6">
        <w:rPr>
          <w:szCs w:val="24"/>
        </w:rPr>
        <w:t>section</w:t>
      </w:r>
      <w:proofErr w:type="gramEnd"/>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7pt;height:35.55pt" o:ole="">
            <v:imagedata r:id="rId65" o:title=""/>
          </v:shape>
          <o:OLEObject Type="Embed" ProgID="Equation.DSMT4" ShapeID="_x0000_i1036" DrawAspect="Content" ObjectID="_1777640294" r:id="rId66"/>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4"/>
        <w:gridCol w:w="1437"/>
        <w:gridCol w:w="1530"/>
        <w:gridCol w:w="1566"/>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6F75EAB5" w:rsidR="006A2DB6" w:rsidRPr="00EC4DAD" w:rsidRDefault="006A2DB6" w:rsidP="00411E28">
            <w:pPr>
              <w:pStyle w:val="Tableheader"/>
              <w:autoSpaceDE w:val="0"/>
              <w:autoSpaceDN w:val="0"/>
              <w:adjustRightInd w:val="0"/>
              <w:rPr>
                <w:b/>
              </w:rPr>
            </w:pPr>
            <w:del w:id="680" w:author="Franke, Carsten" w:date="2024-05-19T13:15:00Z" w16du:dateUtc="2024-05-19T11:15:00Z">
              <w:r w:rsidRPr="00EC4DAD" w:rsidDel="0016273F">
                <w:rPr>
                  <w:b/>
                  <w:szCs w:val="24"/>
                </w:rPr>
                <w:delText xml:space="preserve">Value </w:delText>
              </w:r>
            </w:del>
            <w:ins w:id="681" w:author="LUEJE Claudia" w:date="2024-05-02T20:58:00Z">
              <w:del w:id="682" w:author="Franke, Carsten" w:date="2024-05-19T13:15:00Z" w16du:dateUtc="2024-05-19T11:15:00Z">
                <w:r w:rsidR="00A36A92" w:rsidDel="0016273F">
                  <w:rPr>
                    <w:b/>
                    <w:szCs w:val="24"/>
                  </w:rPr>
                  <w:delText>r</w:delText>
                </w:r>
              </w:del>
            </w:ins>
            <w:del w:id="683" w:author="Franke, Carsten" w:date="2024-05-19T13:15:00Z" w16du:dateUtc="2024-05-19T11:15:00Z">
              <w:r w:rsidRPr="00EC4DAD" w:rsidDel="0016273F">
                <w:rPr>
                  <w:b/>
                  <w:szCs w:val="24"/>
                </w:rPr>
                <w:delText>Range</w:delText>
              </w:r>
            </w:del>
            <w:ins w:id="684" w:author="Franke, Carsten" w:date="2024-05-19T13:15:00Z" w16du:dateUtc="2024-05-19T11:15:00Z">
              <w:r w:rsidR="0016273F">
                <w:rPr>
                  <w:b/>
                  <w:szCs w:val="24"/>
                </w:rPr>
                <w:t>Value space</w:t>
              </w:r>
            </w:ins>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47EAA7EC" w:rsidR="006A2DB6" w:rsidRPr="00EC4DAD" w:rsidRDefault="006A2DB6" w:rsidP="00411E28">
            <w:pPr>
              <w:pStyle w:val="Tableheader"/>
              <w:autoSpaceDE w:val="0"/>
              <w:autoSpaceDN w:val="0"/>
              <w:adjustRightInd w:val="0"/>
              <w:rPr>
                <w:b/>
              </w:rPr>
            </w:pPr>
            <w:r w:rsidRPr="00EC4DAD">
              <w:rPr>
                <w:b/>
                <w:szCs w:val="24"/>
              </w:rPr>
              <w:t xml:space="preserve">Default </w:t>
            </w:r>
            <w:r w:rsidR="00A36A92">
              <w:rPr>
                <w:b/>
                <w:szCs w:val="24"/>
              </w:rPr>
              <w:t>v</w:t>
            </w:r>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09676C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5899B3B7" w14:textId="42269353" w:rsidR="006A2DB6" w:rsidRDefault="006A2DB6">
      <w:pPr>
        <w:pStyle w:val="Textkrper"/>
        <w:autoSpaceDE w:val="0"/>
        <w:autoSpaceDN w:val="0"/>
        <w:adjustRightInd w:val="0"/>
        <w:rPr>
          <w:szCs w:val="24"/>
        </w:rPr>
      </w:pPr>
      <w:r>
        <w:rPr>
          <w:szCs w:val="24"/>
        </w:rPr>
        <w:t xml:space="preserve">A </w:t>
      </w:r>
      <w:r w:rsidR="00A36A92">
        <w:rPr>
          <w:szCs w:val="24"/>
        </w:rPr>
        <w:t>d</w:t>
      </w:r>
      <w:r>
        <w:rPr>
          <w:szCs w:val="24"/>
        </w:rPr>
        <w:t>ouble-</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0CD4074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74B1B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proofErr w:type="gramStart"/>
      <w:r w:rsidR="00A36A92">
        <w:rPr>
          <w:rFonts w:eastAsia="Times New Roman"/>
          <w:szCs w:val="24"/>
        </w:rPr>
        <w:t>p</w:t>
      </w:r>
      <w:r>
        <w:rPr>
          <w:rFonts w:eastAsia="Times New Roman"/>
          <w:szCs w:val="24"/>
        </w:rPr>
        <w:t>arameters</w:t>
      </w:r>
      <w:proofErr w:type="gramEnd"/>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7pt;height:35.55pt" o:ole="">
            <v:imagedata r:id="rId67" o:title=""/>
          </v:shape>
          <o:OLEObject Type="Embed" ProgID="Equation.DSMT4" ShapeID="_x0000_i1037" DrawAspect="Content" ObjectID="_1777640295"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33A3C0E5" w:rsidR="006A2DB6" w:rsidRPr="00EC4DAD" w:rsidRDefault="006A2DB6" w:rsidP="006A2DB6">
            <w:pPr>
              <w:pStyle w:val="Tableheader"/>
              <w:autoSpaceDE w:val="0"/>
              <w:autoSpaceDN w:val="0"/>
              <w:adjustRightInd w:val="0"/>
              <w:jc w:val="both"/>
              <w:rPr>
                <w:b/>
              </w:rPr>
            </w:pPr>
            <w:del w:id="685" w:author="Franke, Carsten" w:date="2024-05-19T13:15:00Z" w16du:dateUtc="2024-05-19T11:15:00Z">
              <w:r w:rsidRPr="00EC4DAD" w:rsidDel="0016273F">
                <w:rPr>
                  <w:b/>
                  <w:szCs w:val="24"/>
                </w:rPr>
                <w:delText xml:space="preserve">Value </w:delText>
              </w:r>
            </w:del>
            <w:ins w:id="686" w:author="LUEJE Claudia" w:date="2024-05-02T20:59:00Z">
              <w:del w:id="687" w:author="Franke, Carsten" w:date="2024-05-19T13:15:00Z" w16du:dateUtc="2024-05-19T11:15:00Z">
                <w:r w:rsidR="00A36A92" w:rsidDel="0016273F">
                  <w:rPr>
                    <w:b/>
                    <w:szCs w:val="24"/>
                  </w:rPr>
                  <w:delText>r</w:delText>
                </w:r>
              </w:del>
            </w:ins>
            <w:del w:id="688" w:author="Franke, Carsten" w:date="2024-05-19T13:15:00Z" w16du:dateUtc="2024-05-19T11:15:00Z">
              <w:r w:rsidRPr="00EC4DAD" w:rsidDel="0016273F">
                <w:rPr>
                  <w:b/>
                  <w:szCs w:val="24"/>
                </w:rPr>
                <w:delText>Range</w:delText>
              </w:r>
            </w:del>
            <w:ins w:id="689"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1534FC5E"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A36A92">
              <w:rPr>
                <w:b/>
                <w:szCs w:val="24"/>
              </w:rPr>
              <w:t>v</w:t>
            </w:r>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echnology</w:t>
      </w:r>
      <w:proofErr w:type="gramEnd"/>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282FFF2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1A4A7B77" w:rsidR="006A2DB6" w:rsidRDefault="006A2DB6">
      <w:pPr>
        <w:pStyle w:val="Textkrper"/>
        <w:autoSpaceDE w:val="0"/>
        <w:autoSpaceDN w:val="0"/>
        <w:adjustRightInd w:val="0"/>
        <w:rPr>
          <w:szCs w:val="24"/>
        </w:rPr>
      </w:pPr>
      <w:r>
        <w:rPr>
          <w:szCs w:val="24"/>
        </w:rPr>
        <w:t xml:space="preserve">The detailed definition is provided in </w:t>
      </w:r>
      <w:del w:id="690" w:author="LUEJE Claudia" w:date="2024-05-02T21:00:00Z">
        <w:r w:rsidDel="00D02D44">
          <w:rPr>
            <w:rStyle w:val="citesec"/>
            <w:szCs w:val="24"/>
          </w:rPr>
          <w:delText>clause </w:delText>
        </w:r>
      </w:del>
      <w:r>
        <w:rPr>
          <w:rStyle w:val="citesec"/>
          <w:szCs w:val="24"/>
        </w:rPr>
        <w:t>10.2.4.4</w:t>
      </w:r>
      <w:del w:id="691" w:author="Franke, Carsten" w:date="2024-05-19T13:20:00Z" w16du:dateUtc="2024-05-19T11:20:00Z">
        <w:r w:rsidDel="001224D7">
          <w:rPr>
            <w:szCs w:val="24"/>
          </w:rPr>
          <w:delText xml:space="preserve"> Welding </w:delText>
        </w:r>
      </w:del>
      <w:ins w:id="692" w:author="LUEJE Claudia" w:date="2024-05-02T21:00:00Z">
        <w:del w:id="693" w:author="Franke, Carsten" w:date="2024-05-19T13:20:00Z" w16du:dateUtc="2024-05-19T11:20:00Z">
          <w:r w:rsidR="00D02D44" w:rsidDel="001224D7">
            <w:rPr>
              <w:szCs w:val="24"/>
            </w:rPr>
            <w:delText>p</w:delText>
          </w:r>
        </w:del>
      </w:ins>
      <w:del w:id="694" w:author="Franke, Carsten" w:date="2024-05-19T13:20:00Z" w16du:dateUtc="2024-05-19T11:20:00Z">
        <w:r w:rsidDel="001224D7">
          <w:rPr>
            <w:szCs w:val="24"/>
          </w:rPr>
          <w:delText>Position.</w:delText>
        </w:r>
      </w:del>
      <w:ins w:id="695" w:author="Franke, Carsten" w:date="2024-05-19T13:20:00Z" w16du:dateUtc="2024-05-19T11:20:00Z">
        <w:r w:rsidR="001224D7">
          <w:rPr>
            <w:szCs w:val="24"/>
          </w:rPr>
          <w:t>.</w:t>
        </w:r>
      </w:ins>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ection</w:t>
      </w:r>
      <w:proofErr w:type="gramEnd"/>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hickness</w:t>
      </w:r>
      <w:proofErr w:type="gramEnd"/>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angle</w:t>
      </w:r>
      <w:proofErr w:type="gramEnd"/>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hape</w:t>
      </w:r>
      <w:proofErr w:type="gramEnd"/>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696"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DC3F6E">
        <w:rPr>
          <w:rStyle w:val="ISOCode"/>
        </w:rPr>
        <w:t>penetration</w:t>
      </w:r>
      <w:proofErr w:type="gramEnd"/>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filler</w:t>
      </w:r>
      <w:proofErr w:type="gramEnd"/>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697"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w:t>
      </w:r>
      <w:proofErr w:type="gramStart"/>
      <w:r w:rsidRPr="00DC3F6E">
        <w:rPr>
          <w:rStyle w:val="ISOCode"/>
        </w:rPr>
        <w:t>material</w:t>
      </w:r>
      <w:proofErr w:type="spellEnd"/>
      <w:proofErr w:type="gram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394C67B5" w:rsidR="006A2DB6" w:rsidRDefault="006A2DB6" w:rsidP="00512DC1">
      <w:pPr>
        <w:pStyle w:val="Example"/>
      </w:pPr>
      <w:r>
        <w:t>E</w:t>
      </w:r>
      <w:r w:rsidR="00D02D44">
        <w:t>XAMPLE</w:t>
      </w:r>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1676835B" w:rsidR="006A2DB6" w:rsidRDefault="006A2DB6" w:rsidP="00512DC1">
      <w:pPr>
        <w:pStyle w:val="Example"/>
      </w:pPr>
      <w:r>
        <w:t>E</w:t>
      </w:r>
      <w:r w:rsidR="00D02D44">
        <w:t>XAMPLE</w:t>
      </w:r>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99C339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DB57A6">
        <w:rPr>
          <w:szCs w:val="24"/>
        </w:rPr>
        <w:t>OTE</w:t>
      </w:r>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54F6487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DB57A6">
        <w:rPr>
          <w:rFonts w:eastAsia="Times New Roman"/>
          <w:szCs w:val="24"/>
        </w:rPr>
        <w:t>p</w:t>
      </w:r>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C1C1C6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DB57A6">
        <w:rPr>
          <w:rFonts w:eastAsia="Times New Roman"/>
          <w:szCs w:val="24"/>
        </w:rPr>
        <w:t>p</w:t>
      </w:r>
      <w:r>
        <w:rPr>
          <w:rFonts w:eastAsia="Times New Roman"/>
          <w:szCs w:val="24"/>
        </w:rPr>
        <w:t>arameters</w:t>
      </w:r>
      <w:proofErr w:type="gramEnd"/>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7pt;height:35.55pt" o:ole="">
            <v:imagedata r:id="rId69" o:title=""/>
          </v:shape>
          <o:OLEObject Type="Embed" ProgID="Equation.DSMT4" ShapeID="_x0000_i1038" DrawAspect="Content" ObjectID="_1777640296" r:id="rId70"/>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70EC1EF1" w:rsidR="006A2DB6" w:rsidRPr="00EC4DAD" w:rsidRDefault="006A2DB6" w:rsidP="00E467AE">
            <w:pPr>
              <w:pStyle w:val="Tableheader"/>
              <w:autoSpaceDE w:val="0"/>
              <w:autoSpaceDN w:val="0"/>
              <w:adjustRightInd w:val="0"/>
              <w:rPr>
                <w:b/>
              </w:rPr>
            </w:pPr>
            <w:del w:id="698" w:author="Franke, Carsten" w:date="2024-05-19T13:15:00Z" w16du:dateUtc="2024-05-19T11:15:00Z">
              <w:r w:rsidRPr="00EC4DAD" w:rsidDel="0016273F">
                <w:rPr>
                  <w:b/>
                  <w:szCs w:val="24"/>
                </w:rPr>
                <w:delText xml:space="preserve">Value </w:delText>
              </w:r>
            </w:del>
            <w:ins w:id="699" w:author="LUEJE Claudia" w:date="2024-05-02T21:02:00Z">
              <w:del w:id="700" w:author="Franke, Carsten" w:date="2024-05-19T13:15:00Z" w16du:dateUtc="2024-05-19T11:15:00Z">
                <w:r w:rsidR="00DB57A6" w:rsidDel="0016273F">
                  <w:rPr>
                    <w:b/>
                    <w:szCs w:val="24"/>
                  </w:rPr>
                  <w:delText>r</w:delText>
                </w:r>
              </w:del>
            </w:ins>
            <w:del w:id="701" w:author="Franke, Carsten" w:date="2024-05-19T13:15:00Z" w16du:dateUtc="2024-05-19T11:15:00Z">
              <w:r w:rsidRPr="00EC4DAD" w:rsidDel="0016273F">
                <w:rPr>
                  <w:b/>
                  <w:szCs w:val="24"/>
                </w:rPr>
                <w:delText>Range</w:delText>
              </w:r>
            </w:del>
            <w:ins w:id="702"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01B9B425" w:rsidR="006A2DB6" w:rsidRPr="00EC4DAD" w:rsidRDefault="006A2DB6" w:rsidP="00E467AE">
            <w:pPr>
              <w:pStyle w:val="Tableheader"/>
              <w:autoSpaceDE w:val="0"/>
              <w:autoSpaceDN w:val="0"/>
              <w:adjustRightInd w:val="0"/>
              <w:rPr>
                <w:b/>
              </w:rPr>
            </w:pPr>
            <w:r w:rsidRPr="00EC4DAD">
              <w:rPr>
                <w:b/>
                <w:szCs w:val="24"/>
              </w:rPr>
              <w:t xml:space="preserve">Default </w:t>
            </w:r>
            <w:r w:rsidR="00DB57A6">
              <w:rPr>
                <w:b/>
                <w:szCs w:val="24"/>
              </w:rPr>
              <w:t>v</w:t>
            </w:r>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C1633">
        <w:rPr>
          <w:rStyle w:val="ISOCode"/>
        </w:rPr>
        <w:t>base</w:t>
      </w:r>
      <w:proofErr w:type="gramEnd"/>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8C1633">
        <w:rPr>
          <w:rStyle w:val="ISOCode"/>
        </w:rPr>
        <w:t>technology</w:t>
      </w:r>
      <w:proofErr w:type="gramEnd"/>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lastRenderedPageBreak/>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703"/>
            <w:r w:rsidRPr="006A2DB6">
              <w:rPr>
                <w:szCs w:val="24"/>
              </w:rPr>
              <w:t>*</w:t>
            </w:r>
            <w:commentRangeEnd w:id="703"/>
            <w:r w:rsidR="00B63945">
              <w:rPr>
                <w:rStyle w:val="Kommentarzeichen"/>
                <w:rFonts w:ascii="Calibri" w:eastAsia="Times New Roman" w:hAnsi="Calibri"/>
                <w:lang w:val="en-US" w:eastAsia="x-none"/>
              </w:rPr>
              <w:commentReference w:id="703"/>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34966CE4" w:rsidR="006A2DB6" w:rsidRDefault="006A2DB6">
      <w:pPr>
        <w:pStyle w:val="Textkrper"/>
        <w:autoSpaceDE w:val="0"/>
        <w:autoSpaceDN w:val="0"/>
        <w:adjustRightInd w:val="0"/>
        <w:rPr>
          <w:szCs w:val="24"/>
        </w:rPr>
      </w:pPr>
      <w:r>
        <w:rPr>
          <w:szCs w:val="24"/>
        </w:rPr>
        <w:t xml:space="preserve">The detailed definition is provided in </w:t>
      </w:r>
      <w:del w:id="704" w:author="LUEJE Claudia" w:date="2024-05-02T21:02:00Z">
        <w:r w:rsidDel="00BA0D7F">
          <w:rPr>
            <w:rStyle w:val="citesec"/>
            <w:szCs w:val="24"/>
          </w:rPr>
          <w:delText>clause </w:delText>
        </w:r>
      </w:del>
      <w:r>
        <w:rPr>
          <w:rStyle w:val="citesec"/>
          <w:szCs w:val="24"/>
        </w:rPr>
        <w:t>10.2.4.4</w:t>
      </w:r>
      <w:del w:id="705" w:author="Franke, Carsten" w:date="2024-05-19T13:19:00Z" w16du:dateUtc="2024-05-19T11:19:00Z">
        <w:r w:rsidDel="001224D7">
          <w:rPr>
            <w:szCs w:val="24"/>
          </w:rPr>
          <w:delText xml:space="preserve"> Welding Position.</w:delText>
        </w:r>
      </w:del>
      <w:ins w:id="706" w:author="Franke, Carsten" w:date="2024-05-19T13:19:00Z" w16du:dateUtc="2024-05-19T11:19:00Z">
        <w:r w:rsidR="001224D7">
          <w:rPr>
            <w:szCs w:val="24"/>
          </w:rPr>
          <w:t>.</w:t>
        </w:r>
      </w:ins>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base</w:t>
      </w:r>
      <w:proofErr w:type="gramEnd"/>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ection</w:t>
      </w:r>
      <w:proofErr w:type="gramEnd"/>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thickness</w:t>
      </w:r>
      <w:proofErr w:type="gramEnd"/>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007C9240"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r w:rsidR="00B63945">
        <w:rPr>
          <w:szCs w:val="24"/>
        </w:rPr>
        <w:t>d</w:t>
      </w:r>
      <w:r w:rsidR="006A2DB6">
        <w:rPr>
          <w:szCs w:val="24"/>
        </w:rPr>
        <w:t xml:space="preserve">ependency of </w:t>
      </w:r>
      <w:r w:rsidR="00B63945">
        <w:rPr>
          <w:szCs w:val="24"/>
        </w:rPr>
        <w:t>a</w:t>
      </w:r>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angle</w:t>
      </w:r>
      <w:proofErr w:type="gramEnd"/>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penetration</w:t>
      </w:r>
      <w:proofErr w:type="gramEnd"/>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hape</w:t>
      </w:r>
      <w:proofErr w:type="gramEnd"/>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707"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F808E5">
        <w:rPr>
          <w:rStyle w:val="ISOCode"/>
        </w:rPr>
        <w:t>filler</w:t>
      </w:r>
      <w:proofErr w:type="gramEnd"/>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708"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w:t>
      </w:r>
      <w:proofErr w:type="gramStart"/>
      <w:r w:rsidRPr="00F808E5">
        <w:rPr>
          <w:rStyle w:val="ISOCode"/>
        </w:rPr>
        <w:t>material</w:t>
      </w:r>
      <w:proofErr w:type="spellEnd"/>
      <w:proofErr w:type="gram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5A77768A" w:rsidR="006A2DB6" w:rsidRDefault="006A2DB6" w:rsidP="00F808E5">
      <w:pPr>
        <w:pStyle w:val="Example"/>
      </w:pPr>
      <w:r>
        <w:t>E</w:t>
      </w:r>
      <w:r w:rsidR="00B63945">
        <w:t>XAMPLE</w:t>
      </w:r>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proofErr w:type="gramStart"/>
      <w:r w:rsidR="006A2DB6" w:rsidRPr="00576373">
        <w:rPr>
          <w:b/>
          <w:szCs w:val="24"/>
          <w:lang w:val="fr-CH"/>
        </w:rPr>
        <w:t>weld</w:t>
      </w:r>
      <w:proofErr w:type="gramEnd"/>
      <w:r w:rsidR="006A2DB6" w:rsidRPr="00576373">
        <w:rPr>
          <w:b/>
          <w:szCs w:val="24"/>
          <w:lang w:val="fr-CH"/>
        </w:rPr>
        <w:t>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085E6C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63945">
        <w:rPr>
          <w:szCs w:val="24"/>
        </w:rPr>
        <w:t>XAMPLE</w:t>
      </w:r>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DBF8E3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34850">
        <w:rPr>
          <w:rFonts w:eastAsia="Times New Roman"/>
          <w:szCs w:val="24"/>
        </w:rPr>
        <w:t>p</w:t>
      </w:r>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546AEAD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434850">
        <w:rPr>
          <w:rFonts w:eastAsia="Times New Roman"/>
          <w:szCs w:val="24"/>
        </w:rPr>
        <w:t>p</w:t>
      </w:r>
      <w:r>
        <w:rPr>
          <w:rFonts w:eastAsia="Times New Roman"/>
          <w:szCs w:val="24"/>
        </w:rPr>
        <w:t>arameters</w:t>
      </w:r>
      <w:proofErr w:type="gramEnd"/>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7pt;height:35.55pt" o:ole="">
            <v:imagedata r:id="rId71" o:title=""/>
          </v:shape>
          <o:OLEObject Type="Embed" ProgID="Equation.DSMT4" ShapeID="_x0000_i1039" DrawAspect="Content" ObjectID="_1777640297"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629D57D8" w:rsidR="006A2DB6" w:rsidRPr="00EC4DAD" w:rsidRDefault="006A2DB6" w:rsidP="00E14FA4">
            <w:pPr>
              <w:pStyle w:val="Tableheader"/>
              <w:autoSpaceDE w:val="0"/>
              <w:autoSpaceDN w:val="0"/>
              <w:adjustRightInd w:val="0"/>
              <w:rPr>
                <w:b/>
              </w:rPr>
            </w:pPr>
            <w:del w:id="709" w:author="Franke, Carsten" w:date="2024-05-19T13:26:00Z" w16du:dateUtc="2024-05-19T11:26:00Z">
              <w:r w:rsidRPr="00EC4DAD" w:rsidDel="007D4714">
                <w:rPr>
                  <w:b/>
                  <w:szCs w:val="24"/>
                </w:rPr>
                <w:delText>Value R</w:delText>
              </w:r>
            </w:del>
            <w:ins w:id="710" w:author="LUEJE Claudia" w:date="2024-05-02T21:06:00Z">
              <w:del w:id="711" w:author="Franke, Carsten" w:date="2024-05-19T13:26:00Z" w16du:dateUtc="2024-05-19T11:26:00Z">
                <w:r w:rsidR="00434850" w:rsidDel="007D4714">
                  <w:rPr>
                    <w:b/>
                    <w:szCs w:val="24"/>
                  </w:rPr>
                  <w:delText>r</w:delText>
                </w:r>
              </w:del>
            </w:ins>
            <w:del w:id="712" w:author="Franke, Carsten" w:date="2024-05-19T13:26:00Z" w16du:dateUtc="2024-05-19T11:26:00Z">
              <w:r w:rsidRPr="00EC4DAD" w:rsidDel="007D4714">
                <w:rPr>
                  <w:b/>
                  <w:szCs w:val="24"/>
                </w:rPr>
                <w:delText>ange</w:delText>
              </w:r>
            </w:del>
            <w:ins w:id="713" w:author="Franke, Carsten" w:date="2024-05-19T13:26:00Z" w16du:dateUtc="2024-05-19T11:26:00Z">
              <w:r w:rsidR="007D4714">
                <w:rPr>
                  <w:b/>
                  <w:szCs w:val="24"/>
                </w:rPr>
                <w:t>Value space</w:t>
              </w:r>
            </w:ins>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68D37CF3" w:rsidR="006A2DB6" w:rsidRPr="00EC4DAD" w:rsidRDefault="006A2DB6" w:rsidP="00E14FA4">
            <w:pPr>
              <w:pStyle w:val="Tableheader"/>
              <w:autoSpaceDE w:val="0"/>
              <w:autoSpaceDN w:val="0"/>
              <w:adjustRightInd w:val="0"/>
              <w:rPr>
                <w:b/>
              </w:rPr>
            </w:pPr>
            <w:del w:id="714" w:author="Franke, Carsten" w:date="2024-05-19T13:24:00Z" w16du:dateUtc="2024-05-19T11:24:00Z">
              <w:r w:rsidRPr="00EC4DAD" w:rsidDel="007D4714">
                <w:rPr>
                  <w:b/>
                  <w:szCs w:val="24"/>
                </w:rPr>
                <w:delText>Default Value</w:delText>
              </w:r>
            </w:del>
            <w:ins w:id="715" w:author="Franke, Carsten" w:date="2024-05-19T13:24:00Z" w16du:dateUtc="2024-05-19T11:24:00Z">
              <w:r w:rsidR="007D4714">
                <w:rPr>
                  <w:b/>
                  <w:szCs w:val="24"/>
                </w:rPr>
                <w:t>Default value</w:t>
              </w:r>
            </w:ins>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2913DF23" w:rsidR="006A2DB6" w:rsidRDefault="006A2DB6">
      <w:pPr>
        <w:pStyle w:val="Textkrper"/>
        <w:autoSpaceDE w:val="0"/>
        <w:autoSpaceDN w:val="0"/>
        <w:adjustRightInd w:val="0"/>
        <w:rPr>
          <w:szCs w:val="24"/>
        </w:rPr>
      </w:pPr>
      <w:r>
        <w:rPr>
          <w:szCs w:val="24"/>
        </w:rPr>
        <w:t xml:space="preserve">The penetration of the </w:t>
      </w:r>
      <w:r w:rsidR="00434850">
        <w:rPr>
          <w:szCs w:val="24"/>
        </w:rPr>
        <w:t xml:space="preserve">third </w:t>
      </w:r>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echnology</w:t>
      </w:r>
      <w:proofErr w:type="gramEnd"/>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661500E3" w:rsidR="006A2DB6" w:rsidRDefault="006A2DB6">
      <w:pPr>
        <w:pStyle w:val="Textkrper"/>
        <w:autoSpaceDE w:val="0"/>
        <w:autoSpaceDN w:val="0"/>
        <w:adjustRightInd w:val="0"/>
        <w:rPr>
          <w:szCs w:val="24"/>
        </w:rPr>
      </w:pPr>
      <w:r>
        <w:rPr>
          <w:szCs w:val="24"/>
        </w:rPr>
        <w:t xml:space="preserve">The detailed definition is provided in </w:t>
      </w:r>
      <w:del w:id="716" w:author="LUEJE Claudia" w:date="2024-05-02T21:06:00Z">
        <w:r w:rsidDel="00434850">
          <w:rPr>
            <w:rStyle w:val="citesec"/>
            <w:szCs w:val="24"/>
          </w:rPr>
          <w:delText>clause </w:delText>
        </w:r>
      </w:del>
      <w:r>
        <w:rPr>
          <w:rStyle w:val="citesec"/>
          <w:szCs w:val="24"/>
        </w:rPr>
        <w:t>10.2.4.4</w:t>
      </w:r>
      <w:del w:id="717" w:author="Franke, Carsten" w:date="2024-05-19T13:20:00Z" w16du:dateUtc="2024-05-19T11:20:00Z">
        <w:r w:rsidDel="001224D7">
          <w:rPr>
            <w:szCs w:val="24"/>
          </w:rPr>
          <w:delText xml:space="preserve"> Welding </w:delText>
        </w:r>
      </w:del>
      <w:ins w:id="718" w:author="LUEJE Claudia" w:date="2024-05-02T21:06:00Z">
        <w:del w:id="719" w:author="Franke, Carsten" w:date="2024-05-19T13:20:00Z" w16du:dateUtc="2024-05-19T11:20:00Z">
          <w:r w:rsidR="00434850" w:rsidDel="001224D7">
            <w:rPr>
              <w:szCs w:val="24"/>
            </w:rPr>
            <w:delText>p</w:delText>
          </w:r>
        </w:del>
      </w:ins>
      <w:del w:id="720" w:author="Franke, Carsten" w:date="2024-05-19T13:20:00Z" w16du:dateUtc="2024-05-19T11:20:00Z">
        <w:r w:rsidDel="001224D7">
          <w:rPr>
            <w:szCs w:val="24"/>
          </w:rPr>
          <w:delText>Position.</w:delText>
        </w:r>
      </w:del>
      <w:ins w:id="721" w:author="Franke, Carsten" w:date="2024-05-19T13:20:00Z" w16du:dateUtc="2024-05-19T11:20:00Z">
        <w:r w:rsidR="001224D7">
          <w:rPr>
            <w:szCs w:val="24"/>
          </w:rPr>
          <w:t>.</w:t>
        </w:r>
      </w:ins>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section</w:t>
      </w:r>
      <w:proofErr w:type="gramEnd"/>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hickness</w:t>
      </w:r>
      <w:proofErr w:type="gramEnd"/>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angle</w:t>
      </w:r>
      <w:proofErr w:type="gramEnd"/>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penetration</w:t>
      </w:r>
      <w:proofErr w:type="gramEnd"/>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815B24">
        <w:rPr>
          <w:rStyle w:val="ISOCode"/>
        </w:rPr>
        <w:t>shape</w:t>
      </w:r>
      <w:proofErr w:type="gramEnd"/>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722"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filler</w:t>
      </w:r>
      <w:proofErr w:type="gramEnd"/>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723"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w:t>
      </w:r>
      <w:proofErr w:type="gramStart"/>
      <w:r w:rsidRPr="00166752">
        <w:rPr>
          <w:rStyle w:val="ISOCode"/>
        </w:rPr>
        <w:t>material</w:t>
      </w:r>
      <w:proofErr w:type="spellEnd"/>
      <w:proofErr w:type="gram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3188F19F" w:rsidR="006A2DB6" w:rsidRDefault="006A2DB6" w:rsidP="00512DC1">
      <w:pPr>
        <w:pStyle w:val="Example"/>
      </w:pPr>
      <w:r>
        <w:t>E</w:t>
      </w:r>
      <w:r w:rsidR="00434850">
        <w:t>XAMPLE</w:t>
      </w:r>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496A54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1F47">
        <w:rPr>
          <w:szCs w:val="24"/>
        </w:rPr>
        <w:t>XAMPLE</w:t>
      </w:r>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14D0710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3230B5">
        <w:rPr>
          <w:rFonts w:eastAsia="Times New Roman"/>
          <w:szCs w:val="24"/>
        </w:rPr>
        <w:t>p</w:t>
      </w:r>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3B2BEEF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3230B5">
        <w:rPr>
          <w:rFonts w:eastAsia="Times New Roman"/>
          <w:szCs w:val="24"/>
        </w:rPr>
        <w:t>p</w:t>
      </w:r>
      <w:r>
        <w:rPr>
          <w:rFonts w:eastAsia="Times New Roman"/>
          <w:szCs w:val="24"/>
        </w:rPr>
        <w:t>arameters</w:t>
      </w:r>
      <w:proofErr w:type="gramEnd"/>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pt;height:18.7pt" o:ole="">
            <v:imagedata r:id="rId73" o:title=""/>
          </v:shape>
          <o:OLEObject Type="Embed" ProgID="Equation.DSMT4" ShapeID="_x0000_i1040" DrawAspect="Content" ObjectID="_1777640298"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4509929E" w:rsidR="006A2DB6" w:rsidRPr="00EC4DAD" w:rsidRDefault="006A2DB6" w:rsidP="00E14FA4">
            <w:pPr>
              <w:pStyle w:val="Tableheader"/>
              <w:autoSpaceDE w:val="0"/>
              <w:autoSpaceDN w:val="0"/>
              <w:adjustRightInd w:val="0"/>
              <w:rPr>
                <w:b/>
              </w:rPr>
            </w:pPr>
            <w:del w:id="724" w:author="Franke, Carsten" w:date="2024-05-19T13:15:00Z" w16du:dateUtc="2024-05-19T11:15:00Z">
              <w:r w:rsidRPr="00EC4DAD" w:rsidDel="0016273F">
                <w:rPr>
                  <w:b/>
                  <w:szCs w:val="24"/>
                </w:rPr>
                <w:delText xml:space="preserve">Value </w:delText>
              </w:r>
            </w:del>
            <w:ins w:id="725" w:author="LUEJE Claudia" w:date="2024-05-02T21:26:00Z">
              <w:del w:id="726" w:author="Franke, Carsten" w:date="2024-05-19T13:15:00Z" w16du:dateUtc="2024-05-19T11:15:00Z">
                <w:r w:rsidR="003230B5" w:rsidDel="0016273F">
                  <w:rPr>
                    <w:b/>
                    <w:szCs w:val="24"/>
                  </w:rPr>
                  <w:delText>r</w:delText>
                </w:r>
              </w:del>
            </w:ins>
            <w:del w:id="727" w:author="Franke, Carsten" w:date="2024-05-19T13:15:00Z" w16du:dateUtc="2024-05-19T11:15:00Z">
              <w:r w:rsidRPr="00EC4DAD" w:rsidDel="0016273F">
                <w:rPr>
                  <w:b/>
                  <w:szCs w:val="24"/>
                </w:rPr>
                <w:delText>Range</w:delText>
              </w:r>
            </w:del>
            <w:ins w:id="728"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3AE86216" w:rsidR="006A2DB6" w:rsidRPr="00EC4DAD" w:rsidRDefault="006A2DB6" w:rsidP="00E14FA4">
            <w:pPr>
              <w:pStyle w:val="Tableheader"/>
              <w:autoSpaceDE w:val="0"/>
              <w:autoSpaceDN w:val="0"/>
              <w:adjustRightInd w:val="0"/>
              <w:rPr>
                <w:b/>
              </w:rPr>
            </w:pPr>
            <w:r w:rsidRPr="00EC4DAD">
              <w:rPr>
                <w:b/>
                <w:szCs w:val="24"/>
              </w:rPr>
              <w:t xml:space="preserve">Default </w:t>
            </w:r>
            <w:r w:rsidR="003230B5">
              <w:rPr>
                <w:b/>
                <w:szCs w:val="24"/>
              </w:rPr>
              <w:t>v</w:t>
            </w:r>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echnology</w:t>
      </w:r>
      <w:proofErr w:type="gramEnd"/>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729"/>
            <w:r w:rsidRPr="006A2DB6">
              <w:rPr>
                <w:szCs w:val="24"/>
              </w:rPr>
              <w:t>*</w:t>
            </w:r>
            <w:commentRangeEnd w:id="729"/>
            <w:r w:rsidR="003230B5">
              <w:rPr>
                <w:rStyle w:val="Kommentarzeichen"/>
                <w:rFonts w:ascii="Calibri" w:eastAsia="Times New Roman" w:hAnsi="Calibri"/>
                <w:lang w:val="en-US" w:eastAsia="x-none"/>
              </w:rPr>
              <w:commentReference w:id="729"/>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00233B0E" w:rsidR="006A2DB6" w:rsidRDefault="006A2DB6">
      <w:pPr>
        <w:pStyle w:val="Textkrper"/>
        <w:autoSpaceDE w:val="0"/>
        <w:autoSpaceDN w:val="0"/>
        <w:adjustRightInd w:val="0"/>
        <w:rPr>
          <w:szCs w:val="24"/>
        </w:rPr>
      </w:pPr>
      <w:r>
        <w:rPr>
          <w:szCs w:val="24"/>
        </w:rPr>
        <w:t xml:space="preserve">The detailed definition is provided in </w:t>
      </w:r>
      <w:del w:id="730" w:author="LUEJE Claudia" w:date="2024-05-02T21:27:00Z">
        <w:r w:rsidDel="003230B5">
          <w:rPr>
            <w:rStyle w:val="citesec"/>
            <w:szCs w:val="24"/>
          </w:rPr>
          <w:delText>clause </w:delText>
        </w:r>
      </w:del>
      <w:r>
        <w:rPr>
          <w:rStyle w:val="citesec"/>
          <w:szCs w:val="24"/>
        </w:rPr>
        <w:t>10.2.4.4</w:t>
      </w:r>
      <w:del w:id="731" w:author="Franke, Carsten" w:date="2024-05-19T13:20:00Z" w16du:dateUtc="2024-05-19T11:20:00Z">
        <w:r w:rsidDel="001224D7">
          <w:rPr>
            <w:szCs w:val="24"/>
          </w:rPr>
          <w:delText xml:space="preserve"> Welding </w:delText>
        </w:r>
      </w:del>
      <w:ins w:id="732" w:author="LUEJE Claudia" w:date="2024-05-02T21:27:00Z">
        <w:del w:id="733" w:author="Franke, Carsten" w:date="2024-05-19T13:20:00Z" w16du:dateUtc="2024-05-19T11:20:00Z">
          <w:r w:rsidR="003230B5" w:rsidDel="001224D7">
            <w:rPr>
              <w:szCs w:val="24"/>
            </w:rPr>
            <w:delText>p</w:delText>
          </w:r>
        </w:del>
      </w:ins>
      <w:del w:id="734" w:author="Franke, Carsten" w:date="2024-05-19T13:20:00Z" w16du:dateUtc="2024-05-19T11:20:00Z">
        <w:r w:rsidDel="001224D7">
          <w:rPr>
            <w:szCs w:val="24"/>
          </w:rPr>
          <w:delText>Position.</w:delText>
        </w:r>
      </w:del>
      <w:ins w:id="735" w:author="Franke, Carsten" w:date="2024-05-19T13:20:00Z" w16du:dateUtc="2024-05-19T11:20:00Z">
        <w:r w:rsidR="001224D7">
          <w:rPr>
            <w:szCs w:val="24"/>
          </w:rPr>
          <w:t>.</w:t>
        </w:r>
      </w:ins>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ection</w:t>
      </w:r>
      <w:proofErr w:type="gramEnd"/>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hickness</w:t>
      </w:r>
      <w:proofErr w:type="gramEnd"/>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442F69">
        <w:rPr>
          <w:rStyle w:val="ISOCode"/>
        </w:rPr>
        <w:t>angle</w:t>
      </w:r>
      <w:proofErr w:type="gramEnd"/>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penetration</w:t>
      </w:r>
      <w:proofErr w:type="gramEnd"/>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hape</w:t>
      </w:r>
      <w:proofErr w:type="gramEnd"/>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736"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filler</w:t>
      </w:r>
      <w:proofErr w:type="gramEnd"/>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737"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w:t>
      </w:r>
      <w:proofErr w:type="gramStart"/>
      <w:r w:rsidRPr="00442F69">
        <w:rPr>
          <w:rStyle w:val="ISOCode"/>
        </w:rPr>
        <w:t>material</w:t>
      </w:r>
      <w:proofErr w:type="spellEnd"/>
      <w:proofErr w:type="gram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7E9B663B" w:rsidR="006A2DB6" w:rsidRDefault="006A2DB6" w:rsidP="00512DC1">
      <w:pPr>
        <w:pStyle w:val="Example"/>
      </w:pPr>
      <w:r>
        <w:t>E</w:t>
      </w:r>
      <w:r w:rsidR="003230B5">
        <w:t>XAMPLE</w:t>
      </w:r>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547F8FDD" w:rsidR="006A2DB6" w:rsidRDefault="006A2DB6" w:rsidP="00512DC1">
      <w:pPr>
        <w:pStyle w:val="Example"/>
      </w:pPr>
      <w:r>
        <w:t>E</w:t>
      </w:r>
      <w:r w:rsidR="003230B5">
        <w:t>XAMPLE</w:t>
      </w:r>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3DBED3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proofErr w:type="gramStart"/>
      <w:r w:rsidR="003230B5">
        <w:rPr>
          <w:rFonts w:eastAsia="Times New Roman"/>
          <w:szCs w:val="24"/>
        </w:rPr>
        <w:t>j</w:t>
      </w:r>
      <w:r>
        <w:rPr>
          <w:rFonts w:eastAsia="Times New Roman"/>
          <w:szCs w:val="24"/>
        </w:rPr>
        <w:t>oint</w:t>
      </w:r>
      <w:proofErr w:type="gramEnd"/>
    </w:p>
    <w:p w14:paraId="0CA3FFA1" w14:textId="083523C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3230B5">
        <w:rPr>
          <w:rFonts w:eastAsia="Times New Roman"/>
          <w:szCs w:val="24"/>
        </w:rPr>
        <w:t>p</w:t>
      </w:r>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 xml:space="preserve">76 — Flared joint sheet </w:t>
      </w:r>
      <w:proofErr w:type="gramStart"/>
      <w:r w:rsidR="006A2DB6">
        <w:rPr>
          <w:szCs w:val="24"/>
        </w:rPr>
        <w:t>layout</w:t>
      </w:r>
      <w:proofErr w:type="gramEnd"/>
    </w:p>
    <w:p w14:paraId="3D065AEE" w14:textId="1831B81B"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proofErr w:type="gramStart"/>
      <w:r w:rsidR="003230B5">
        <w:rPr>
          <w:rFonts w:eastAsia="Times New Roman"/>
          <w:szCs w:val="24"/>
        </w:rPr>
        <w:t>p</w:t>
      </w:r>
      <w:r>
        <w:rPr>
          <w:rFonts w:eastAsia="Times New Roman"/>
          <w:szCs w:val="24"/>
        </w:rPr>
        <w:t>arameters</w:t>
      </w:r>
      <w:proofErr w:type="gramEnd"/>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 xml:space="preserve">77 — Flared joint sheet </w:t>
      </w:r>
      <w:proofErr w:type="gramStart"/>
      <w:r w:rsidR="006A2DB6">
        <w:rPr>
          <w:szCs w:val="24"/>
        </w:rPr>
        <w:t>parameters</w:t>
      </w:r>
      <w:proofErr w:type="gramEnd"/>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28"/>
        <w:gridCol w:w="1363"/>
        <w:gridCol w:w="1444"/>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211396D" w:rsidR="006A2DB6" w:rsidRPr="00EC4DAD" w:rsidRDefault="006A2DB6" w:rsidP="006A2DB6">
            <w:pPr>
              <w:pStyle w:val="Tableheader"/>
              <w:autoSpaceDE w:val="0"/>
              <w:autoSpaceDN w:val="0"/>
              <w:adjustRightInd w:val="0"/>
              <w:jc w:val="both"/>
              <w:rPr>
                <w:b/>
              </w:rPr>
            </w:pPr>
            <w:del w:id="738" w:author="Franke, Carsten" w:date="2024-05-19T13:15:00Z" w16du:dateUtc="2024-05-19T11:15:00Z">
              <w:r w:rsidRPr="00EC4DAD" w:rsidDel="0016273F">
                <w:rPr>
                  <w:b/>
                  <w:szCs w:val="24"/>
                </w:rPr>
                <w:delText xml:space="preserve">Value </w:delText>
              </w:r>
            </w:del>
            <w:ins w:id="739" w:author="LUEJE Claudia" w:date="2024-05-02T21:29:00Z">
              <w:del w:id="740" w:author="Franke, Carsten" w:date="2024-05-19T13:15:00Z" w16du:dateUtc="2024-05-19T11:15:00Z">
                <w:r w:rsidR="00776F03" w:rsidDel="0016273F">
                  <w:rPr>
                    <w:b/>
                    <w:szCs w:val="24"/>
                  </w:rPr>
                  <w:delText>r</w:delText>
                </w:r>
              </w:del>
            </w:ins>
            <w:del w:id="741" w:author="Franke, Carsten" w:date="2024-05-19T13:15:00Z" w16du:dateUtc="2024-05-19T11:15:00Z">
              <w:r w:rsidRPr="00EC4DAD" w:rsidDel="0016273F">
                <w:rPr>
                  <w:b/>
                  <w:szCs w:val="24"/>
                </w:rPr>
                <w:delText>Range</w:delText>
              </w:r>
            </w:del>
            <w:ins w:id="742" w:author="Franke, Carsten" w:date="2024-05-19T13:15:00Z" w16du:dateUtc="2024-05-19T11:15:00Z">
              <w:r w:rsidR="0016273F">
                <w:rPr>
                  <w:b/>
                  <w:szCs w:val="24"/>
                </w:rPr>
                <w:t>Value space</w:t>
              </w:r>
            </w:ins>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D3BA3F1"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776F03">
              <w:rPr>
                <w:b/>
                <w:szCs w:val="24"/>
              </w:rPr>
              <w:t>v</w:t>
            </w:r>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base</w:t>
      </w:r>
      <w:proofErr w:type="gramEnd"/>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technology</w:t>
      </w:r>
      <w:proofErr w:type="gramEnd"/>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204D0DE9" w:rsidR="006A2DB6" w:rsidRDefault="006A2DB6">
      <w:pPr>
        <w:pStyle w:val="Textkrper"/>
        <w:autoSpaceDE w:val="0"/>
        <w:autoSpaceDN w:val="0"/>
        <w:adjustRightInd w:val="0"/>
        <w:rPr>
          <w:szCs w:val="24"/>
        </w:rPr>
      </w:pPr>
      <w:r>
        <w:rPr>
          <w:szCs w:val="24"/>
        </w:rPr>
        <w:t xml:space="preserve">The detailed definition is provided in </w:t>
      </w:r>
      <w:del w:id="743" w:author="LUEJE Claudia" w:date="2024-05-02T21:29:00Z">
        <w:r w:rsidDel="00776F03">
          <w:rPr>
            <w:rStyle w:val="citesec"/>
            <w:szCs w:val="24"/>
          </w:rPr>
          <w:delText>clause </w:delText>
        </w:r>
      </w:del>
      <w:r>
        <w:rPr>
          <w:rStyle w:val="citesec"/>
          <w:szCs w:val="24"/>
        </w:rPr>
        <w:t>10.2.4.4</w:t>
      </w:r>
      <w:del w:id="744" w:author="Franke, Carsten" w:date="2024-05-19T13:20:00Z" w16du:dateUtc="2024-05-19T11:20:00Z">
        <w:r w:rsidDel="001224D7">
          <w:rPr>
            <w:szCs w:val="24"/>
          </w:rPr>
          <w:delText xml:space="preserve"> Welding </w:delText>
        </w:r>
      </w:del>
      <w:ins w:id="745" w:author="LUEJE Claudia" w:date="2024-05-02T21:30:00Z">
        <w:del w:id="746" w:author="Franke, Carsten" w:date="2024-05-19T13:20:00Z" w16du:dateUtc="2024-05-19T11:20:00Z">
          <w:r w:rsidR="00776F03" w:rsidDel="001224D7">
            <w:rPr>
              <w:szCs w:val="24"/>
            </w:rPr>
            <w:delText>p</w:delText>
          </w:r>
        </w:del>
      </w:ins>
      <w:del w:id="747" w:author="Franke, Carsten" w:date="2024-05-19T13:20:00Z" w16du:dateUtc="2024-05-19T11:20:00Z">
        <w:r w:rsidDel="001224D7">
          <w:rPr>
            <w:szCs w:val="24"/>
          </w:rPr>
          <w:delText>Position.</w:delText>
        </w:r>
      </w:del>
      <w:ins w:id="748" w:author="Franke, Carsten" w:date="2024-05-19T13:20:00Z" w16du:dateUtc="2024-05-19T11:20:00Z">
        <w:r w:rsidR="001224D7">
          <w:rPr>
            <w:szCs w:val="24"/>
          </w:rPr>
          <w:t>.</w:t>
        </w:r>
      </w:ins>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width</w:t>
      </w:r>
      <w:proofErr w:type="gramEnd"/>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5EBFD1A" w:rsidR="006A2DB6" w:rsidRDefault="006A2DB6" w:rsidP="00512DC1">
      <w:pPr>
        <w:pStyle w:val="Example"/>
      </w:pPr>
      <w:r>
        <w:t>E</w:t>
      </w:r>
      <w:r w:rsidR="00776F03">
        <w:t>XAMPLE</w:t>
      </w:r>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proofErr w:type="gramStart"/>
      <w:r w:rsidR="006A2DB6" w:rsidRPr="00F5203F">
        <w:rPr>
          <w:b/>
          <w:szCs w:val="24"/>
          <w:lang w:val="fr-CH"/>
        </w:rPr>
        <w:t>weld</w:t>
      </w:r>
      <w:proofErr w:type="gramEnd"/>
      <w:r w:rsidR="006A2DB6" w:rsidRPr="00F5203F">
        <w:rPr>
          <w:b/>
          <w:szCs w:val="24"/>
          <w:lang w:val="fr-CH"/>
        </w:rPr>
        <w:t>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7F098540" w:rsidR="006A2DB6" w:rsidRDefault="006A2DB6" w:rsidP="00DF1910">
      <w:pPr>
        <w:pStyle w:val="Example"/>
      </w:pPr>
      <w:r>
        <w:t>E</w:t>
      </w:r>
      <w:r w:rsidR="00776F03">
        <w:t>XAMPLE</w:t>
      </w:r>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proofErr w:type="gramStart"/>
      <w:r w:rsidR="006A2DB6" w:rsidRPr="00F5203F">
        <w:rPr>
          <w:szCs w:val="24"/>
          <w:lang w:val="fr-CH"/>
        </w:rPr>
        <w:t>weld</w:t>
      </w:r>
      <w:proofErr w:type="gramEnd"/>
      <w:r w:rsidR="006A2DB6" w:rsidRPr="00F5203F">
        <w:rPr>
          <w:szCs w:val="24"/>
          <w:lang w:val="fr-CH"/>
        </w:rPr>
        <w:t>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53C1E33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dhesive </w:t>
      </w:r>
      <w:r w:rsidR="00776F03">
        <w:rPr>
          <w:rFonts w:eastAsia="Times New Roman"/>
          <w:szCs w:val="24"/>
        </w:rPr>
        <w:t>l</w:t>
      </w:r>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2E084A7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F84164">
              <w:rPr>
                <w:b/>
                <w:szCs w:val="24"/>
              </w:rPr>
              <w:t>e</w:t>
            </w:r>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49"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50"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751"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752"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61B582B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F84164">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D33386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753" w:author="Franke, Carsten" w:date="2024-05-14T23:30:00Z" w16du:dateUtc="2024-05-14T21:30:00Z">
        <w:r w:rsidDel="00A1618B">
          <w:rPr>
            <w:szCs w:val="24"/>
          </w:rPr>
          <w:delText>is to</w:delText>
        </w:r>
      </w:del>
      <w:ins w:id="754"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ins w:id="755" w:author="Franke, Carsten" w:date="2024-05-15T14:05:00Z" w16du:dateUtc="2024-05-15T12:05:00Z">
        <w:r w:rsidR="00154D64" w:rsidRPr="00154D64">
          <w:rPr>
            <w:szCs w:val="24"/>
          </w:rPr>
          <w:t>in this case</w:t>
        </w:r>
      </w:ins>
      <w:commentRangeStart w:id="756"/>
      <w:commentRangeStart w:id="757"/>
      <w:del w:id="758" w:author="Franke, Carsten" w:date="2024-05-15T14:05:00Z" w16du:dateUtc="2024-05-15T12:05:00Z">
        <w:r w:rsidDel="00154D64">
          <w:rPr>
            <w:szCs w:val="24"/>
          </w:rPr>
          <w:delText>then</w:delText>
        </w:r>
        <w:commentRangeEnd w:id="756"/>
        <w:r w:rsidR="00F35DC2" w:rsidDel="00154D64">
          <w:rPr>
            <w:rStyle w:val="Kommentarzeichen"/>
            <w:rFonts w:ascii="Calibri" w:eastAsia="Times New Roman" w:hAnsi="Calibri"/>
            <w:lang w:val="en-US" w:eastAsia="x-none"/>
          </w:rPr>
          <w:commentReference w:id="756"/>
        </w:r>
      </w:del>
      <w:commentRangeEnd w:id="757"/>
      <w:r w:rsidR="00154D64">
        <w:rPr>
          <w:rStyle w:val="Kommentarzeichen"/>
          <w:rFonts w:ascii="Calibri" w:eastAsia="Times New Roman" w:hAnsi="Calibri"/>
          <w:lang w:val="en-US" w:eastAsia="x-none"/>
        </w:rPr>
        <w:commentReference w:id="757"/>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759"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appdata/&gt;</w:t>
      </w:r>
    </w:p>
    <w:p w14:paraId="14B14754" w14:textId="5EA94CBD" w:rsidR="006A2DB6" w:rsidRDefault="006A2DB6">
      <w:pPr>
        <w:pStyle w:val="Textkrper"/>
        <w:autoSpaceDE w:val="0"/>
        <w:autoSpaceDN w:val="0"/>
        <w:adjustRightInd w:val="0"/>
        <w:rPr>
          <w:szCs w:val="24"/>
        </w:rPr>
      </w:pPr>
      <w:r>
        <w:rPr>
          <w:szCs w:val="24"/>
        </w:rPr>
        <w:t xml:space="preserve">This follows the syntax as defined in </w:t>
      </w:r>
      <w:del w:id="760" w:author="LUEJE Claudia" w:date="2024-05-02T21:35:00Z">
        <w:r w:rsidDel="003E20D4">
          <w:rPr>
            <w:rStyle w:val="citesec"/>
            <w:szCs w:val="24"/>
          </w:rPr>
          <w:delText>clause </w:delText>
        </w:r>
      </w:del>
      <w:r>
        <w:rPr>
          <w:rStyle w:val="citesec"/>
          <w:szCs w:val="24"/>
        </w:rPr>
        <w:t>7.3.2</w:t>
      </w:r>
      <w:r>
        <w:rPr>
          <w:szCs w:val="24"/>
        </w:rPr>
        <w:t xml:space="preserve"> User </w:t>
      </w:r>
      <w:r w:rsidR="003E20D4">
        <w:rPr>
          <w:szCs w:val="24"/>
        </w:rPr>
        <w:t>s</w:t>
      </w:r>
      <w:r>
        <w:rPr>
          <w:szCs w:val="24"/>
        </w:rPr>
        <w:t xml:space="preserve">pecific </w:t>
      </w:r>
      <w:r w:rsidR="003E20D4">
        <w:rPr>
          <w:szCs w:val="24"/>
        </w:rPr>
        <w:t>d</w:t>
      </w:r>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4F994B4" w:rsidR="006A2DB6" w:rsidRDefault="006A2DB6">
      <w:pPr>
        <w:pStyle w:val="Textkrper"/>
        <w:autoSpaceDE w:val="0"/>
        <w:autoSpaceDN w:val="0"/>
        <w:adjustRightInd w:val="0"/>
        <w:rPr>
          <w:szCs w:val="24"/>
        </w:rPr>
      </w:pPr>
      <w:r>
        <w:rPr>
          <w:szCs w:val="24"/>
        </w:rPr>
        <w:t xml:space="preserve">This follows the syntax as defined in </w:t>
      </w:r>
      <w:del w:id="761" w:author="LUEJE Claudia" w:date="2024-05-02T21:35:00Z">
        <w:r w:rsidRPr="00F5203F" w:rsidDel="003E20D4">
          <w:rPr>
            <w:rStyle w:val="citesec"/>
          </w:rPr>
          <w:delText>clause </w:delText>
        </w:r>
      </w:del>
      <w:r w:rsidRPr="00F5203F">
        <w:rPr>
          <w:rStyle w:val="citesec"/>
        </w:rPr>
        <w:t>7.3.3</w:t>
      </w:r>
      <w:r>
        <w:rPr>
          <w:szCs w:val="24"/>
        </w:rPr>
        <w:t xml:space="preserve"> Finite </w:t>
      </w:r>
      <w:r w:rsidR="003E20D4">
        <w:rPr>
          <w:szCs w:val="24"/>
        </w:rPr>
        <w:t>e</w:t>
      </w:r>
      <w:r>
        <w:rPr>
          <w:szCs w:val="24"/>
        </w:rPr>
        <w:t xml:space="preserve">lement </w:t>
      </w:r>
      <w:r w:rsidR="003E20D4">
        <w:rPr>
          <w:szCs w:val="24"/>
        </w:rPr>
        <w:t>s</w:t>
      </w:r>
      <w:r>
        <w:rPr>
          <w:szCs w:val="24"/>
        </w:rPr>
        <w:t xml:space="preserve">pecific </w:t>
      </w:r>
      <w:r w:rsidR="003E20D4">
        <w:rPr>
          <w:szCs w:val="24"/>
        </w:rPr>
        <w:t>d</w:t>
      </w:r>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74156BF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E20D4">
        <w:rPr>
          <w:szCs w:val="24"/>
        </w:rPr>
        <w:t>XAMPLE</w:t>
      </w:r>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gramStart"/>
      <w:r w:rsidR="006A2DB6">
        <w:rPr>
          <w:szCs w:val="24"/>
        </w:rPr>
        <w:t>&lt;!--</w:t>
      </w:r>
      <w:proofErr w:type="gramEnd"/>
      <w:r w:rsidR="006A2DB6">
        <w:rPr>
          <w:szCs w:val="24"/>
        </w:rPr>
        <w:t xml:space="preserve">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w:t>
      </w:r>
      <w:proofErr w:type="gramStart"/>
      <w:r w:rsidR="006A2DB6">
        <w:rPr>
          <w:szCs w:val="24"/>
        </w:rPr>
        <w:t>2169.300  -</w:t>
      </w:r>
      <w:proofErr w:type="gramEnd"/>
      <w:r w:rsidR="006A2DB6">
        <w:rPr>
          <w:szCs w:val="24"/>
        </w:rPr>
        <w:t>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w:t>
      </w:r>
      <w:proofErr w:type="gramStart"/>
      <w:r w:rsidR="006A2DB6">
        <w:rPr>
          <w:szCs w:val="24"/>
        </w:rPr>
        <w:t>2165.593  -</w:t>
      </w:r>
      <w:proofErr w:type="gramEnd"/>
      <w:r w:rsidR="006A2DB6">
        <w:rPr>
          <w:szCs w:val="24"/>
        </w:rPr>
        <w:t>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w:t>
      </w:r>
      <w:proofErr w:type="gramStart"/>
      <w:r w:rsidR="006A2DB6">
        <w:rPr>
          <w:szCs w:val="24"/>
        </w:rPr>
        <w:t>480.000  1790.221</w:t>
      </w:r>
      <w:proofErr w:type="gramEnd"/>
      <w:r w:rsidR="006A2DB6">
        <w:rPr>
          <w:szCs w:val="24"/>
        </w:rPr>
        <w:t xml:space="preserve">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w:t>
      </w:r>
      <w:proofErr w:type="gramStart"/>
      <w:r w:rsidR="006A2DB6">
        <w:rPr>
          <w:szCs w:val="24"/>
        </w:rPr>
        <w:t>489.495  1773.937</w:t>
      </w:r>
      <w:proofErr w:type="gramEnd"/>
      <w:r w:rsidR="006A2DB6">
        <w:rPr>
          <w:szCs w:val="24"/>
        </w:rPr>
        <w:t xml:space="preserve">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40432AF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E20D4">
        <w:rPr>
          <w:szCs w:val="24"/>
        </w:rPr>
        <w:t>XAMPLE</w:t>
      </w:r>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641E0CA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r w:rsidR="003E20D4">
        <w:rPr>
          <w:rFonts w:eastAsia="Times New Roman"/>
          <w:szCs w:val="24"/>
        </w:rPr>
        <w:t>f</w:t>
      </w:r>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90B77AF"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a</w:t>
            </w:r>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 xml:space="preserve">80 — Adhesive path differs from root </w:t>
      </w:r>
      <w:proofErr w:type="gramStart"/>
      <w:r w:rsidR="006A2DB6">
        <w:rPr>
          <w:szCs w:val="24"/>
        </w:rPr>
        <w:t>path</w:t>
      </w:r>
      <w:proofErr w:type="gramEnd"/>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 xml:space="preserve">81 — Reinforcements need to be considered as part of the inner </w:t>
      </w:r>
      <w:proofErr w:type="gramStart"/>
      <w:r w:rsidR="006A2DB6">
        <w:rPr>
          <w:szCs w:val="24"/>
        </w:rPr>
        <w:t>panel</w:t>
      </w:r>
      <w:proofErr w:type="gramEnd"/>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2ABB97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3F5772">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62"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763"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764"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765"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766"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615CFBFC" w:rsidR="006A2DB6" w:rsidRDefault="006A2DB6">
      <w:pPr>
        <w:pStyle w:val="Textkrper"/>
        <w:autoSpaceDE w:val="0"/>
        <w:autoSpaceDN w:val="0"/>
        <w:adjustRightInd w:val="0"/>
        <w:rPr>
          <w:szCs w:val="24"/>
        </w:rPr>
      </w:pPr>
      <w:r>
        <w:rPr>
          <w:szCs w:val="24"/>
        </w:rPr>
        <w:t xml:space="preserve">This follows the syntax as defined in </w:t>
      </w:r>
      <w:del w:id="767" w:author="LUEJE Claudia" w:date="2024-05-02T21:37:00Z">
        <w:r w:rsidDel="003F5772">
          <w:rPr>
            <w:rStyle w:val="citesec"/>
            <w:szCs w:val="24"/>
          </w:rPr>
          <w:delText>clause </w:delText>
        </w:r>
      </w:del>
      <w:r>
        <w:rPr>
          <w:rStyle w:val="citesec"/>
          <w:szCs w:val="24"/>
        </w:rPr>
        <w:t>7.3.2</w:t>
      </w:r>
      <w:r>
        <w:rPr>
          <w:szCs w:val="24"/>
        </w:rPr>
        <w:t xml:space="preserve"> User </w:t>
      </w:r>
      <w:r w:rsidR="003F5772">
        <w:rPr>
          <w:szCs w:val="24"/>
        </w:rPr>
        <w:t>s</w:t>
      </w:r>
      <w:r>
        <w:rPr>
          <w:szCs w:val="24"/>
        </w:rPr>
        <w:t xml:space="preserve">pecific </w:t>
      </w:r>
      <w:r w:rsidR="003F5772">
        <w:rPr>
          <w:szCs w:val="24"/>
        </w:rPr>
        <w:t>d</w:t>
      </w:r>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F1C142C" w:rsidR="006A2DB6" w:rsidRDefault="006A2DB6">
      <w:pPr>
        <w:pStyle w:val="Textkrper"/>
        <w:autoSpaceDE w:val="0"/>
        <w:autoSpaceDN w:val="0"/>
        <w:adjustRightInd w:val="0"/>
        <w:rPr>
          <w:szCs w:val="24"/>
        </w:rPr>
      </w:pPr>
      <w:r>
        <w:rPr>
          <w:szCs w:val="24"/>
        </w:rPr>
        <w:t xml:space="preserve">This follows the syntax as defined in </w:t>
      </w:r>
      <w:del w:id="768" w:author="LUEJE Claudia" w:date="2024-05-02T21:37:00Z">
        <w:r w:rsidRPr="00F5203F" w:rsidDel="003F5772">
          <w:rPr>
            <w:rStyle w:val="citesec"/>
          </w:rPr>
          <w:delText>clause </w:delText>
        </w:r>
      </w:del>
      <w:r w:rsidRPr="00F5203F">
        <w:rPr>
          <w:rStyle w:val="citesec"/>
        </w:rPr>
        <w:t>7.3.3</w:t>
      </w:r>
      <w:r>
        <w:rPr>
          <w:szCs w:val="24"/>
        </w:rPr>
        <w:t xml:space="preserve"> Finite </w:t>
      </w:r>
      <w:r w:rsidR="003F5772">
        <w:rPr>
          <w:szCs w:val="24"/>
        </w:rPr>
        <w:t>e</w:t>
      </w:r>
      <w:r>
        <w:rPr>
          <w:szCs w:val="24"/>
        </w:rPr>
        <w:t xml:space="preserve">lement </w:t>
      </w:r>
      <w:r w:rsidR="003F5772">
        <w:rPr>
          <w:szCs w:val="24"/>
        </w:rPr>
        <w:t>s</w:t>
      </w:r>
      <w:r>
        <w:rPr>
          <w:szCs w:val="24"/>
        </w:rPr>
        <w:t xml:space="preserve">pecific </w:t>
      </w:r>
      <w:r w:rsidR="003F5772">
        <w:rPr>
          <w:szCs w:val="24"/>
        </w:rPr>
        <w:t>d</w:t>
      </w:r>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258066D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3F5772">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t>
      </w:r>
      <w:proofErr w:type="gramStart"/>
      <w:r w:rsidRPr="00FF2F58">
        <w:rPr>
          <w:rStyle w:val="ISOCode"/>
        </w:rPr>
        <w:t>part</w:t>
      </w:r>
      <w:proofErr w:type="spellEnd"/>
      <w:r>
        <w:rPr>
          <w:szCs w:val="24"/>
        </w:rPr>
        <w:t>:</w:t>
      </w:r>
      <w:proofErr w:type="gram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545E3369" w:rsidR="006A2DB6" w:rsidRDefault="006A2DB6">
      <w:pPr>
        <w:pStyle w:val="Textkrper"/>
        <w:autoSpaceDE w:val="0"/>
        <w:autoSpaceDN w:val="0"/>
        <w:adjustRightInd w:val="0"/>
        <w:rPr>
          <w:szCs w:val="24"/>
        </w:rPr>
      </w:pPr>
      <w:r>
        <w:rPr>
          <w:szCs w:val="24"/>
        </w:rPr>
        <w:t xml:space="preserve">Its definition is </w:t>
      </w:r>
      <w:proofErr w:type="gramStart"/>
      <w:r>
        <w:rPr>
          <w:szCs w:val="24"/>
        </w:rPr>
        <w:t>similar to</w:t>
      </w:r>
      <w:proofErr w:type="gramEnd"/>
      <w:r>
        <w:rPr>
          <w:szCs w:val="24"/>
        </w:rPr>
        <w:t xml:space="preserve">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769" w:author="LUEJE Claudia" w:date="2024-05-02T21:38:00Z">
        <w:r w:rsidDel="003F5772">
          <w:rPr>
            <w:rStyle w:val="citesec"/>
            <w:szCs w:val="24"/>
          </w:rPr>
          <w:delText>clause </w:delText>
        </w:r>
      </w:del>
      <w:r>
        <w:rPr>
          <w:rStyle w:val="citesec"/>
          <w:szCs w:val="24"/>
        </w:rPr>
        <w:t>10.2.4.1</w:t>
      </w:r>
      <w:r>
        <w:rPr>
          <w:szCs w:val="24"/>
        </w:rPr>
        <w:t xml:space="preserve"> Type </w:t>
      </w:r>
      <w:r w:rsidR="003F5772">
        <w:rPr>
          <w:szCs w:val="24"/>
        </w:rPr>
        <w:t>s</w:t>
      </w:r>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341F788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3F5772">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6BB767E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3F5772">
              <w:rPr>
                <w:b/>
                <w:szCs w:val="24"/>
              </w:rPr>
              <w:t>s</w:t>
            </w:r>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770"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771"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0F5B9D8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25A54">
              <w:rPr>
                <w:b/>
                <w:szCs w:val="24"/>
              </w:rPr>
              <w:t>e</w:t>
            </w:r>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2350E702"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772" w:author="LUEJE Claudia" w:date="2024-05-02T21:39:00Z">
        <w:r w:rsidDel="00E25A54">
          <w:rPr>
            <w:rStyle w:val="citesec"/>
            <w:szCs w:val="24"/>
          </w:rPr>
          <w:delText>clauses </w:delText>
        </w:r>
      </w:del>
      <w:r>
        <w:rPr>
          <w:rStyle w:val="citesec"/>
          <w:szCs w:val="24"/>
        </w:rPr>
        <w:t>10.3</w:t>
      </w:r>
      <w:r>
        <w:rPr>
          <w:szCs w:val="24"/>
        </w:rPr>
        <w:t xml:space="preserve"> Adhesive </w:t>
      </w:r>
      <w:r w:rsidR="00E25A54">
        <w:rPr>
          <w:szCs w:val="24"/>
        </w:rPr>
        <w:t>l</w:t>
      </w:r>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598A4EA1" w:rsidR="006A2DB6" w:rsidRDefault="006A2DB6" w:rsidP="00FF2F58">
      <w:pPr>
        <w:pStyle w:val="Example"/>
      </w:pPr>
      <w:r>
        <w:t>E</w:t>
      </w:r>
      <w:r w:rsidR="00E25A54">
        <w:t>XAMPLE</w:t>
      </w:r>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w:t>
      </w:r>
      <w:proofErr w:type="gramStart"/>
      <w:r w:rsidR="006A2DB6">
        <w:rPr>
          <w:rStyle w:val="ISOCode"/>
          <w:rFonts w:cs="Times New Roman"/>
          <w:szCs w:val="24"/>
        </w:rPr>
        <w:t>&lt;!--</w:t>
      </w:r>
      <w:proofErr w:type="gramEnd"/>
      <w:r w:rsidR="006A2DB6">
        <w:rPr>
          <w:rStyle w:val="ISOCode"/>
          <w:rFonts w:cs="Times New Roman"/>
          <w:szCs w:val="24"/>
        </w:rPr>
        <w:t xml:space="preserve">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w:t>
      </w:r>
      <w:proofErr w:type="gramStart"/>
      <w:r w:rsidR="006A2DB6">
        <w:rPr>
          <w:rStyle w:val="ISOCode"/>
          <w:rFonts w:cs="Times New Roman"/>
          <w:szCs w:val="24"/>
        </w:rPr>
        <w:t>&lt;!--</w:t>
      </w:r>
      <w:proofErr w:type="gramEnd"/>
      <w:r w:rsidR="006A2DB6">
        <w:rPr>
          <w:rStyle w:val="ISOCode"/>
          <w:rFonts w:cs="Times New Roman"/>
          <w:szCs w:val="24"/>
        </w:rPr>
        <w:t xml:space="preserve">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w:t>
      </w:r>
      <w:proofErr w:type="gramStart"/>
      <w:r w:rsidR="006A2DB6">
        <w:rPr>
          <w:rStyle w:val="ISOCode"/>
          <w:rFonts w:cs="Times New Roman"/>
          <w:szCs w:val="24"/>
        </w:rPr>
        <w:t>&lt;!--</w:t>
      </w:r>
      <w:proofErr w:type="gramEnd"/>
      <w:r w:rsidR="006A2DB6">
        <w:rPr>
          <w:rStyle w:val="ISOCode"/>
          <w:rFonts w:cs="Times New Roman"/>
          <w:szCs w:val="24"/>
        </w:rPr>
        <w:t xml:space="preserve">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169.300  -</w:t>
      </w:r>
      <w:proofErr w:type="gramEnd"/>
      <w:r w:rsidR="006A2DB6">
        <w:rPr>
          <w:rStyle w:val="ISOCode"/>
          <w:rFonts w:cs="Times New Roman"/>
          <w:szCs w:val="24"/>
        </w:rPr>
        <w:t>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2165.593  -</w:t>
      </w:r>
      <w:proofErr w:type="gramEnd"/>
      <w:r w:rsidR="006A2DB6">
        <w:rPr>
          <w:rStyle w:val="ISOCode"/>
          <w:rFonts w:cs="Times New Roman"/>
          <w:szCs w:val="24"/>
        </w:rPr>
        <w:t>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2165.593   </w:t>
      </w:r>
      <w:proofErr w:type="gramStart"/>
      <w:r w:rsidR="006A2DB6">
        <w:rPr>
          <w:rStyle w:val="ISOCode"/>
          <w:rFonts w:cs="Times New Roman"/>
          <w:szCs w:val="24"/>
        </w:rPr>
        <w:t>480.000  1790.221</w:t>
      </w:r>
      <w:proofErr w:type="gramEnd"/>
      <w:r w:rsidR="006A2DB6">
        <w:rPr>
          <w:rStyle w:val="ISOCode"/>
          <w:rFonts w:cs="Times New Roman"/>
          <w:szCs w:val="24"/>
        </w:rPr>
        <w:t xml:space="preserve">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w:t>
      </w:r>
      <w:proofErr w:type="gramStart"/>
      <w:r w:rsidR="006A2DB6">
        <w:rPr>
          <w:rStyle w:val="ISOCode"/>
          <w:rFonts w:cs="Times New Roman"/>
          <w:szCs w:val="24"/>
        </w:rPr>
        <w:t>489.495  1773.937</w:t>
      </w:r>
      <w:proofErr w:type="gramEnd"/>
      <w:r w:rsidR="006A2DB6">
        <w:rPr>
          <w:rStyle w:val="ISOCode"/>
          <w:rFonts w:cs="Times New Roman"/>
          <w:szCs w:val="24"/>
        </w:rPr>
        <w:t xml:space="preserve">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 xml:space="preserve">&gt;   </w:t>
      </w:r>
      <w:proofErr w:type="gramStart"/>
      <w:r w:rsidR="006A2DB6">
        <w:rPr>
          <w:rStyle w:val="ISOCode"/>
          <w:rFonts w:cs="Times New Roman"/>
          <w:szCs w:val="24"/>
        </w:rPr>
        <w:t>&lt;!--</w:t>
      </w:r>
      <w:proofErr w:type="gramEnd"/>
      <w:r w:rsidR="006A2DB6">
        <w:rPr>
          <w:rStyle w:val="ISOCode"/>
          <w:rFonts w:cs="Times New Roman"/>
          <w:szCs w:val="24"/>
        </w:rPr>
        <w:t xml:space="preserve">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proofErr w:type="gramStart"/>
      <w:r w:rsidR="006A2DB6">
        <w:rPr>
          <w:rStyle w:val="ISOCode"/>
          <w:rFonts w:cs="Times New Roman"/>
          <w:szCs w:val="24"/>
        </w:rPr>
        <w:t>&gt;  &lt;</w:t>
      </w:r>
      <w:proofErr w:type="gramEnd"/>
      <w:r w:rsidR="006A2DB6">
        <w:rPr>
          <w:rStyle w:val="ISOCode"/>
          <w:rFonts w:cs="Times New Roman"/>
          <w:szCs w:val="24"/>
        </w:rPr>
        <w: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16751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proofErr w:type="gramStart"/>
      <w:r w:rsidR="00E25A54">
        <w:rPr>
          <w:rFonts w:eastAsia="Times New Roman"/>
          <w:szCs w:val="24"/>
        </w:rPr>
        <w:t>c</w:t>
      </w:r>
      <w:r>
        <w:rPr>
          <w:rFonts w:eastAsia="Times New Roman"/>
          <w:szCs w:val="24"/>
        </w:rPr>
        <w:t>onnections</w:t>
      </w:r>
      <w:proofErr w:type="gramEnd"/>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lastRenderedPageBreak/>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t>Figure </w:t>
      </w:r>
      <w:r w:rsidR="006A2DB6">
        <w:rPr>
          <w:szCs w:val="24"/>
        </w:rPr>
        <w:t xml:space="preserve">83 — Sequence with margin and </w:t>
      </w:r>
      <w:proofErr w:type="gramStart"/>
      <w:r w:rsidR="006A2DB6">
        <w:rPr>
          <w:szCs w:val="24"/>
        </w:rPr>
        <w:t>spacing</w:t>
      </w:r>
      <w:proofErr w:type="gramEnd"/>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FEBA32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998">
        <w:rPr>
          <w:szCs w:val="24"/>
        </w:rPr>
        <w:t>XAMPLE</w:t>
      </w:r>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1F7C7CBB" w:rsidR="006A2DB6" w:rsidRDefault="006A2DB6" w:rsidP="00512DC1">
      <w:pPr>
        <w:pStyle w:val="Example"/>
      </w:pPr>
      <w:r>
        <w:t>E</w:t>
      </w:r>
      <w:r w:rsidR="00971998">
        <w:t>XAMPLE</w:t>
      </w:r>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78BEEED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998">
        <w:rPr>
          <w:szCs w:val="24"/>
        </w:rPr>
        <w:t>XAMPLE</w:t>
      </w:r>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r w:rsidR="00971998">
        <w:rPr>
          <w:szCs w:val="24"/>
        </w:rPr>
        <w:t>.</w:t>
      </w:r>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2BA0A2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971998">
              <w:rPr>
                <w:b/>
                <w:szCs w:val="24"/>
              </w:rPr>
              <w:t>e</w:t>
            </w:r>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73"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74"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775"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776"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7D466E9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998">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lastRenderedPageBreak/>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6223E840" w:rsidR="006A2DB6" w:rsidRPr="00EC4DAD" w:rsidRDefault="006A2DB6" w:rsidP="006A2DB6">
            <w:pPr>
              <w:pStyle w:val="Tableheader"/>
              <w:autoSpaceDE w:val="0"/>
              <w:autoSpaceDN w:val="0"/>
              <w:adjustRightInd w:val="0"/>
              <w:jc w:val="both"/>
              <w:rPr>
                <w:b/>
              </w:rPr>
            </w:pPr>
            <w:r w:rsidRPr="00EC4DAD">
              <w:rPr>
                <w:b/>
                <w:szCs w:val="24"/>
              </w:rPr>
              <w:t xml:space="preserve">Value </w:t>
            </w:r>
            <w:r w:rsidR="00C84701">
              <w:rPr>
                <w:b/>
                <w:szCs w:val="24"/>
              </w:rPr>
              <w:t>s</w:t>
            </w:r>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777" w:author="LUEJE Claudia" w:date="2024-05-02T21:42:00Z">
        <w:r w:rsidDel="00C84701">
          <w:rPr>
            <w:rStyle w:val="citesec"/>
            <w:szCs w:val="24"/>
          </w:rPr>
          <w:delText>clau</w:delText>
        </w:r>
      </w:del>
      <w:del w:id="778" w:author="LUEJE Claudia" w:date="2024-05-02T21:41:00Z">
        <w:r w:rsidDel="00C84701">
          <w:rPr>
            <w:rStyle w:val="citesec"/>
            <w:szCs w:val="24"/>
          </w:rPr>
          <w:delText>se </w:delText>
        </w:r>
      </w:del>
      <w:r>
        <w:rPr>
          <w:rStyle w:val="citesec"/>
          <w:szCs w:val="24"/>
        </w:rPr>
        <w:t>9.1.1</w:t>
      </w:r>
      <w:r>
        <w:rPr>
          <w:szCs w:val="24"/>
        </w:rPr>
        <w:t>.</w:t>
      </w:r>
    </w:p>
    <w:p w14:paraId="2F720176" w14:textId="6A47044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r w:rsidR="00C84701">
        <w:rPr>
          <w:rFonts w:eastAsia="Times New Roman"/>
          <w:szCs w:val="24"/>
        </w:rPr>
        <w:t>f</w:t>
      </w:r>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7EC1FE4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C84701">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7956E51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84701">
        <w:rPr>
          <w:szCs w:val="24"/>
        </w:rPr>
        <w:t>XAMPLE</w:t>
      </w:r>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w:t>
      </w:r>
      <w:proofErr w:type="gramStart"/>
      <w:r>
        <w:rPr>
          <w:szCs w:val="24"/>
        </w:rPr>
        <w:t>particular order</w:t>
      </w:r>
      <w:proofErr w:type="gramEnd"/>
      <w:r>
        <w:rPr>
          <w:szCs w:val="24"/>
        </w:rPr>
        <w:t>.</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4E29AE46" w:rsidR="006A2DB6" w:rsidRPr="00EC4DAD" w:rsidRDefault="006A2DB6" w:rsidP="006A2DB6">
            <w:pPr>
              <w:pStyle w:val="Tableheader"/>
              <w:autoSpaceDE w:val="0"/>
              <w:autoSpaceDN w:val="0"/>
              <w:adjustRightInd w:val="0"/>
              <w:jc w:val="both"/>
              <w:rPr>
                <w:b/>
              </w:rPr>
            </w:pPr>
            <w:r w:rsidRPr="00EC4DAD">
              <w:rPr>
                <w:b/>
                <w:szCs w:val="24"/>
              </w:rPr>
              <w:t xml:space="preserve">Nested </w:t>
            </w:r>
            <w:del w:id="779" w:author="Franke, Carsten" w:date="2024-05-19T14:25:00Z" w16du:dateUtc="2024-05-19T12:25:00Z">
              <w:r w:rsidR="00C84701" w:rsidDel="00953812">
                <w:rPr>
                  <w:b/>
                  <w:szCs w:val="24"/>
                </w:rPr>
                <w:delText>E</w:delText>
              </w:r>
              <w:r w:rsidRPr="00EC4DAD" w:rsidDel="00953812">
                <w:rPr>
                  <w:b/>
                  <w:szCs w:val="24"/>
                </w:rPr>
                <w:delText>lements</w:delText>
              </w:r>
            </w:del>
            <w:ins w:id="780" w:author="Franke, Carsten" w:date="2024-05-19T14:25:00Z" w16du:dateUtc="2024-05-19T12:25:00Z">
              <w:r w:rsidR="00953812">
                <w:rPr>
                  <w:b/>
                  <w:szCs w:val="24"/>
                </w:rPr>
                <w:t>e</w:t>
              </w:r>
              <w:r w:rsidR="00953812" w:rsidRPr="00EC4DAD">
                <w:rPr>
                  <w:b/>
                  <w:szCs w:val="24"/>
                </w:rPr>
                <w:t>lements</w:t>
              </w:r>
            </w:ins>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154CB919" w:rsidR="006A2DB6" w:rsidRDefault="006A2DB6" w:rsidP="00677291">
      <w:pPr>
        <w:pStyle w:val="Example"/>
      </w:pPr>
      <w:r>
        <w:lastRenderedPageBreak/>
        <w:t>E</w:t>
      </w:r>
      <w:r w:rsidR="00C84701">
        <w:t>XAMPLE</w:t>
      </w:r>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w:t>
      </w:r>
      <w:proofErr w:type="gramStart"/>
      <w:r w:rsidR="006A2DB6" w:rsidRPr="00677291">
        <w:rPr>
          <w:b/>
          <w:szCs w:val="24"/>
          <w:lang w:val="fr-CH"/>
        </w:rPr>
        <w:t>face</w:t>
      </w:r>
      <w:proofErr w:type="gramEnd"/>
      <w:r w:rsidR="006A2DB6" w:rsidRPr="00677291">
        <w:rPr>
          <w:b/>
          <w:szCs w:val="24"/>
          <w:lang w:val="fr-CH"/>
        </w:rPr>
        <w:t xml:space="preserv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proofErr w:type="gramStart"/>
      <w:r w:rsidR="006A2DB6">
        <w:rPr>
          <w:szCs w:val="24"/>
        </w:rPr>
        <w:t>&lt;!--</w:t>
      </w:r>
      <w:proofErr w:type="gramEnd"/>
      <w:r w:rsidR="006A2DB6">
        <w:rPr>
          <w:szCs w:val="24"/>
        </w:rPr>
        <w:t xml:space="preserve">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Pr>
          <w:rFonts w:eastAsia="Times New Roman"/>
          <w:szCs w:val="24"/>
        </w:rPr>
        <w:t>specification</w:t>
      </w:r>
      <w:proofErr w:type="gramEnd"/>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0CD2016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C84701">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781"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 xml:space="preserve">86 — Picture of a sealing or die-cut adhesive </w:t>
      </w:r>
      <w:proofErr w:type="gramStart"/>
      <w:r w:rsidR="006A2DB6">
        <w:rPr>
          <w:szCs w:val="24"/>
        </w:rPr>
        <w:t>face</w:t>
      </w:r>
      <w:proofErr w:type="gramEnd"/>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52A7C6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84701">
              <w:rPr>
                <w:b/>
                <w:szCs w:val="24"/>
              </w:rPr>
              <w:t>e</w:t>
            </w:r>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82"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783"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784"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1938412E" w:rsidR="006A2DB6" w:rsidRDefault="006A2DB6" w:rsidP="007538D9">
      <w:pPr>
        <w:pStyle w:val="Example"/>
      </w:pPr>
      <w:r>
        <w:t>E</w:t>
      </w:r>
      <w:r w:rsidR="00BE436E">
        <w:t>XAMPLE</w:t>
      </w:r>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001.557  14.435</w:t>
      </w:r>
      <w:proofErr w:type="gramEnd"/>
      <w:r w:rsidR="006A2DB6">
        <w:rPr>
          <w:rStyle w:val="ISOCode"/>
          <w:rFonts w:cs="Times New Roman"/>
          <w:szCs w:val="24"/>
        </w:rPr>
        <w:t xml:space="preserve">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1994.802  14.435</w:t>
      </w:r>
      <w:proofErr w:type="gramEnd"/>
      <w:r w:rsidR="006A2DB6">
        <w:rPr>
          <w:rStyle w:val="ISOCode"/>
          <w:rFonts w:cs="Times New Roman"/>
          <w:szCs w:val="24"/>
        </w:rPr>
        <w:t xml:space="preserve">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w:t>
      </w:r>
      <w:proofErr w:type="gramStart"/>
      <w:r w:rsidR="006A2DB6">
        <w:rPr>
          <w:rStyle w:val="ISOCode"/>
          <w:rFonts w:cs="Times New Roman"/>
          <w:szCs w:val="24"/>
        </w:rPr>
        <w:t>1994.790  0.0436</w:t>
      </w:r>
      <w:proofErr w:type="gramEnd"/>
      <w:r w:rsidR="006A2DB6">
        <w:rPr>
          <w:rStyle w:val="ISOCode"/>
          <w:rFonts w:cs="Times New Roman"/>
          <w:szCs w:val="24"/>
        </w:rPr>
        <w:t xml:space="preserve">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w:t>
      </w:r>
      <w:proofErr w:type="gramStart"/>
      <w:r w:rsidR="006A2DB6">
        <w:rPr>
          <w:rStyle w:val="ISOCode"/>
          <w:rFonts w:cs="Times New Roman"/>
          <w:szCs w:val="24"/>
        </w:rPr>
        <w:t>2001.547  0.0545</w:t>
      </w:r>
      <w:proofErr w:type="gramEnd"/>
      <w:r w:rsidR="006A2DB6">
        <w:rPr>
          <w:rStyle w:val="ISOCode"/>
          <w:rFonts w:cs="Times New Roman"/>
          <w:szCs w:val="24"/>
        </w:rPr>
        <w:t xml:space="preserve">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w:t>
      </w:r>
      <w:proofErr w:type="gramStart"/>
      <w:r w:rsidR="006A2DB6">
        <w:rPr>
          <w:rStyle w:val="ISOCode"/>
          <w:rFonts w:cs="Times New Roman"/>
          <w:szCs w:val="24"/>
        </w:rPr>
        <w:t>2008.298  14.435</w:t>
      </w:r>
      <w:proofErr w:type="gramEnd"/>
      <w:r w:rsidR="006A2DB6">
        <w:rPr>
          <w:rStyle w:val="ISOCode"/>
          <w:rFonts w:cs="Times New Roman"/>
          <w:szCs w:val="24"/>
        </w:rPr>
        <w:t xml:space="preserve">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w:t>
      </w:r>
      <w:proofErr w:type="gramStart"/>
      <w:r w:rsidR="006A2DB6">
        <w:rPr>
          <w:rStyle w:val="ISOCode"/>
          <w:rFonts w:cs="Times New Roman"/>
          <w:szCs w:val="24"/>
        </w:rPr>
        <w:t>2008.336  28.784</w:t>
      </w:r>
      <w:proofErr w:type="gramEnd"/>
      <w:r w:rsidR="006A2DB6">
        <w:rPr>
          <w:rStyle w:val="ISOCode"/>
          <w:rFonts w:cs="Times New Roman"/>
          <w:szCs w:val="24"/>
        </w:rPr>
        <w:t xml:space="preserve">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proofErr w:type="gramStart"/>
      <w:r w:rsidR="006A2DB6">
        <w:rPr>
          <w:rStyle w:val="ISOCode"/>
          <w:rFonts w:cs="Times New Roman"/>
          <w:szCs w:val="24"/>
        </w:rPr>
        <w:t>&lt;!--</w:t>
      </w:r>
      <w:proofErr w:type="gramEnd"/>
      <w:r w:rsidR="006A2DB6">
        <w:rPr>
          <w:rStyle w:val="ISOCode"/>
          <w:rFonts w:cs="Times New Roman"/>
          <w:szCs w:val="24"/>
        </w:rPr>
        <w:t xml:space="preserve">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w:t>
      </w:r>
      <w:proofErr w:type="gramStart"/>
      <w:r w:rsidR="006A2DB6">
        <w:rPr>
          <w:rStyle w:val="ISOCode"/>
          <w:rFonts w:cs="Times New Roman"/>
          <w:szCs w:val="24"/>
        </w:rPr>
        <w:t>&lt;!--</w:t>
      </w:r>
      <w:proofErr w:type="gramEnd"/>
      <w:r w:rsidR="006A2DB6">
        <w:rPr>
          <w:rStyle w:val="ISOCode"/>
          <w:rFonts w:cs="Times New Roman"/>
          <w:szCs w:val="24"/>
        </w:rPr>
        <w:t xml:space="preserve">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r w:rsidR="00155794">
        <w:rPr>
          <w:szCs w:val="24"/>
        </w:rPr>
        <w:t>-</w:t>
      </w:r>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 xml:space="preserve">Derivation of formulae used for regular intermittent </w:t>
      </w:r>
      <w:proofErr w:type="gramStart"/>
      <w:r>
        <w:rPr>
          <w:rFonts w:eastAsia="Times New Roman"/>
          <w:szCs w:val="24"/>
        </w:rPr>
        <w:t>welds</w:t>
      </w:r>
      <w:proofErr w:type="gramEnd"/>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xml:space="preserve">' are the terms needed to define a regular intermittent </w:t>
      </w:r>
      <w:proofErr w:type="gramStart"/>
      <w:r w:rsidR="006A2DB6">
        <w:rPr>
          <w:szCs w:val="24"/>
        </w:rPr>
        <w:t>weld</w:t>
      </w:r>
      <w:proofErr w:type="gramEnd"/>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99831D7" w:rsidR="006A2DB6" w:rsidRDefault="005C4F3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commentRangeStart w:id="785"/>
      <w:ins w:id="786" w:author="Franke, Carsten" w:date="2024-05-19T15:31:00Z" w16du:dateUtc="2024-05-19T13:31:00Z">
        <w:r>
          <w:rPr>
            <w:noProof/>
          </w:rPr>
          <w:drawing>
            <wp:inline distT="0" distB="0" distL="0" distR="0" wp14:anchorId="3C46D520" wp14:editId="37F01339">
              <wp:extent cx="6191885" cy="1209671"/>
              <wp:effectExtent l="0" t="0" r="0" b="0"/>
              <wp:docPr id="1116799683" name="Grafik 2" descr="Ein Bild, das Screenshot, Multimedia-Software, Reihe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799683" name="Grafik 2" descr="Ein Bild, das Screenshot, Multimedia-Software, Reihe enthält.&#10;&#10;Automatisch generierte Beschreibu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191885" cy="1209671"/>
                      </a:xfrm>
                      <a:prstGeom prst="rect">
                        <a:avLst/>
                      </a:prstGeom>
                      <a:noFill/>
                    </pic:spPr>
                  </pic:pic>
                </a:graphicData>
              </a:graphic>
            </wp:inline>
          </w:drawing>
        </w:r>
      </w:ins>
      <w:del w:id="787" w:author="Franke, Carsten" w:date="2024-05-19T15:32:00Z" w16du:dateUtc="2024-05-19T13:32:00Z">
        <w:r w:rsidR="006A2DB6" w:rsidDel="005C4F36">
          <w:rPr>
            <w:szCs w:val="24"/>
          </w:rPr>
          <w:delText>8329_ed1figA2.EPS</w:delText>
        </w:r>
      </w:del>
      <w:commentRangeEnd w:id="785"/>
      <w:r>
        <w:rPr>
          <w:rStyle w:val="Kommentarzeichen"/>
          <w:rFonts w:ascii="Calibri" w:eastAsia="Times New Roman" w:hAnsi="Calibri"/>
          <w:lang w:val="en-US" w:eastAsia="x-none"/>
        </w:rPr>
        <w:commentReference w:id="785"/>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4F4CA381"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r w:rsidR="00155794">
              <w:rPr>
                <w:szCs w:val="24"/>
              </w:rPr>
              <w:t>;</w:t>
            </w:r>
          </w:p>
        </w:tc>
      </w:tr>
      <w:tr w:rsidR="005C4F36" w:rsidRPr="009233A5" w14:paraId="2038CAB9" w14:textId="77777777" w:rsidTr="009233A5">
        <w:trPr>
          <w:cantSplit/>
        </w:trPr>
        <w:tc>
          <w:tcPr>
            <w:tcW w:w="846" w:type="dxa"/>
          </w:tcPr>
          <w:p w14:paraId="2252A520" w14:textId="66779CAA" w:rsidR="005C4F36" w:rsidRPr="006A2DB6" w:rsidRDefault="005C4F36" w:rsidP="005C4F3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2BF29A7E" w:rsidR="005C4F36" w:rsidRPr="006A2DB6" w:rsidRDefault="005C4F36" w:rsidP="005C4F36">
            <w:pPr>
              <w:pStyle w:val="Textkrper"/>
              <w:autoSpaceDE w:val="0"/>
              <w:autoSpaceDN w:val="0"/>
              <w:adjustRightInd w:val="0"/>
            </w:pPr>
            <w:proofErr w:type="spellStart"/>
            <w:ins w:id="788" w:author="Franke, Carsten" w:date="2024-05-19T15:34:00Z" w16du:dateUtc="2024-05-19T13:34:00Z">
              <w:r w:rsidRPr="006C1E0B">
                <w:rPr>
                  <w:rStyle w:val="ISOCode"/>
                  <w:rFonts w:cs="Times New Roman"/>
                  <w:szCs w:val="24"/>
                </w:rPr>
                <w:t>first_spacing</w:t>
              </w:r>
              <w:proofErr w:type="spellEnd"/>
              <w:r>
                <w:t xml:space="preserve">; </w:t>
              </w:r>
            </w:ins>
            <w:del w:id="789" w:author="Franke, Carsten" w:date="2024-05-19T15:34:00Z" w16du:dateUtc="2024-05-19T13:34:00Z">
              <w:r w:rsidRPr="006A2DB6" w:rsidDel="00893DE8">
                <w:rPr>
                  <w:szCs w:val="24"/>
                </w:rPr>
                <w:delText>"first_spacing"</w:delText>
              </w:r>
              <w:r w:rsidDel="00893DE8">
                <w:rPr>
                  <w:szCs w:val="24"/>
                </w:rPr>
                <w:delText>;</w:delText>
              </w:r>
            </w:del>
          </w:p>
        </w:tc>
      </w:tr>
      <w:tr w:rsidR="005C4F36" w:rsidRPr="009233A5" w14:paraId="59182B3F" w14:textId="77777777" w:rsidTr="009233A5">
        <w:trPr>
          <w:cantSplit/>
        </w:trPr>
        <w:tc>
          <w:tcPr>
            <w:tcW w:w="846" w:type="dxa"/>
          </w:tcPr>
          <w:p w14:paraId="3DC5EE3A" w14:textId="25655B36" w:rsidR="005C4F36" w:rsidRPr="006A2DB6" w:rsidRDefault="005C4F36" w:rsidP="005C4F3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5EA51544" w:rsidR="005C4F36" w:rsidRPr="006A2DB6" w:rsidRDefault="005C4F36" w:rsidP="005C4F36">
            <w:pPr>
              <w:pStyle w:val="Textkrper"/>
              <w:autoSpaceDE w:val="0"/>
              <w:autoSpaceDN w:val="0"/>
              <w:adjustRightInd w:val="0"/>
            </w:pPr>
            <w:proofErr w:type="spellStart"/>
            <w:ins w:id="790" w:author="Franke, Carsten" w:date="2024-05-19T15:34:00Z" w16du:dateUtc="2024-05-19T13:34:00Z">
              <w:r w:rsidRPr="006C1E0B">
                <w:rPr>
                  <w:rStyle w:val="ISOCode"/>
                  <w:rFonts w:cs="Times New Roman"/>
                  <w:szCs w:val="24"/>
                </w:rPr>
                <w:t>last_spacing</w:t>
              </w:r>
              <w:proofErr w:type="spellEnd"/>
              <w:r>
                <w:t xml:space="preserve">; </w:t>
              </w:r>
            </w:ins>
            <w:del w:id="791" w:author="Franke, Carsten" w:date="2024-05-19T15:34:00Z" w16du:dateUtc="2024-05-19T13:34:00Z">
              <w:r w:rsidRPr="006A2DB6" w:rsidDel="00893DE8">
                <w:rPr>
                  <w:szCs w:val="24"/>
                </w:rPr>
                <w:delText>"last_spacing"</w:delText>
              </w:r>
              <w:r w:rsidDel="00893DE8">
                <w:rPr>
                  <w:szCs w:val="24"/>
                </w:rPr>
                <w:delText>;</w:delText>
              </w:r>
            </w:del>
          </w:p>
        </w:tc>
      </w:tr>
      <w:tr w:rsidR="005C4F36" w:rsidRPr="009233A5" w14:paraId="27EFAC69" w14:textId="77777777" w:rsidTr="009233A5">
        <w:trPr>
          <w:cantSplit/>
        </w:trPr>
        <w:tc>
          <w:tcPr>
            <w:tcW w:w="846" w:type="dxa"/>
          </w:tcPr>
          <w:p w14:paraId="0F3FE289" w14:textId="5D6D2CA5" w:rsidR="005C4F36" w:rsidRPr="006A2DB6" w:rsidRDefault="005C4F36" w:rsidP="005C4F36">
            <w:pPr>
              <w:pStyle w:val="Textkrper"/>
              <w:autoSpaceDE w:val="0"/>
              <w:autoSpaceDN w:val="0"/>
              <w:adjustRightInd w:val="0"/>
              <w:rPr>
                <w:i/>
                <w:sz w:val="24"/>
              </w:rPr>
            </w:pPr>
            <w:r w:rsidRPr="006A2DB6">
              <w:rPr>
                <w:i/>
                <w:szCs w:val="24"/>
              </w:rPr>
              <w:t>l</w:t>
            </w:r>
          </w:p>
        </w:tc>
        <w:tc>
          <w:tcPr>
            <w:tcW w:w="8440" w:type="dxa"/>
          </w:tcPr>
          <w:p w14:paraId="20E262A9" w14:textId="7836AF8F" w:rsidR="005C4F36" w:rsidRPr="006A2DB6" w:rsidRDefault="005C4F36" w:rsidP="005C4F36">
            <w:pPr>
              <w:pStyle w:val="Textkrper"/>
              <w:autoSpaceDE w:val="0"/>
              <w:autoSpaceDN w:val="0"/>
              <w:adjustRightInd w:val="0"/>
            </w:pPr>
            <w:ins w:id="792" w:author="Franke, Carsten" w:date="2024-05-19T15:34:00Z" w16du:dateUtc="2024-05-19T13:34:00Z">
              <w:r w:rsidRPr="009C2806">
                <w:t xml:space="preserve">the prescribed </w:t>
              </w:r>
              <w:r w:rsidRPr="006C1E0B">
                <w:rPr>
                  <w:rStyle w:val="ISOCode"/>
                  <w:rFonts w:cs="Times New Roman"/>
                  <w:szCs w:val="24"/>
                </w:rPr>
                <w:t>length</w:t>
              </w:r>
              <w:r>
                <w:t xml:space="preserve">; </w:t>
              </w:r>
            </w:ins>
            <w:commentRangeStart w:id="793"/>
            <w:commentRangeStart w:id="794"/>
            <w:del w:id="795" w:author="Franke, Carsten" w:date="2024-05-19T15:34:00Z" w16du:dateUtc="2024-05-19T13:34:00Z">
              <w:r w:rsidRPr="006A2DB6" w:rsidDel="00893DE8">
                <w:rPr>
                  <w:szCs w:val="24"/>
                </w:rPr>
                <w:delText>the prescribed “length"</w:delText>
              </w:r>
              <w:commentRangeEnd w:id="793"/>
              <w:r w:rsidDel="00893DE8">
                <w:rPr>
                  <w:rStyle w:val="Kommentarzeichen"/>
                  <w:rFonts w:ascii="Calibri" w:eastAsia="Times New Roman" w:hAnsi="Calibri"/>
                  <w:lang w:val="en-US" w:eastAsia="x-none"/>
                </w:rPr>
                <w:commentReference w:id="793"/>
              </w:r>
              <w:commentRangeEnd w:id="794"/>
              <w:r w:rsidDel="00893DE8">
                <w:rPr>
                  <w:rStyle w:val="Kommentarzeichen"/>
                  <w:rFonts w:ascii="Calibri" w:eastAsia="Times New Roman" w:hAnsi="Calibri"/>
                  <w:lang w:val="en-US" w:eastAsia="x-none"/>
                </w:rPr>
                <w:commentReference w:id="794"/>
              </w:r>
              <w:r w:rsidDel="00893DE8">
                <w:rPr>
                  <w:szCs w:val="24"/>
                </w:rPr>
                <w:delText>;</w:delText>
              </w:r>
            </w:del>
          </w:p>
        </w:tc>
      </w:tr>
      <w:tr w:rsidR="005C4F36" w:rsidRPr="009233A5" w14:paraId="5B3ED72E" w14:textId="77777777" w:rsidTr="009233A5">
        <w:trPr>
          <w:cantSplit/>
        </w:trPr>
        <w:tc>
          <w:tcPr>
            <w:tcW w:w="846" w:type="dxa"/>
          </w:tcPr>
          <w:p w14:paraId="30B608C5" w14:textId="738B3639" w:rsidR="005C4F36" w:rsidRPr="006A2DB6" w:rsidRDefault="005C4F36" w:rsidP="005C4F36">
            <w:pPr>
              <w:pStyle w:val="Textkrper"/>
              <w:autoSpaceDE w:val="0"/>
              <w:autoSpaceDN w:val="0"/>
              <w:adjustRightInd w:val="0"/>
              <w:rPr>
                <w:i/>
                <w:sz w:val="24"/>
              </w:rPr>
            </w:pPr>
            <w:r w:rsidRPr="006A2DB6">
              <w:rPr>
                <w:i/>
                <w:szCs w:val="24"/>
              </w:rPr>
              <w:t>s</w:t>
            </w:r>
          </w:p>
        </w:tc>
        <w:tc>
          <w:tcPr>
            <w:tcW w:w="8440" w:type="dxa"/>
          </w:tcPr>
          <w:p w14:paraId="527B3220" w14:textId="05EB3A23" w:rsidR="005C4F36" w:rsidRPr="006A2DB6" w:rsidRDefault="005C4F36" w:rsidP="005C4F36">
            <w:pPr>
              <w:pStyle w:val="Textkrper"/>
              <w:autoSpaceDE w:val="0"/>
              <w:autoSpaceDN w:val="0"/>
              <w:adjustRightInd w:val="0"/>
            </w:pPr>
            <w:ins w:id="796" w:author="Franke, Carsten" w:date="2024-05-19T15:34:00Z" w16du:dateUtc="2024-05-19T13:34:00Z">
              <w:r w:rsidRPr="009C2806">
                <w:t xml:space="preserve">the prescribed </w:t>
              </w:r>
              <w:r w:rsidRPr="006C1E0B">
                <w:rPr>
                  <w:rStyle w:val="ISOCode"/>
                  <w:rFonts w:cs="Times New Roman"/>
                  <w:szCs w:val="24"/>
                </w:rPr>
                <w:t>spacing</w:t>
              </w:r>
              <w:r>
                <w:t xml:space="preserve">; </w:t>
              </w:r>
            </w:ins>
            <w:del w:id="797" w:author="Franke, Carsten" w:date="2024-05-19T15:34:00Z" w16du:dateUtc="2024-05-19T13:34:00Z">
              <w:r w:rsidRPr="006A2DB6" w:rsidDel="00893DE8">
                <w:rPr>
                  <w:szCs w:val="24"/>
                </w:rPr>
                <w:delText>the prescribed “spacing"</w:delText>
              </w:r>
              <w:r w:rsidDel="00893DE8">
                <w:rPr>
                  <w:szCs w:val="24"/>
                </w:rPr>
                <w:delText>;</w:delText>
              </w:r>
            </w:del>
          </w:p>
        </w:tc>
      </w:tr>
      <w:tr w:rsidR="005C4F36" w:rsidRPr="009233A5" w14:paraId="174585D0" w14:textId="77777777" w:rsidTr="009233A5">
        <w:trPr>
          <w:cantSplit/>
        </w:trPr>
        <w:tc>
          <w:tcPr>
            <w:tcW w:w="846" w:type="dxa"/>
          </w:tcPr>
          <w:p w14:paraId="14D1EC96" w14:textId="7C8DE4C3" w:rsidR="005C4F36" w:rsidRPr="006A2DB6" w:rsidRDefault="005C4F36" w:rsidP="005C4F36">
            <w:pPr>
              <w:pStyle w:val="Textkrper"/>
              <w:autoSpaceDE w:val="0"/>
              <w:autoSpaceDN w:val="0"/>
              <w:adjustRightInd w:val="0"/>
              <w:rPr>
                <w:i/>
                <w:sz w:val="24"/>
              </w:rPr>
            </w:pPr>
            <w:r w:rsidRPr="006A2DB6">
              <w:rPr>
                <w:i/>
                <w:szCs w:val="24"/>
              </w:rPr>
              <w:t>n</w:t>
            </w:r>
          </w:p>
        </w:tc>
        <w:tc>
          <w:tcPr>
            <w:tcW w:w="8440" w:type="dxa"/>
          </w:tcPr>
          <w:p w14:paraId="546DE70B" w14:textId="2F800379" w:rsidR="005C4F36" w:rsidRPr="006A2DB6" w:rsidRDefault="005C4F36" w:rsidP="005C4F36">
            <w:pPr>
              <w:pStyle w:val="Textkrper"/>
              <w:autoSpaceDE w:val="0"/>
              <w:autoSpaceDN w:val="0"/>
              <w:adjustRightInd w:val="0"/>
              <w:jc w:val="left"/>
            </w:pPr>
            <w:proofErr w:type="spellStart"/>
            <w:ins w:id="798" w:author="Franke, Carsten" w:date="2024-05-19T15:34:00Z" w16du:dateUtc="2024-05-19T13:34:00Z">
              <w:r w:rsidRPr="006C1E0B">
                <w:rPr>
                  <w:rStyle w:val="ISOCode"/>
                  <w:rFonts w:cs="Times New Roman"/>
                  <w:szCs w:val="24"/>
                </w:rPr>
                <w:t>num_segments</w:t>
              </w:r>
              <w:proofErr w:type="spellEnd"/>
              <w:r w:rsidRPr="009C2806">
                <w:t xml:space="preserve"> defines the number of segments. </w:t>
              </w:r>
              <w:r w:rsidRPr="009C2806">
                <w:br/>
              </w:r>
              <w:r w:rsidRPr="009C2806">
                <w:rPr>
                  <w:i/>
                  <w:sz w:val="24"/>
                </w:rPr>
                <w:t>n</w:t>
              </w:r>
              <w:r w:rsidRPr="009C2806">
                <w:rPr>
                  <w:i/>
                </w:rPr>
                <w:t xml:space="preserve"> -1</w:t>
              </w:r>
              <w:r w:rsidRPr="009C2806">
                <w:t xml:space="preserve"> is the number of spacings between the segments.</w:t>
              </w:r>
              <w:r>
                <w:t xml:space="preserve"> </w:t>
              </w:r>
            </w:ins>
            <w:del w:id="799" w:author="Franke, Carsten" w:date="2024-05-19T15:34:00Z" w16du:dateUtc="2024-05-19T13:34:00Z">
              <w:r w:rsidRPr="006A2DB6" w:rsidDel="00893DE8">
                <w:rPr>
                  <w:szCs w:val="24"/>
                </w:rPr>
                <w:delText xml:space="preserve">"num_segments” defines the number of segments. </w:delText>
              </w:r>
              <w:r w:rsidRPr="006A2DB6" w:rsidDel="00893DE8">
                <w:rPr>
                  <w:szCs w:val="24"/>
                </w:rPr>
                <w:br/>
              </w:r>
              <w:r w:rsidRPr="006A2DB6" w:rsidDel="00893DE8">
                <w:rPr>
                  <w:i/>
                  <w:szCs w:val="24"/>
                </w:rPr>
                <w:delText>n -1</w:delText>
              </w:r>
              <w:r w:rsidRPr="006A2DB6" w:rsidDel="00893DE8">
                <w:rPr>
                  <w:szCs w:val="24"/>
                </w:rPr>
                <w:delText xml:space="preserve"> is the number of spacings between the segments.</w:delText>
              </w:r>
            </w:del>
          </w:p>
        </w:tc>
      </w:tr>
    </w:tbl>
    <w:p w14:paraId="1CDC41C2" w14:textId="7DB47C78"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800"/>
      <w:commentRangeStart w:id="801"/>
      <w:r>
        <w:rPr>
          <w:szCs w:val="24"/>
        </w:rPr>
        <w:t xml:space="preserve">length </w:t>
      </w:r>
      <w:ins w:id="802" w:author="Franke, Carsten" w:date="2024-05-19T15:35:00Z" w16du:dateUtc="2024-05-19T13:35:00Z">
        <w:r w:rsidR="005C4F36" w:rsidRPr="00517419">
          <w:rPr>
            <w:i/>
          </w:rPr>
          <w:t>L</w:t>
        </w:r>
        <w:r w:rsidR="005C4F36">
          <w:rPr>
            <w:vertAlign w:val="subscript"/>
          </w:rPr>
          <w:t>eff</w:t>
        </w:r>
        <w:r w:rsidR="005C4F36">
          <w:rPr>
            <w:i/>
            <w:szCs w:val="24"/>
          </w:rPr>
          <w:t xml:space="preserve"> </w:t>
        </w:r>
      </w:ins>
      <w:del w:id="803" w:author="Franke, Carsten" w:date="2024-05-19T15:35:00Z" w16du:dateUtc="2024-05-19T13:35:00Z">
        <w:r w:rsidDel="005C4F36">
          <w:rPr>
            <w:i/>
            <w:szCs w:val="24"/>
          </w:rPr>
          <w:delText>L</w:delText>
        </w:r>
      </w:del>
      <w:commentRangeEnd w:id="800"/>
      <w:r w:rsidR="00155794">
        <w:rPr>
          <w:rStyle w:val="Kommentarzeichen"/>
          <w:rFonts w:ascii="Calibri" w:eastAsia="Times New Roman" w:hAnsi="Calibri"/>
          <w:lang w:val="en-US" w:eastAsia="x-none"/>
        </w:rPr>
        <w:commentReference w:id="800"/>
      </w:r>
      <w:commentRangeEnd w:id="801"/>
      <w:r w:rsidR="00A90FEF">
        <w:rPr>
          <w:rStyle w:val="Kommentarzeichen"/>
          <w:rFonts w:ascii="Calibri" w:eastAsia="Times New Roman" w:hAnsi="Calibri"/>
          <w:lang w:val="en-US" w:eastAsia="x-none"/>
        </w:rPr>
        <w:commentReference w:id="801"/>
      </w:r>
      <w:r>
        <w:rPr>
          <w:szCs w:val="24"/>
        </w:rPr>
        <w:t xml:space="preserve"> is</w:t>
      </w:r>
      <w:ins w:id="804" w:author="Franke, Carsten" w:date="2024-05-19T15:35:00Z" w16du:dateUtc="2024-05-19T13:35:00Z">
        <w:r w:rsidR="005C4F36" w:rsidRPr="005C4F36">
          <w:t xml:space="preserve"> </w:t>
        </w:r>
        <w:r w:rsidR="005C4F36">
          <w:t xml:space="preserve">defined </w:t>
        </w:r>
        <w:proofErr w:type="gramStart"/>
        <w:r w:rsidR="005C4F36">
          <w:t>by</w:t>
        </w:r>
        <w:proofErr w:type="gramEnd"/>
        <w:r w:rsidR="005C4F36">
          <w:t xml:space="preserve"> </w:t>
        </w:r>
      </w:ins>
    </w:p>
    <w:bookmarkStart w:id="805" w:name="MTBlankEqn"/>
    <w:p w14:paraId="48D37024" w14:textId="01F7ABFF"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06" w:author="Franke, Carsten" w:date="2024-05-19T15:35:00Z" w16du:dateUtc="2024-05-19T13:35:00Z">
        <w:r w:rsidRPr="00155794" w:rsidDel="005C4F36">
          <w:rPr>
            <w:position w:val="-12"/>
          </w:rPr>
          <w:object w:dxaOrig="2200" w:dyaOrig="340" w14:anchorId="0FEC05D0">
            <v:shape id="_x0000_i1041" type="#_x0000_t75" style="width:110.35pt;height:16.85pt" o:ole="">
              <v:imagedata r:id="rId76" o:title=""/>
            </v:shape>
            <o:OLEObject Type="Embed" ProgID="Equation.DSMT4" ShapeID="_x0000_i1041" DrawAspect="Content" ObjectID="_1777640299" r:id="rId77"/>
          </w:object>
        </w:r>
      </w:del>
      <w:bookmarkStart w:id="807" w:name="_Hlk167001498"/>
      <w:bookmarkEnd w:id="805"/>
      <m:oMath>
        <m:sSub>
          <m:sSubPr>
            <m:ctrlPr>
              <w:ins w:id="808" w:author="Franke, Carsten" w:date="2024-05-19T15:35:00Z" w16du:dateUtc="2024-05-19T13:35:00Z">
                <w:rPr>
                  <w:rFonts w:ascii="Cambria Math" w:hAnsi="Cambria Math"/>
                  <w:i/>
                </w:rPr>
              </w:ins>
            </m:ctrlPr>
          </m:sSubPr>
          <m:e>
            <m:r>
              <w:ins w:id="809" w:author="Franke, Carsten" w:date="2024-05-19T15:35:00Z" w16du:dateUtc="2024-05-19T13:35:00Z">
                <w:rPr>
                  <w:rFonts w:ascii="Cambria Math" w:hAnsi="Cambria Math"/>
                </w:rPr>
                <m:t>L</m:t>
              </w:ins>
            </m:r>
          </m:e>
          <m:sub>
            <m:r>
              <w:ins w:id="810" w:author="Franke, Carsten" w:date="2024-05-19T15:35:00Z" w16du:dateUtc="2024-05-19T13:35:00Z">
                <m:rPr>
                  <m:sty m:val="p"/>
                </m:rPr>
                <w:rPr>
                  <w:rFonts w:ascii="Cambria Math" w:hAnsi="Cambria Math"/>
                </w:rPr>
                <m:t>eff</m:t>
              </w:ins>
            </m:r>
          </m:sub>
        </m:sSub>
        <m:sSub>
          <m:sSubPr>
            <m:ctrlPr>
              <w:ins w:id="811" w:author="Franke, Carsten" w:date="2024-05-19T15:35:00Z" w16du:dateUtc="2024-05-19T13:35:00Z">
                <w:rPr>
                  <w:rFonts w:ascii="Cambria Math" w:hAnsi="Cambria Math"/>
                  <w:i/>
                </w:rPr>
              </w:ins>
            </m:ctrlPr>
          </m:sSubPr>
          <m:e>
            <m:r>
              <w:ins w:id="812" w:author="Franke, Carsten" w:date="2024-05-19T15:35:00Z" w16du:dateUtc="2024-05-19T13:35:00Z">
                <m:rPr>
                  <m:sty m:val="p"/>
                </m:rPr>
                <w:rPr>
                  <w:rFonts w:ascii="Cambria Math" w:hAnsi="Cambria Math" w:cs="Cambria Math"/>
                  <w:noProof/>
                  <w:lang w:eastAsia="de-DE"/>
                </w:rPr>
                <m:t>≔</m:t>
              </w:ins>
            </m:r>
            <m:r>
              <w:ins w:id="813" w:author="Franke, Carsten" w:date="2024-05-19T15:35:00Z" w16du:dateUtc="2024-05-19T13:35:00Z">
                <w:rPr>
                  <w:rFonts w:ascii="Cambria Math" w:hAnsi="Cambria Math"/>
                </w:rPr>
                <m:t>L</m:t>
              </w:ins>
            </m:r>
          </m:e>
          <m:sub>
            <m:r>
              <w:ins w:id="814" w:author="Franke, Carsten" w:date="2024-05-19T15:35:00Z" w16du:dateUtc="2024-05-19T13:35:00Z">
                <m:rPr>
                  <m:sty m:val="p"/>
                </m:rPr>
                <w:rPr>
                  <w:rFonts w:ascii="Cambria Math" w:hAnsi="Cambria Math"/>
                </w:rPr>
                <m:t>total</m:t>
              </w:ins>
            </m:r>
          </m:sub>
        </m:sSub>
        <m:r>
          <w:ins w:id="815" w:author="Franke, Carsten" w:date="2024-05-19T15:35:00Z" w16du:dateUtc="2024-05-19T13:35:00Z">
            <w:rPr>
              <w:rFonts w:ascii="Cambria Math" w:hAnsi="Cambria Math"/>
            </w:rPr>
            <m:t>-</m:t>
          </w:ins>
        </m:r>
        <m:sSub>
          <m:sSubPr>
            <m:ctrlPr>
              <w:ins w:id="816" w:author="Franke, Carsten" w:date="2024-05-19T15:35:00Z" w16du:dateUtc="2024-05-19T13:35:00Z">
                <w:rPr>
                  <w:rFonts w:ascii="Cambria Math" w:hAnsi="Cambria Math"/>
                  <w:i/>
                </w:rPr>
              </w:ins>
            </m:ctrlPr>
          </m:sSubPr>
          <m:e>
            <m:r>
              <w:ins w:id="817" w:author="Franke, Carsten" w:date="2024-05-19T15:35:00Z" w16du:dateUtc="2024-05-19T13:35:00Z">
                <w:rPr>
                  <w:rFonts w:ascii="Cambria Math" w:hAnsi="Cambria Math"/>
                </w:rPr>
                <m:t>m</m:t>
              </w:ins>
            </m:r>
          </m:e>
          <m:sub>
            <m:r>
              <w:ins w:id="818" w:author="Franke, Carsten" w:date="2024-05-19T15:35:00Z" w16du:dateUtc="2024-05-19T13:35:00Z">
                <m:rPr>
                  <m:sty m:val="p"/>
                </m:rPr>
                <w:rPr>
                  <w:rFonts w:ascii="Cambria Math" w:hAnsi="Cambria Math"/>
                </w:rPr>
                <m:t>first</m:t>
              </w:ins>
            </m:r>
          </m:sub>
        </m:sSub>
        <m:r>
          <w:ins w:id="819" w:author="Franke, Carsten" w:date="2024-05-19T15:35:00Z" w16du:dateUtc="2024-05-19T13:35:00Z">
            <w:rPr>
              <w:rFonts w:ascii="Cambria Math" w:hAnsi="Cambria Math"/>
            </w:rPr>
            <m:t>-</m:t>
          </w:ins>
        </m:r>
        <m:sSub>
          <m:sSubPr>
            <m:ctrlPr>
              <w:ins w:id="820" w:author="Franke, Carsten" w:date="2024-05-19T15:35:00Z" w16du:dateUtc="2024-05-19T13:35:00Z">
                <w:rPr>
                  <w:rFonts w:ascii="Cambria Math" w:hAnsi="Cambria Math"/>
                  <w:i/>
                </w:rPr>
              </w:ins>
            </m:ctrlPr>
          </m:sSubPr>
          <m:e>
            <m:r>
              <w:ins w:id="821" w:author="Franke, Carsten" w:date="2024-05-19T15:35:00Z" w16du:dateUtc="2024-05-19T13:35:00Z">
                <w:rPr>
                  <w:rFonts w:ascii="Cambria Math" w:hAnsi="Cambria Math"/>
                </w:rPr>
                <m:t>m</m:t>
              </w:ins>
            </m:r>
          </m:e>
          <m:sub>
            <m:r>
              <w:ins w:id="822" w:author="Franke, Carsten" w:date="2024-05-19T15:35:00Z" w16du:dateUtc="2024-05-19T13:35:00Z">
                <m:rPr>
                  <m:sty m:val="p"/>
                </m:rPr>
                <w:rPr>
                  <w:rFonts w:ascii="Cambria Math" w:hAnsi="Cambria Math"/>
                </w:rPr>
                <m:t>last</m:t>
              </w:ins>
            </m:r>
          </m:sub>
        </m:sSub>
      </m:oMath>
      <w:bookmarkEnd w:id="807"/>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1C5D564C"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23" w:author="Franke, Carsten" w:date="2024-05-19T15:37:00Z" w16du:dateUtc="2024-05-19T13:37:00Z">
        <w:r w:rsidRPr="009339CE" w:rsidDel="004E140B">
          <w:rPr>
            <w:position w:val="-22"/>
          </w:rPr>
          <w:object w:dxaOrig="800" w:dyaOrig="580" w14:anchorId="498F4D33">
            <v:shape id="_x0000_i1042" type="#_x0000_t75" style="width:40.2pt;height:28.05pt" o:ole="">
              <v:imagedata r:id="rId78" o:title=""/>
            </v:shape>
            <o:OLEObject Type="Embed" ProgID="Equation.DSMT4" ShapeID="_x0000_i1042" DrawAspect="Content" ObjectID="_1777640300" r:id="rId79"/>
          </w:object>
        </w:r>
      </w:del>
      <m:oMath>
        <m:r>
          <w:ins w:id="824" w:author="Franke, Carsten" w:date="2024-05-19T15:37:00Z" w16du:dateUtc="2024-05-19T13:37:00Z">
            <w:rPr>
              <w:rFonts w:ascii="Cambria Math" w:hAnsi="Cambria Math"/>
            </w:rPr>
            <m:t>d</m:t>
          </w:ins>
        </m:r>
        <m:r>
          <w:ins w:id="825" w:author="Franke, Carsten" w:date="2024-05-19T15:37:00Z" w16du:dateUtc="2024-05-19T13:37:00Z">
            <m:rPr>
              <m:sty m:val="p"/>
            </m:rPr>
            <w:rPr>
              <w:rFonts w:ascii="Cambria Math" w:hAnsi="Cambria Math" w:cs="Cambria Math"/>
              <w:noProof/>
              <w:lang w:eastAsia="de-DE"/>
            </w:rPr>
            <m:t>≔</m:t>
          </w:ins>
        </m:r>
        <m:f>
          <m:fPr>
            <m:ctrlPr>
              <w:ins w:id="826" w:author="Franke, Carsten" w:date="2024-05-19T15:37:00Z" w16du:dateUtc="2024-05-19T13:37:00Z">
                <w:rPr>
                  <w:rFonts w:ascii="Cambria Math" w:hAnsi="Cambria Math"/>
                  <w:i/>
                </w:rPr>
              </w:ins>
            </m:ctrlPr>
          </m:fPr>
          <m:num>
            <m:r>
              <w:ins w:id="827" w:author="Franke, Carsten" w:date="2024-05-19T15:37:00Z" w16du:dateUtc="2024-05-19T13:37:00Z">
                <w:rPr>
                  <w:rFonts w:ascii="Cambria Math" w:hAnsi="Cambria Math"/>
                </w:rPr>
                <m:t>l</m:t>
              </w:ins>
            </m:r>
          </m:num>
          <m:den>
            <m:r>
              <w:ins w:id="828" w:author="Franke, Carsten" w:date="2024-05-19T15:37:00Z" w16du:dateUtc="2024-05-19T13:37:00Z">
                <w:rPr>
                  <w:rFonts w:ascii="Cambria Math" w:hAnsi="Cambria Math"/>
                </w:rPr>
                <m:t>l+s</m:t>
              </w:ins>
            </m:r>
          </m:den>
        </m:f>
      </m:oMath>
      <w:r w:rsidR="006A2DB6">
        <w:rPr>
          <w:szCs w:val="24"/>
        </w:rPr>
        <w:tab/>
      </w:r>
      <w:ins w:id="829" w:author="Franke, Carsten" w:date="2024-05-19T15:37:00Z" w16du:dateUtc="2024-05-19T13:37:00Z">
        <w:r w:rsidR="004E140B">
          <w:rPr>
            <w:szCs w:val="24"/>
          </w:rPr>
          <w:tab/>
        </w:r>
        <w:r w:rsidR="004E140B">
          <w:rPr>
            <w:szCs w:val="24"/>
          </w:rPr>
          <w:tab/>
        </w:r>
        <w:r w:rsidR="004E140B">
          <w:rPr>
            <w:szCs w:val="24"/>
          </w:rPr>
          <w:tab/>
        </w:r>
        <w:r w:rsidR="004E140B">
          <w:rPr>
            <w:szCs w:val="24"/>
          </w:rPr>
          <w:tab/>
        </w:r>
        <w:r w:rsidR="004E140B">
          <w:rPr>
            <w:szCs w:val="24"/>
          </w:rPr>
          <w:tab/>
        </w:r>
        <w:r w:rsidR="004E140B">
          <w:rPr>
            <w:szCs w:val="24"/>
          </w:rPr>
          <w:tab/>
        </w:r>
      </w:ins>
      <w:r w:rsidR="006A2DB6">
        <w:rPr>
          <w:szCs w:val="24"/>
        </w:rPr>
        <w:t>(A.1)</w:t>
      </w:r>
    </w:p>
    <w:p w14:paraId="2B2FEE21" w14:textId="774CA721" w:rsidR="006A2DB6" w:rsidRDefault="006A2DB6">
      <w:pPr>
        <w:pStyle w:val="Textkrper"/>
        <w:autoSpaceDE w:val="0"/>
        <w:autoSpaceDN w:val="0"/>
        <w:adjustRightInd w:val="0"/>
        <w:rPr>
          <w:szCs w:val="24"/>
        </w:rPr>
      </w:pPr>
      <w:r>
        <w:rPr>
          <w:szCs w:val="24"/>
        </w:rPr>
        <w:lastRenderedPageBreak/>
        <w:t xml:space="preserve">The effective length </w:t>
      </w:r>
      <w:del w:id="830" w:author="Franke, Carsten" w:date="2024-05-19T15:38:00Z" w16du:dateUtc="2024-05-19T13:38:00Z">
        <w:r w:rsidDel="004E140B">
          <w:rPr>
            <w:i/>
            <w:szCs w:val="24"/>
          </w:rPr>
          <w:delText>L</w:delText>
        </w:r>
      </w:del>
      <w:ins w:id="831" w:author="Franke, Carsten" w:date="2024-05-19T15:37:00Z" w16du:dateUtc="2024-05-19T13:37:00Z">
        <w:r w:rsidR="004E140B" w:rsidRPr="00517419">
          <w:rPr>
            <w:i/>
          </w:rPr>
          <w:t>L</w:t>
        </w:r>
        <w:r w:rsidR="004E140B">
          <w:rPr>
            <w:vertAlign w:val="subscript"/>
          </w:rPr>
          <w:t>eff</w:t>
        </w:r>
      </w:ins>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3B9E6DA4"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832" w:author="Franke, Carsten" w:date="2024-05-19T15:38:00Z" w16du:dateUtc="2024-05-19T13:38:00Z">
        <w:r w:rsidRPr="009339CE" w:rsidDel="004E140B">
          <w:rPr>
            <w:position w:val="-12"/>
          </w:rPr>
          <w:object w:dxaOrig="1440" w:dyaOrig="340" w14:anchorId="631EBBEE">
            <v:shape id="_x0000_i1043" type="#_x0000_t75" style="width:1in;height:16.85pt" o:ole="">
              <v:imagedata r:id="rId80" o:title=""/>
            </v:shape>
            <o:OLEObject Type="Embed" ProgID="Equation.DSMT4" ShapeID="_x0000_i1043" DrawAspect="Content" ObjectID="_1777640301" r:id="rId81"/>
          </w:object>
        </w:r>
      </w:del>
      <m:oMath>
        <m:sSub>
          <m:sSubPr>
            <m:ctrlPr>
              <w:ins w:id="833" w:author="Franke, Carsten" w:date="2024-05-19T15:38:00Z" w16du:dateUtc="2024-05-19T13:38:00Z">
                <w:rPr>
                  <w:rFonts w:ascii="Cambria Math" w:hAnsi="Cambria Math"/>
                  <w:i/>
                </w:rPr>
              </w:ins>
            </m:ctrlPr>
          </m:sSubPr>
          <m:e>
            <m:r>
              <w:ins w:id="834" w:author="Franke, Carsten" w:date="2024-05-19T15:38:00Z" w16du:dateUtc="2024-05-19T13:38:00Z">
                <w:rPr>
                  <w:rFonts w:ascii="Cambria Math" w:hAnsi="Cambria Math"/>
                </w:rPr>
                <m:t>L</m:t>
              </w:ins>
            </m:r>
          </m:e>
          <m:sub>
            <m:r>
              <w:ins w:id="835" w:author="Franke, Carsten" w:date="2024-05-19T15:38:00Z" w16du:dateUtc="2024-05-19T13:38:00Z">
                <m:rPr>
                  <m:sty m:val="p"/>
                </m:rPr>
                <w:rPr>
                  <w:rFonts w:ascii="Cambria Math" w:hAnsi="Cambria Math"/>
                </w:rPr>
                <m:t>eff</m:t>
              </w:ins>
            </m:r>
          </m:sub>
        </m:sSub>
        <m:r>
          <w:ins w:id="836" w:author="Franke, Carsten" w:date="2024-05-19T15:38:00Z" w16du:dateUtc="2024-05-19T13:38:00Z">
            <m:rPr>
              <m:sty m:val="p"/>
            </m:rPr>
            <w:rPr>
              <w:rFonts w:ascii="Cambria Math" w:hAnsi="Cambria Math" w:cs="Cambria Math"/>
              <w:noProof/>
              <w:lang w:eastAsia="de-DE"/>
            </w:rPr>
            <m:t>≔</m:t>
          </w:ins>
        </m:r>
        <m:r>
          <w:ins w:id="837" w:author="Franke, Carsten" w:date="2024-05-19T15:38:00Z" w16du:dateUtc="2024-05-19T13:38:00Z">
            <w:rPr>
              <w:rFonts w:ascii="Cambria Math" w:hAnsi="Cambria Math"/>
            </w:rPr>
            <m:t>nl+</m:t>
          </w:ins>
        </m:r>
        <m:d>
          <m:dPr>
            <m:ctrlPr>
              <w:ins w:id="838" w:author="Franke, Carsten" w:date="2024-05-19T15:38:00Z" w16du:dateUtc="2024-05-19T13:38:00Z">
                <w:rPr>
                  <w:rFonts w:ascii="Cambria Math" w:hAnsi="Cambria Math"/>
                  <w:i/>
                </w:rPr>
              </w:ins>
            </m:ctrlPr>
          </m:dPr>
          <m:e>
            <m:r>
              <w:ins w:id="839" w:author="Franke, Carsten" w:date="2024-05-19T15:38:00Z" w16du:dateUtc="2024-05-19T13:38:00Z">
                <w:rPr>
                  <w:rFonts w:ascii="Cambria Math" w:hAnsi="Cambria Math"/>
                </w:rPr>
                <m:t>n-1</m:t>
              </w:ins>
            </m:r>
          </m:e>
        </m:d>
        <m:r>
          <w:ins w:id="840" w:author="Franke, Carsten" w:date="2024-05-19T15:38:00Z" w16du:dateUtc="2024-05-19T13:38:00Z">
            <w:rPr>
              <w:rFonts w:ascii="Cambria Math" w:hAnsi="Cambria Math"/>
            </w:rPr>
            <m:t>s</m:t>
          </w:ins>
        </m:r>
      </m:oMath>
      <w:ins w:id="841" w:author="Franke, Carsten" w:date="2024-05-19T15:38:00Z" w16du:dateUtc="2024-05-19T13:38:00Z">
        <w:r w:rsidR="004E140B">
          <w:tab/>
        </w:r>
      </w:ins>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64E58EE1" w:rsidR="006A2DB6" w:rsidRDefault="006A2DB6">
      <w:pPr>
        <w:pStyle w:val="Textkrper"/>
        <w:autoSpaceDE w:val="0"/>
        <w:autoSpaceDN w:val="0"/>
        <w:adjustRightInd w:val="0"/>
        <w:rPr>
          <w:szCs w:val="24"/>
        </w:rPr>
      </w:pPr>
      <w:r>
        <w:rPr>
          <w:szCs w:val="24"/>
        </w:rPr>
        <w:t xml:space="preserve">There are three strategies for adjusting the length and spacing </w:t>
      </w:r>
      <w:r w:rsidR="00155794">
        <w:rPr>
          <w:szCs w:val="24"/>
        </w:rPr>
        <w:t>[</w:t>
      </w:r>
      <w:r>
        <w:rPr>
          <w:szCs w:val="24"/>
        </w:rPr>
        <w:t>Formulae</w:t>
      </w:r>
      <w:r w:rsidR="00691442">
        <w:rPr>
          <w:szCs w:val="24"/>
        </w:rPr>
        <w:t> </w:t>
      </w:r>
      <w:r>
        <w:rPr>
          <w:szCs w:val="24"/>
        </w:rPr>
        <w:t>(A.3) to (A.7)</w:t>
      </w:r>
      <w:r w:rsidR="00155794">
        <w:rPr>
          <w:szCs w:val="24"/>
        </w:rPr>
        <w:t>]</w:t>
      </w:r>
      <w:r>
        <w:rPr>
          <w:szCs w:val="24"/>
        </w:rPr>
        <w:t>:</w:t>
      </w: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
        <w:gridCol w:w="2977"/>
        <w:gridCol w:w="709"/>
        <w:gridCol w:w="341"/>
        <w:gridCol w:w="45"/>
        <w:gridCol w:w="2595"/>
        <w:gridCol w:w="15"/>
        <w:gridCol w:w="73"/>
        <w:gridCol w:w="57"/>
        <w:gridCol w:w="2687"/>
        <w:gridCol w:w="252"/>
      </w:tblGrid>
      <w:tr w:rsidR="00F34052" w:rsidRPr="00EC4DAD" w14:paraId="75AEE793" w14:textId="77777777" w:rsidTr="005E6A48">
        <w:trPr>
          <w:gridBefore w:val="1"/>
          <w:wBefore w:w="108" w:type="dxa"/>
        </w:trPr>
        <w:tc>
          <w:tcPr>
            <w:tcW w:w="9751" w:type="dxa"/>
            <w:gridSpan w:val="10"/>
          </w:tcPr>
          <w:p w14:paraId="7631F5C8" w14:textId="36BBC889"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length</w:t>
            </w:r>
            <w:ins w:id="842" w:author="Franke, Carsten" w:date="2024-05-19T15:41:00Z" w16du:dateUtc="2024-05-19T13:41:00Z">
              <w:r w:rsidR="00D100E9">
                <w:t xml:space="preserve"> —</w:t>
              </w:r>
              <w:r w:rsidR="00D100E9" w:rsidRPr="008C6717">
                <w:t xml:space="preserve"> </w:t>
              </w:r>
            </w:ins>
            <w:del w:id="843" w:author="Franke, Carsten" w:date="2024-05-19T15:41:00Z" w16du:dateUtc="2024-05-19T13:41:00Z">
              <w:r w:rsidDel="00D100E9">
                <w:delText xml:space="preserve">– </w:delText>
              </w:r>
            </w:del>
            <w:r>
              <w:t>adjust the spacing:</w:t>
            </w:r>
          </w:p>
        </w:tc>
      </w:tr>
      <w:tr w:rsidR="006A2DB6" w:rsidRPr="00EC4DAD" w14:paraId="0684F436" w14:textId="77777777" w:rsidTr="005E6A48">
        <w:trPr>
          <w:gridBefore w:val="1"/>
          <w:wBefore w:w="108" w:type="dxa"/>
        </w:trPr>
        <w:tc>
          <w:tcPr>
            <w:tcW w:w="4072" w:type="dxa"/>
            <w:gridSpan w:val="4"/>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844" w:author="Franke, Carsten" w:date="2024-05-14T14:48:00Z" w16du:dateUtc="2024-05-14T12:48:00Z">
              <w:r w:rsidR="00C06C1D">
                <w:t xml:space="preserve"> </w:t>
              </w:r>
              <w:r w:rsidR="00C06C1D" w:rsidRPr="003E33CF">
                <w:t>Formula</w:t>
              </w:r>
            </w:ins>
            <w:r w:rsidRPr="00EC4DAD">
              <w:rPr>
                <w:szCs w:val="24"/>
              </w:rPr>
              <w:t xml:space="preserve"> </w:t>
            </w:r>
            <w:commentRangeStart w:id="845"/>
            <w:commentRangeStart w:id="846"/>
            <w:r w:rsidRPr="00EC4DAD">
              <w:rPr>
                <w:szCs w:val="24"/>
              </w:rPr>
              <w:t>(A.2)</w:t>
            </w:r>
            <w:commentRangeEnd w:id="845"/>
            <w:r w:rsidR="00155794">
              <w:rPr>
                <w:rStyle w:val="Kommentarzeichen"/>
                <w:rFonts w:ascii="Calibri" w:eastAsia="Times New Roman" w:hAnsi="Calibri"/>
                <w:lang w:val="en-US" w:eastAsia="x-none"/>
              </w:rPr>
              <w:commentReference w:id="845"/>
            </w:r>
            <w:commentRangeEnd w:id="846"/>
            <w:r w:rsidR="00C06C1D">
              <w:rPr>
                <w:rStyle w:val="Kommentarzeichen"/>
                <w:rFonts w:ascii="Calibri" w:eastAsia="Times New Roman" w:hAnsi="Calibri"/>
                <w:lang w:val="en-US" w:eastAsia="x-none"/>
              </w:rPr>
              <w:commentReference w:id="846"/>
            </w:r>
            <w:r w:rsidRPr="00EC4DAD">
              <w:rPr>
                <w:szCs w:val="24"/>
              </w:rPr>
              <w:t>:</w:t>
            </w:r>
          </w:p>
        </w:tc>
        <w:tc>
          <w:tcPr>
            <w:tcW w:w="2683" w:type="dxa"/>
            <w:gridSpan w:val="3"/>
          </w:tcPr>
          <w:p w14:paraId="3A28D52B" w14:textId="478C728A" w:rsidR="006A2DB6" w:rsidRPr="00EC4DAD" w:rsidRDefault="00D100E9" w:rsidP="006A2DB6">
            <w:pPr>
              <w:pStyle w:val="Textkrper"/>
              <w:autoSpaceDE w:val="0"/>
              <w:autoSpaceDN w:val="0"/>
              <w:adjustRightInd w:val="0"/>
              <w:jc w:val="center"/>
              <w:rPr>
                <w:szCs w:val="24"/>
              </w:rPr>
            </w:pPr>
            <m:oMath>
              <m:sSub>
                <m:sSubPr>
                  <m:ctrlPr>
                    <w:ins w:id="847" w:author="Franke, Carsten" w:date="2024-05-19T15:40:00Z" w16du:dateUtc="2024-05-19T13:40:00Z">
                      <w:rPr>
                        <w:rFonts w:ascii="Cambria Math" w:hAnsi="Cambria Math"/>
                        <w:i/>
                      </w:rPr>
                    </w:ins>
                  </m:ctrlPr>
                </m:sSubPr>
                <m:e>
                  <m:r>
                    <w:ins w:id="848" w:author="Franke, Carsten" w:date="2024-05-19T15:40:00Z" w16du:dateUtc="2024-05-19T13:40:00Z">
                      <w:rPr>
                        <w:rFonts w:ascii="Cambria Math" w:hAnsi="Cambria Math"/>
                      </w:rPr>
                      <m:t>L</m:t>
                    </w:ins>
                  </m:r>
                </m:e>
                <m:sub>
                  <m:r>
                    <w:ins w:id="849" w:author="Franke, Carsten" w:date="2024-05-19T15:40:00Z" w16du:dateUtc="2024-05-19T13:40:00Z">
                      <m:rPr>
                        <m:sty m:val="p"/>
                      </m:rPr>
                      <w:rPr>
                        <w:rFonts w:ascii="Cambria Math" w:hAnsi="Cambria Math"/>
                      </w:rPr>
                      <m:t>eff</m:t>
                    </w:ins>
                  </m:r>
                </m:sub>
              </m:sSub>
              <m:r>
                <w:ins w:id="850" w:author="Franke, Carsten" w:date="2024-05-19T15:40:00Z" w16du:dateUtc="2024-05-19T13:40:00Z">
                  <w:rPr>
                    <w:rFonts w:ascii="Cambria Math" w:hAnsi="Cambria Math"/>
                  </w:rPr>
                  <m:t>=nl+(n-1)</m:t>
                </w:ins>
              </m:r>
              <m:bar>
                <m:barPr>
                  <m:pos m:val="top"/>
                  <m:ctrlPr>
                    <w:ins w:id="851" w:author="Franke, Carsten" w:date="2024-05-19T15:40:00Z" w16du:dateUtc="2024-05-19T13:40:00Z">
                      <w:rPr>
                        <w:rFonts w:ascii="Cambria Math" w:hAnsi="Cambria Math"/>
                        <w:i/>
                      </w:rPr>
                    </w:ins>
                  </m:ctrlPr>
                </m:barPr>
                <m:e>
                  <m:r>
                    <w:ins w:id="852" w:author="Franke, Carsten" w:date="2024-05-19T15:40:00Z" w16du:dateUtc="2024-05-19T13:40:00Z">
                      <w:rPr>
                        <w:rFonts w:ascii="Cambria Math" w:hAnsi="Cambria Math"/>
                      </w:rPr>
                      <m:t>s</m:t>
                    </w:ins>
                  </m:r>
                </m:e>
              </m:bar>
            </m:oMath>
            <w:del w:id="853" w:author="Franke, Carsten" w:date="2024-05-19T15:40:00Z" w16du:dateUtc="2024-05-19T13:40:00Z">
              <w:r w:rsidR="009339CE" w:rsidRPr="00EC4DAD" w:rsidDel="00D100E9">
                <w:rPr>
                  <w:position w:val="-10"/>
                </w:rPr>
                <w:object w:dxaOrig="1359" w:dyaOrig="300" w14:anchorId="3E417411">
                  <v:shape id="_x0000_i1179" type="#_x0000_t75" style="width:67.3pt;height:14.95pt" o:ole="">
                    <v:imagedata r:id="rId82" o:title=""/>
                  </v:shape>
                  <o:OLEObject Type="Embed" ProgID="Equation.DSMT4" ShapeID="_x0000_i1179" DrawAspect="Content" ObjectID="_1777640302" r:id="rId83"/>
                </w:object>
              </w:r>
            </w:del>
          </w:p>
        </w:tc>
        <w:tc>
          <w:tcPr>
            <w:tcW w:w="2996" w:type="dxa"/>
            <w:gridSpan w:val="3"/>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180" type="#_x0000_t75" style="width:8.4pt;height:12.15pt" o:ole="">
                  <v:imagedata r:id="rId84" o:title=""/>
                </v:shape>
                <o:OLEObject Type="Embed" ProgID="Equation.DSMT4" ShapeID="_x0000_i1180" DrawAspect="Content" ObjectID="_1777640303" r:id="rId85"/>
              </w:object>
            </w:r>
            <w:r w:rsidRPr="00EC4DAD">
              <w:rPr>
                <w:szCs w:val="24"/>
              </w:rPr>
              <w:t>: adjusted spacing;</w:t>
            </w:r>
          </w:p>
        </w:tc>
      </w:tr>
      <w:tr w:rsidR="006A2DB6" w:rsidRPr="009233A5" w14:paraId="1CCA725F" w14:textId="77777777" w:rsidTr="005E6A48">
        <w:trPr>
          <w:gridBefore w:val="1"/>
          <w:wBefore w:w="108" w:type="dxa"/>
        </w:trPr>
        <w:tc>
          <w:tcPr>
            <w:tcW w:w="4072" w:type="dxa"/>
            <w:gridSpan w:val="4"/>
          </w:tcPr>
          <w:p w14:paraId="35996188" w14:textId="1EB88BB3" w:rsidR="006A2DB6" w:rsidRPr="006A2DB6" w:rsidRDefault="00D100E9" w:rsidP="006A2DB6">
            <w:pPr>
              <w:pStyle w:val="Textkrper"/>
              <w:autoSpaceDE w:val="0"/>
              <w:autoSpaceDN w:val="0"/>
              <w:adjustRightInd w:val="0"/>
              <w:jc w:val="center"/>
              <w:rPr>
                <w:szCs w:val="24"/>
              </w:rPr>
            </w:pPr>
            <w:ins w:id="854" w:author="Franke, Carsten" w:date="2024-05-19T15:40:00Z" w16du:dateUtc="2024-05-19T13:40:00Z">
              <w:r w:rsidRPr="00B9494D">
                <w:t>⇒</w:t>
              </w:r>
            </w:ins>
            <w:del w:id="855" w:author="Franke, Carsten" w:date="2024-05-19T15:40:00Z" w16du:dateUtc="2024-05-19T13:40:00Z">
              <w:r w:rsidR="009339CE" w:rsidRPr="009339CE" w:rsidDel="00D100E9">
                <w:rPr>
                  <w:position w:val="-6"/>
                </w:rPr>
                <w:object w:dxaOrig="300" w:dyaOrig="440" w14:anchorId="246481EA">
                  <v:shape id="_x0000_i1181" type="#_x0000_t75" style="width:14.95pt;height:21.5pt" o:ole="">
                    <v:imagedata r:id="rId86" o:title=""/>
                  </v:shape>
                  <o:OLEObject Type="Embed" ProgID="Equation.DSMT4" ShapeID="_x0000_i1181" DrawAspect="Content" ObjectID="_1777640304" r:id="rId87"/>
                </w:object>
              </w:r>
            </w:del>
          </w:p>
        </w:tc>
        <w:tc>
          <w:tcPr>
            <w:tcW w:w="2683" w:type="dxa"/>
            <w:gridSpan w:val="3"/>
          </w:tcPr>
          <w:p w14:paraId="583F74CC" w14:textId="44316C1F" w:rsidR="006A2DB6" w:rsidRPr="006A2DB6" w:rsidRDefault="00D100E9" w:rsidP="006A2DB6">
            <w:pPr>
              <w:pStyle w:val="Textkrper"/>
              <w:autoSpaceDE w:val="0"/>
              <w:autoSpaceDN w:val="0"/>
              <w:adjustRightInd w:val="0"/>
              <w:jc w:val="center"/>
            </w:pPr>
            <m:oMath>
              <m:bar>
                <m:barPr>
                  <m:pos m:val="top"/>
                  <m:ctrlPr>
                    <w:ins w:id="856" w:author="Franke, Carsten" w:date="2024-05-19T15:41:00Z" w16du:dateUtc="2024-05-19T13:41:00Z">
                      <w:rPr>
                        <w:rFonts w:ascii="Cambria Math" w:hAnsi="Cambria Math"/>
                        <w:i/>
                      </w:rPr>
                    </w:ins>
                  </m:ctrlPr>
                </m:barPr>
                <m:e>
                  <m:r>
                    <w:ins w:id="857" w:author="Franke, Carsten" w:date="2024-05-19T15:41:00Z" w16du:dateUtc="2024-05-19T13:41:00Z">
                      <w:rPr>
                        <w:rFonts w:ascii="Cambria Math" w:hAnsi="Cambria Math"/>
                      </w:rPr>
                      <m:t>s</m:t>
                    </w:ins>
                  </m:r>
                </m:e>
              </m:bar>
              <m:r>
                <w:ins w:id="858" w:author="Franke, Carsten" w:date="2024-05-19T15:41:00Z" w16du:dateUtc="2024-05-19T13:41:00Z">
                  <w:rPr>
                    <w:rFonts w:ascii="Cambria Math" w:hAnsi="Cambria Math"/>
                  </w:rPr>
                  <m:t>=</m:t>
                </w:ins>
              </m:r>
              <m:f>
                <m:fPr>
                  <m:ctrlPr>
                    <w:ins w:id="859" w:author="Franke, Carsten" w:date="2024-05-19T15:41:00Z" w16du:dateUtc="2024-05-19T13:41:00Z">
                      <w:rPr>
                        <w:rFonts w:ascii="Cambria Math" w:hAnsi="Cambria Math"/>
                        <w:i/>
                      </w:rPr>
                    </w:ins>
                  </m:ctrlPr>
                </m:fPr>
                <m:num>
                  <m:sSub>
                    <m:sSubPr>
                      <m:ctrlPr>
                        <w:ins w:id="860" w:author="Franke, Carsten" w:date="2024-05-19T15:41:00Z" w16du:dateUtc="2024-05-19T13:41:00Z">
                          <w:rPr>
                            <w:rFonts w:ascii="Cambria Math" w:hAnsi="Cambria Math"/>
                            <w:i/>
                          </w:rPr>
                        </w:ins>
                      </m:ctrlPr>
                    </m:sSubPr>
                    <m:e>
                      <m:r>
                        <w:ins w:id="861" w:author="Franke, Carsten" w:date="2024-05-19T15:41:00Z" w16du:dateUtc="2024-05-19T13:41:00Z">
                          <w:rPr>
                            <w:rFonts w:ascii="Cambria Math" w:hAnsi="Cambria Math"/>
                          </w:rPr>
                          <m:t>L</m:t>
                        </w:ins>
                      </m:r>
                    </m:e>
                    <m:sub>
                      <m:r>
                        <w:ins w:id="862" w:author="Franke, Carsten" w:date="2024-05-19T15:41:00Z" w16du:dateUtc="2024-05-19T13:41:00Z">
                          <m:rPr>
                            <m:sty m:val="p"/>
                          </m:rPr>
                          <w:rPr>
                            <w:rFonts w:ascii="Cambria Math" w:hAnsi="Cambria Math"/>
                          </w:rPr>
                          <m:t>eff</m:t>
                        </w:ins>
                      </m:r>
                    </m:sub>
                  </m:sSub>
                  <m:r>
                    <w:ins w:id="863" w:author="Franke, Carsten" w:date="2024-05-19T15:41:00Z" w16du:dateUtc="2024-05-19T13:41:00Z">
                      <w:rPr>
                        <w:rFonts w:ascii="Cambria Math" w:hAnsi="Cambria Math"/>
                      </w:rPr>
                      <m:t>-nl</m:t>
                    </w:ins>
                  </m:r>
                </m:num>
                <m:den>
                  <m:r>
                    <w:ins w:id="864" w:author="Franke, Carsten" w:date="2024-05-19T15:41:00Z" w16du:dateUtc="2024-05-19T13:41:00Z">
                      <w:rPr>
                        <w:rFonts w:ascii="Cambria Math" w:hAnsi="Cambria Math"/>
                      </w:rPr>
                      <m:t>n-1</m:t>
                    </w:ins>
                  </m:r>
                </m:den>
              </m:f>
            </m:oMath>
            <w:del w:id="865" w:author="Franke, Carsten" w:date="2024-05-19T15:41:00Z" w16du:dateUtc="2024-05-19T13:41:00Z">
              <w:r w:rsidR="009339CE" w:rsidRPr="009339CE" w:rsidDel="00D100E9">
                <w:rPr>
                  <w:position w:val="-20"/>
                </w:rPr>
                <w:object w:dxaOrig="859" w:dyaOrig="540" w14:anchorId="6BD9EAE3">
                  <v:shape id="_x0000_i1182" type="#_x0000_t75" style="width:43.95pt;height:27.1pt" o:ole="">
                    <v:imagedata r:id="rId88" o:title=""/>
                  </v:shape>
                  <o:OLEObject Type="Embed" ProgID="Equation.DSMT4" ShapeID="_x0000_i1182" DrawAspect="Content" ObjectID="_1777640305" r:id="rId89"/>
                </w:object>
              </w:r>
            </w:del>
          </w:p>
        </w:tc>
        <w:tc>
          <w:tcPr>
            <w:tcW w:w="2996" w:type="dxa"/>
            <w:gridSpan w:val="3"/>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5E6A48">
        <w:trPr>
          <w:gridBefore w:val="1"/>
          <w:wBefore w:w="108" w:type="dxa"/>
        </w:trPr>
        <w:tc>
          <w:tcPr>
            <w:tcW w:w="9751" w:type="dxa"/>
            <w:gridSpan w:val="10"/>
          </w:tcPr>
          <w:p w14:paraId="19555C29" w14:textId="59F11B08"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w:t>
            </w:r>
            <w:ins w:id="866" w:author="Franke, Carsten" w:date="2024-05-19T15:41:00Z" w16du:dateUtc="2024-05-19T13:41:00Z">
              <w:r w:rsidR="00D100E9">
                <w:t xml:space="preserve"> —</w:t>
              </w:r>
              <w:r w:rsidR="00D100E9" w:rsidRPr="008C6717">
                <w:t xml:space="preserve"> </w:t>
              </w:r>
            </w:ins>
            <w:del w:id="867" w:author="Franke, Carsten" w:date="2024-05-19T15:41:00Z" w16du:dateUtc="2024-05-19T13:41:00Z">
              <w:r w:rsidDel="00D100E9">
                <w:delText xml:space="preserve"> – </w:delText>
              </w:r>
            </w:del>
            <w:r>
              <w:t>adjust the length:</w:t>
            </w:r>
          </w:p>
        </w:tc>
      </w:tr>
      <w:tr w:rsidR="006A2DB6" w:rsidRPr="00EC4DAD" w14:paraId="7B0D60E3" w14:textId="77777777" w:rsidTr="005E6A48">
        <w:trPr>
          <w:gridBefore w:val="1"/>
          <w:wBefore w:w="108" w:type="dxa"/>
        </w:trPr>
        <w:tc>
          <w:tcPr>
            <w:tcW w:w="4027" w:type="dxa"/>
            <w:gridSpan w:val="3"/>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868"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3"/>
          </w:tcPr>
          <w:p w14:paraId="24C68263" w14:textId="28FA28B1" w:rsidR="006A2DB6" w:rsidRPr="00EC4DAD" w:rsidRDefault="00D100E9" w:rsidP="006A2DB6">
            <w:pPr>
              <w:pStyle w:val="Textkrper"/>
              <w:autoSpaceDE w:val="0"/>
              <w:autoSpaceDN w:val="0"/>
              <w:adjustRightInd w:val="0"/>
              <w:jc w:val="center"/>
              <w:rPr>
                <w:szCs w:val="24"/>
              </w:rPr>
            </w:pPr>
            <m:oMath>
              <m:sSub>
                <m:sSubPr>
                  <m:ctrlPr>
                    <w:ins w:id="869" w:author="Franke, Carsten" w:date="2024-05-19T15:41:00Z" w16du:dateUtc="2024-05-19T13:41:00Z">
                      <w:rPr>
                        <w:rFonts w:ascii="Cambria Math" w:hAnsi="Cambria Math"/>
                        <w:i/>
                      </w:rPr>
                    </w:ins>
                  </m:ctrlPr>
                </m:sSubPr>
                <m:e>
                  <m:r>
                    <w:ins w:id="870" w:author="Franke, Carsten" w:date="2024-05-19T15:41:00Z" w16du:dateUtc="2024-05-19T13:41:00Z">
                      <w:rPr>
                        <w:rFonts w:ascii="Cambria Math" w:hAnsi="Cambria Math"/>
                      </w:rPr>
                      <m:t>L</m:t>
                    </w:ins>
                  </m:r>
                </m:e>
                <m:sub>
                  <m:r>
                    <w:ins w:id="871" w:author="Franke, Carsten" w:date="2024-05-19T15:41:00Z" w16du:dateUtc="2024-05-19T13:41:00Z">
                      <m:rPr>
                        <m:sty m:val="p"/>
                      </m:rPr>
                      <w:rPr>
                        <w:rFonts w:ascii="Cambria Math" w:hAnsi="Cambria Math"/>
                      </w:rPr>
                      <m:t>eff</m:t>
                    </w:ins>
                  </m:r>
                </m:sub>
              </m:sSub>
              <m:r>
                <w:ins w:id="872" w:author="Franke, Carsten" w:date="2024-05-19T15:41:00Z" w16du:dateUtc="2024-05-19T13:41:00Z">
                  <w:rPr>
                    <w:rFonts w:ascii="Cambria Math" w:hAnsi="Cambria Math"/>
                  </w:rPr>
                  <m:t>=n</m:t>
                </w:ins>
              </m:r>
              <m:bar>
                <m:barPr>
                  <m:pos m:val="top"/>
                  <m:ctrlPr>
                    <w:ins w:id="873" w:author="Franke, Carsten" w:date="2024-05-19T15:41:00Z" w16du:dateUtc="2024-05-19T13:41:00Z">
                      <w:rPr>
                        <w:rFonts w:ascii="Cambria Math" w:hAnsi="Cambria Math"/>
                        <w:i/>
                      </w:rPr>
                    </w:ins>
                  </m:ctrlPr>
                </m:barPr>
                <m:e>
                  <m:r>
                    <w:ins w:id="874" w:author="Franke, Carsten" w:date="2024-05-19T15:41:00Z" w16du:dateUtc="2024-05-19T13:41:00Z">
                      <w:rPr>
                        <w:rFonts w:ascii="Cambria Math" w:hAnsi="Cambria Math"/>
                      </w:rPr>
                      <m:t>l</m:t>
                    </w:ins>
                  </m:r>
                </m:e>
              </m:bar>
              <m:r>
                <w:ins w:id="875" w:author="Franke, Carsten" w:date="2024-05-19T15:41:00Z" w16du:dateUtc="2024-05-19T13:41:00Z">
                  <w:rPr>
                    <w:rFonts w:ascii="Cambria Math" w:hAnsi="Cambria Math"/>
                  </w:rPr>
                  <m:t>+(n-1)s</m:t>
                </w:ins>
              </m:r>
            </m:oMath>
            <w:del w:id="876" w:author="Franke, Carsten" w:date="2024-05-19T15:41:00Z" w16du:dateUtc="2024-05-19T13:41:00Z">
              <w:r w:rsidR="009339CE" w:rsidRPr="00EC4DAD" w:rsidDel="00D100E9">
                <w:rPr>
                  <w:position w:val="-10"/>
                </w:rPr>
                <w:object w:dxaOrig="1400" w:dyaOrig="340" w14:anchorId="0AC00803">
                  <v:shape id="_x0000_i1183" type="#_x0000_t75" style="width:70.15pt;height:16.85pt" o:ole="">
                    <v:imagedata r:id="rId90" o:title=""/>
                  </v:shape>
                  <o:OLEObject Type="Embed" ProgID="Equation.DSMT4" ShapeID="_x0000_i1183" DrawAspect="Content" ObjectID="_1777640306" r:id="rId91"/>
                </w:object>
              </w:r>
            </w:del>
          </w:p>
        </w:tc>
        <w:tc>
          <w:tcPr>
            <w:tcW w:w="3069" w:type="dxa"/>
            <w:gridSpan w:val="4"/>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184" type="#_x0000_t75" style="width:8.4pt;height:13.1pt" o:ole="">
                  <v:imagedata r:id="rId92" o:title=""/>
                </v:shape>
                <o:OLEObject Type="Embed" ProgID="Equation.DSMT4" ShapeID="_x0000_i1184" DrawAspect="Content" ObjectID="_1777640307" r:id="rId93"/>
              </w:object>
            </w:r>
            <w:r w:rsidRPr="00EC4DAD">
              <w:rPr>
                <w:szCs w:val="24"/>
              </w:rPr>
              <w:t>: adjusted length;</w:t>
            </w:r>
          </w:p>
        </w:tc>
      </w:tr>
      <w:tr w:rsidR="006A2DB6" w:rsidRPr="009233A5" w14:paraId="13D7BB3F" w14:textId="77777777" w:rsidTr="005E6A48">
        <w:trPr>
          <w:gridBefore w:val="1"/>
          <w:wBefore w:w="108" w:type="dxa"/>
        </w:trPr>
        <w:tc>
          <w:tcPr>
            <w:tcW w:w="4027" w:type="dxa"/>
            <w:gridSpan w:val="3"/>
          </w:tcPr>
          <w:p w14:paraId="4B4ACF63" w14:textId="4F59CA9F" w:rsidR="006A2DB6" w:rsidRPr="006A2DB6" w:rsidRDefault="00D100E9" w:rsidP="006A2DB6">
            <w:pPr>
              <w:pStyle w:val="Textkrper"/>
              <w:autoSpaceDE w:val="0"/>
              <w:autoSpaceDN w:val="0"/>
              <w:adjustRightInd w:val="0"/>
              <w:jc w:val="center"/>
              <w:rPr>
                <w:szCs w:val="24"/>
              </w:rPr>
            </w:pPr>
            <w:ins w:id="877" w:author="Franke, Carsten" w:date="2024-05-19T15:40:00Z" w16du:dateUtc="2024-05-19T13:40:00Z">
              <w:r w:rsidRPr="00B9494D">
                <w:t>⇒</w:t>
              </w:r>
            </w:ins>
            <w:del w:id="878" w:author="Franke, Carsten" w:date="2024-05-19T15:40:00Z" w16du:dateUtc="2024-05-19T13:40:00Z">
              <w:r w:rsidR="009339CE" w:rsidRPr="009339CE" w:rsidDel="00D100E9">
                <w:rPr>
                  <w:position w:val="-6"/>
                </w:rPr>
                <w:object w:dxaOrig="279" w:dyaOrig="440" w14:anchorId="27A23F66">
                  <v:shape id="_x0000_i1185" type="#_x0000_t75" style="width:13.1pt;height:21.5pt" o:ole="">
                    <v:imagedata r:id="rId94" o:title=""/>
                  </v:shape>
                  <o:OLEObject Type="Embed" ProgID="Equation.DSMT4" ShapeID="_x0000_i1185" DrawAspect="Content" ObjectID="_1777640308" r:id="rId95"/>
                </w:object>
              </w:r>
            </w:del>
          </w:p>
        </w:tc>
        <w:tc>
          <w:tcPr>
            <w:tcW w:w="2655" w:type="dxa"/>
            <w:gridSpan w:val="3"/>
          </w:tcPr>
          <w:p w14:paraId="1002EA9A" w14:textId="671400FD" w:rsidR="006A2DB6" w:rsidRPr="006A2DB6" w:rsidRDefault="00D100E9" w:rsidP="006A2DB6">
            <w:pPr>
              <w:pStyle w:val="Textkrper"/>
              <w:autoSpaceDE w:val="0"/>
              <w:autoSpaceDN w:val="0"/>
              <w:adjustRightInd w:val="0"/>
              <w:jc w:val="center"/>
              <w:rPr>
                <w:szCs w:val="24"/>
              </w:rPr>
            </w:pPr>
            <m:oMath>
              <m:bar>
                <m:barPr>
                  <m:pos m:val="top"/>
                  <m:ctrlPr>
                    <w:ins w:id="879" w:author="Franke, Carsten" w:date="2024-05-19T15:41:00Z" w16du:dateUtc="2024-05-19T13:41:00Z">
                      <w:rPr>
                        <w:rFonts w:ascii="Cambria Math" w:hAnsi="Cambria Math"/>
                        <w:i/>
                      </w:rPr>
                    </w:ins>
                  </m:ctrlPr>
                </m:barPr>
                <m:e>
                  <m:r>
                    <w:ins w:id="880" w:author="Franke, Carsten" w:date="2024-05-19T15:41:00Z" w16du:dateUtc="2024-05-19T13:41:00Z">
                      <w:rPr>
                        <w:rFonts w:ascii="Cambria Math" w:hAnsi="Cambria Math"/>
                      </w:rPr>
                      <m:t>l</m:t>
                    </w:ins>
                  </m:r>
                </m:e>
              </m:bar>
              <m:r>
                <w:ins w:id="881" w:author="Franke, Carsten" w:date="2024-05-19T15:41:00Z" w16du:dateUtc="2024-05-19T13:41:00Z">
                  <w:rPr>
                    <w:rFonts w:ascii="Cambria Math" w:hAnsi="Cambria Math"/>
                  </w:rPr>
                  <m:t>=</m:t>
                </w:ins>
              </m:r>
              <m:f>
                <m:fPr>
                  <m:ctrlPr>
                    <w:ins w:id="882" w:author="Franke, Carsten" w:date="2024-05-19T15:41:00Z" w16du:dateUtc="2024-05-19T13:41:00Z">
                      <w:rPr>
                        <w:rFonts w:ascii="Cambria Math" w:hAnsi="Cambria Math"/>
                        <w:i/>
                      </w:rPr>
                    </w:ins>
                  </m:ctrlPr>
                </m:fPr>
                <m:num>
                  <m:sSub>
                    <m:sSubPr>
                      <m:ctrlPr>
                        <w:ins w:id="883" w:author="Franke, Carsten" w:date="2024-05-19T15:41:00Z" w16du:dateUtc="2024-05-19T13:41:00Z">
                          <w:rPr>
                            <w:rFonts w:ascii="Cambria Math" w:hAnsi="Cambria Math"/>
                            <w:i/>
                          </w:rPr>
                        </w:ins>
                      </m:ctrlPr>
                    </m:sSubPr>
                    <m:e>
                      <m:r>
                        <w:ins w:id="884" w:author="Franke, Carsten" w:date="2024-05-19T15:41:00Z" w16du:dateUtc="2024-05-19T13:41:00Z">
                          <w:rPr>
                            <w:rFonts w:ascii="Cambria Math" w:hAnsi="Cambria Math"/>
                          </w:rPr>
                          <m:t>L</m:t>
                        </w:ins>
                      </m:r>
                    </m:e>
                    <m:sub>
                      <m:r>
                        <w:ins w:id="885" w:author="Franke, Carsten" w:date="2024-05-19T15:41:00Z" w16du:dateUtc="2024-05-19T13:41:00Z">
                          <m:rPr>
                            <m:sty m:val="p"/>
                          </m:rPr>
                          <w:rPr>
                            <w:rFonts w:ascii="Cambria Math" w:hAnsi="Cambria Math"/>
                          </w:rPr>
                          <m:t>eff</m:t>
                        </w:ins>
                      </m:r>
                    </m:sub>
                  </m:sSub>
                  <m:r>
                    <w:ins w:id="886" w:author="Franke, Carsten" w:date="2024-05-19T15:41:00Z" w16du:dateUtc="2024-05-19T13:41:00Z">
                      <w:rPr>
                        <w:rFonts w:ascii="Cambria Math" w:hAnsi="Cambria Math"/>
                      </w:rPr>
                      <m:t>-</m:t>
                    </w:ins>
                  </m:r>
                  <m:d>
                    <m:dPr>
                      <m:ctrlPr>
                        <w:ins w:id="887" w:author="Franke, Carsten" w:date="2024-05-19T15:41:00Z" w16du:dateUtc="2024-05-19T13:41:00Z">
                          <w:rPr>
                            <w:rFonts w:ascii="Cambria Math" w:hAnsi="Cambria Math"/>
                            <w:i/>
                          </w:rPr>
                        </w:ins>
                      </m:ctrlPr>
                    </m:dPr>
                    <m:e>
                      <m:r>
                        <w:ins w:id="888" w:author="Franke, Carsten" w:date="2024-05-19T15:41:00Z" w16du:dateUtc="2024-05-19T13:41:00Z">
                          <w:rPr>
                            <w:rFonts w:ascii="Cambria Math" w:hAnsi="Cambria Math"/>
                          </w:rPr>
                          <m:t>n-1</m:t>
                        </w:ins>
                      </m:r>
                    </m:e>
                  </m:d>
                  <m:r>
                    <w:ins w:id="889" w:author="Franke, Carsten" w:date="2024-05-19T15:41:00Z" w16du:dateUtc="2024-05-19T13:41:00Z">
                      <w:rPr>
                        <w:rFonts w:ascii="Cambria Math" w:hAnsi="Cambria Math"/>
                      </w:rPr>
                      <m:t>s</m:t>
                    </w:ins>
                  </m:r>
                </m:num>
                <m:den>
                  <m:r>
                    <w:ins w:id="890" w:author="Franke, Carsten" w:date="2024-05-19T15:41:00Z" w16du:dateUtc="2024-05-19T13:41:00Z">
                      <w:rPr>
                        <w:rFonts w:ascii="Cambria Math" w:hAnsi="Cambria Math"/>
                      </w:rPr>
                      <m:t>n</m:t>
                    </w:ins>
                  </m:r>
                </m:den>
              </m:f>
            </m:oMath>
            <w:del w:id="891" w:author="Franke, Carsten" w:date="2024-05-19T15:41:00Z" w16du:dateUtc="2024-05-19T13:41:00Z">
              <w:r w:rsidR="009339CE" w:rsidRPr="009339CE" w:rsidDel="00D100E9">
                <w:rPr>
                  <w:position w:val="-20"/>
                </w:rPr>
                <w:object w:dxaOrig="1320" w:dyaOrig="560" w14:anchorId="789FA4C1">
                  <v:shape id="_x0000_i1186" type="#_x0000_t75" style="width:66.4pt;height:28.05pt" o:ole="">
                    <v:imagedata r:id="rId96" o:title=""/>
                  </v:shape>
                  <o:OLEObject Type="Embed" ProgID="Equation.DSMT4" ShapeID="_x0000_i1186" DrawAspect="Content" ObjectID="_1777640309" r:id="rId97"/>
                </w:object>
              </w:r>
            </w:del>
          </w:p>
        </w:tc>
        <w:tc>
          <w:tcPr>
            <w:tcW w:w="3069" w:type="dxa"/>
            <w:gridSpan w:val="4"/>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5E6A48">
        <w:trPr>
          <w:gridBefore w:val="1"/>
          <w:wBefore w:w="108" w:type="dxa"/>
        </w:trPr>
        <w:tc>
          <w:tcPr>
            <w:tcW w:w="9751" w:type="dxa"/>
            <w:gridSpan w:val="10"/>
          </w:tcPr>
          <w:p w14:paraId="1B8F7578" w14:textId="3C45D59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w:t>
            </w:r>
            <w:ins w:id="892" w:author="Franke, Carsten" w:date="2024-05-19T15:41:00Z" w16du:dateUtc="2024-05-19T13:41:00Z">
              <w:r w:rsidR="00D100E9">
                <w:t xml:space="preserve"> —</w:t>
              </w:r>
              <w:r w:rsidR="00D100E9" w:rsidRPr="008C6717">
                <w:t xml:space="preserve"> </w:t>
              </w:r>
            </w:ins>
            <w:del w:id="893" w:author="Franke, Carsten" w:date="2024-05-19T15:41:00Z" w16du:dateUtc="2024-05-19T13:41:00Z">
              <w:r w:rsidDel="00D100E9">
                <w:delText xml:space="preserve"> – </w:delText>
              </w:r>
            </w:del>
            <w:r>
              <w:t>adjust length and spacing:</w:t>
            </w:r>
          </w:p>
        </w:tc>
      </w:tr>
      <w:tr w:rsidR="006A2DB6" w:rsidRPr="00EC4DAD" w14:paraId="4EE4079D" w14:textId="77777777" w:rsidTr="005E6A48">
        <w:trPr>
          <w:gridBefore w:val="1"/>
          <w:wBefore w:w="108" w:type="dxa"/>
        </w:trPr>
        <w:tc>
          <w:tcPr>
            <w:tcW w:w="4072" w:type="dxa"/>
            <w:gridSpan w:val="4"/>
          </w:tcPr>
          <w:p w14:paraId="2DF59A8E" w14:textId="1FF820A8" w:rsidR="006A2DB6" w:rsidRPr="00EC4DAD" w:rsidRDefault="00C06C1D" w:rsidP="00EC4DAD">
            <w:pPr>
              <w:pStyle w:val="Textkrper"/>
              <w:autoSpaceDE w:val="0"/>
              <w:autoSpaceDN w:val="0"/>
              <w:adjustRightInd w:val="0"/>
              <w:jc w:val="center"/>
            </w:pPr>
            <w:ins w:id="894" w:author="Franke, Carsten" w:date="2024-05-14T14:48:00Z" w16du:dateUtc="2024-05-14T12:48:00Z">
              <w:r w:rsidRPr="003E33CF">
                <w:t>Formula</w:t>
              </w:r>
              <w:r w:rsidRPr="00EC4DAD">
                <w:rPr>
                  <w:szCs w:val="24"/>
                </w:rPr>
                <w:t xml:space="preserve"> </w:t>
              </w:r>
            </w:ins>
            <w:r w:rsidR="006A2DB6" w:rsidRPr="00EC4DAD">
              <w:rPr>
                <w:szCs w:val="24"/>
              </w:rPr>
              <w:t xml:space="preserve">(A.1) </w:t>
            </w:r>
            <w:ins w:id="895" w:author="Franke, Carsten" w:date="2024-05-19T15:43:00Z" w16du:dateUtc="2024-05-19T13:43:00Z">
              <w:r w:rsidR="005E6A48">
                <w:rPr>
                  <w:szCs w:val="24"/>
                </w:rPr>
                <w:br/>
              </w:r>
            </w:ins>
            <w:r w:rsidR="006A2DB6" w:rsidRPr="00EC4DAD">
              <w:rPr>
                <w:szCs w:val="24"/>
              </w:rPr>
              <w:t>becomes:</w:t>
            </w:r>
          </w:p>
        </w:tc>
        <w:tc>
          <w:tcPr>
            <w:tcW w:w="2740" w:type="dxa"/>
            <w:gridSpan w:val="4"/>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187" type="#_x0000_t75" style="width:40.2pt;height:28.05pt" o:ole="">
                  <v:imagedata r:id="rId98" o:title=""/>
                </v:shape>
                <o:OLEObject Type="Embed" ProgID="Equation.DSMT4" ShapeID="_x0000_i1187" DrawAspect="Content" ObjectID="_1777640310" r:id="rId99"/>
              </w:object>
            </w:r>
          </w:p>
        </w:tc>
        <w:tc>
          <w:tcPr>
            <w:tcW w:w="2939" w:type="dxa"/>
            <w:gridSpan w:val="2"/>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5E6A48">
        <w:trPr>
          <w:gridBefore w:val="1"/>
          <w:wBefore w:w="108" w:type="dxa"/>
        </w:trPr>
        <w:tc>
          <w:tcPr>
            <w:tcW w:w="4072" w:type="dxa"/>
            <w:gridSpan w:val="4"/>
          </w:tcPr>
          <w:p w14:paraId="1D04EA01" w14:textId="726B06FD" w:rsidR="006A2DB6" w:rsidRPr="006A2DB6" w:rsidRDefault="00D100E9" w:rsidP="00EC4DAD">
            <w:pPr>
              <w:pStyle w:val="Textkrper"/>
              <w:autoSpaceDE w:val="0"/>
              <w:autoSpaceDN w:val="0"/>
              <w:adjustRightInd w:val="0"/>
              <w:jc w:val="center"/>
              <w:rPr>
                <w:bCs/>
                <w:szCs w:val="24"/>
              </w:rPr>
            </w:pPr>
            <w:ins w:id="896" w:author="Franke, Carsten" w:date="2024-05-19T15:40:00Z" w16du:dateUtc="2024-05-19T13:40:00Z">
              <w:r w:rsidRPr="00B9494D">
                <w:t>⇒</w:t>
              </w:r>
            </w:ins>
            <w:del w:id="897" w:author="Franke, Carsten" w:date="2024-05-19T15:40:00Z" w16du:dateUtc="2024-05-19T13:40:00Z">
              <w:r w:rsidR="009339CE" w:rsidRPr="009339CE" w:rsidDel="00D100E9">
                <w:rPr>
                  <w:position w:val="-6"/>
                </w:rPr>
                <w:object w:dxaOrig="279" w:dyaOrig="440" w14:anchorId="71B69B8D">
                  <v:shape id="_x0000_i1188" type="#_x0000_t75" style="width:13.1pt;height:21.5pt" o:ole="">
                    <v:imagedata r:id="rId100" o:title=""/>
                  </v:shape>
                  <o:OLEObject Type="Embed" ProgID="Equation.DSMT4" ShapeID="_x0000_i1188" DrawAspect="Content" ObjectID="_1777640311" r:id="rId101"/>
                </w:object>
              </w:r>
            </w:del>
          </w:p>
        </w:tc>
        <w:tc>
          <w:tcPr>
            <w:tcW w:w="2740" w:type="dxa"/>
            <w:gridSpan w:val="4"/>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189" type="#_x0000_t75" style="width:56.1pt;height:28.05pt" o:ole="">
                  <v:imagedata r:id="rId102" o:title=""/>
                </v:shape>
                <o:OLEObject Type="Embed" ProgID="Equation.DSMT4" ShapeID="_x0000_i1189" DrawAspect="Content" ObjectID="_1777640312" r:id="rId103"/>
              </w:object>
            </w:r>
          </w:p>
        </w:tc>
        <w:tc>
          <w:tcPr>
            <w:tcW w:w="2939" w:type="dxa"/>
            <w:gridSpan w:val="2"/>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5E6A48">
        <w:trPr>
          <w:gridBefore w:val="1"/>
          <w:wBefore w:w="108" w:type="dxa"/>
        </w:trPr>
        <w:tc>
          <w:tcPr>
            <w:tcW w:w="4072" w:type="dxa"/>
            <w:gridSpan w:val="4"/>
          </w:tcPr>
          <w:p w14:paraId="128AF85A" w14:textId="1A487BF9" w:rsidR="006A2DB6" w:rsidRPr="006A2DB6" w:rsidRDefault="00C06C1D" w:rsidP="00EC4DAD">
            <w:pPr>
              <w:pStyle w:val="Textkrper"/>
              <w:autoSpaceDE w:val="0"/>
              <w:autoSpaceDN w:val="0"/>
              <w:adjustRightInd w:val="0"/>
              <w:jc w:val="center"/>
            </w:pPr>
            <w:ins w:id="898" w:author="Franke, Carsten" w:date="2024-05-14T14:48:00Z" w16du:dateUtc="2024-05-14T12:48:00Z">
              <w:r w:rsidRPr="003E33CF">
                <w:t>Formula</w:t>
              </w:r>
              <w:r w:rsidRPr="006A2DB6">
                <w:rPr>
                  <w:szCs w:val="24"/>
                </w:rPr>
                <w:t xml:space="preserve"> </w:t>
              </w:r>
            </w:ins>
            <w:r w:rsidR="006A2DB6" w:rsidRPr="006A2DB6">
              <w:rPr>
                <w:szCs w:val="24"/>
              </w:rPr>
              <w:t xml:space="preserve">(A.2) </w:t>
            </w:r>
            <w:ins w:id="899" w:author="Franke, Carsten" w:date="2024-05-19T15:43:00Z" w16du:dateUtc="2024-05-19T13:43:00Z">
              <w:r w:rsidR="005E6A48">
                <w:rPr>
                  <w:szCs w:val="24"/>
                </w:rPr>
                <w:br/>
              </w:r>
            </w:ins>
            <w:r w:rsidR="006A2DB6" w:rsidRPr="006A2DB6">
              <w:rPr>
                <w:szCs w:val="24"/>
              </w:rPr>
              <w:t>becomes:</w:t>
            </w:r>
          </w:p>
        </w:tc>
        <w:tc>
          <w:tcPr>
            <w:tcW w:w="2740" w:type="dxa"/>
            <w:gridSpan w:val="4"/>
          </w:tcPr>
          <w:p w14:paraId="78664AB7" w14:textId="5288862C" w:rsidR="006A2DB6" w:rsidRPr="006A2DB6" w:rsidRDefault="00D100E9" w:rsidP="00EC4DAD">
            <w:pPr>
              <w:pStyle w:val="Textkrper"/>
              <w:autoSpaceDE w:val="0"/>
              <w:autoSpaceDN w:val="0"/>
              <w:adjustRightInd w:val="0"/>
              <w:jc w:val="center"/>
            </w:pPr>
            <m:oMath>
              <m:sSub>
                <m:sSubPr>
                  <m:ctrlPr>
                    <w:ins w:id="900" w:author="Franke, Carsten" w:date="2024-05-19T15:42:00Z" w16du:dateUtc="2024-05-19T13:42:00Z">
                      <w:rPr>
                        <w:rFonts w:ascii="Cambria Math" w:hAnsi="Cambria Math"/>
                        <w:i/>
                      </w:rPr>
                    </w:ins>
                  </m:ctrlPr>
                </m:sSubPr>
                <m:e>
                  <m:r>
                    <w:ins w:id="901" w:author="Franke, Carsten" w:date="2024-05-19T15:42:00Z" w16du:dateUtc="2024-05-19T13:42:00Z">
                      <w:rPr>
                        <w:rFonts w:ascii="Cambria Math" w:hAnsi="Cambria Math"/>
                      </w:rPr>
                      <m:t>L</m:t>
                    </w:ins>
                  </m:r>
                </m:e>
                <m:sub>
                  <m:r>
                    <w:ins w:id="902" w:author="Franke, Carsten" w:date="2024-05-19T15:42:00Z" w16du:dateUtc="2024-05-19T13:42:00Z">
                      <m:rPr>
                        <m:sty m:val="p"/>
                      </m:rPr>
                      <w:rPr>
                        <w:rFonts w:ascii="Cambria Math" w:hAnsi="Cambria Math"/>
                      </w:rPr>
                      <m:t>eff</m:t>
                    </w:ins>
                  </m:r>
                </m:sub>
              </m:sSub>
              <m:r>
                <w:ins w:id="903" w:author="Franke, Carsten" w:date="2024-05-19T15:42:00Z" w16du:dateUtc="2024-05-19T13:42:00Z">
                  <w:rPr>
                    <w:rFonts w:ascii="Cambria Math" w:hAnsi="Cambria Math"/>
                  </w:rPr>
                  <m:t>=n</m:t>
                </w:ins>
              </m:r>
              <m:bar>
                <m:barPr>
                  <m:pos m:val="top"/>
                  <m:ctrlPr>
                    <w:ins w:id="904" w:author="Franke, Carsten" w:date="2024-05-19T15:42:00Z" w16du:dateUtc="2024-05-19T13:42:00Z">
                      <w:rPr>
                        <w:rFonts w:ascii="Cambria Math" w:hAnsi="Cambria Math"/>
                        <w:i/>
                      </w:rPr>
                    </w:ins>
                  </m:ctrlPr>
                </m:barPr>
                <m:e>
                  <m:r>
                    <w:ins w:id="905" w:author="Franke, Carsten" w:date="2024-05-19T15:42:00Z" w16du:dateUtc="2024-05-19T13:42:00Z">
                      <w:rPr>
                        <w:rFonts w:ascii="Cambria Math" w:hAnsi="Cambria Math"/>
                      </w:rPr>
                      <m:t>l</m:t>
                    </w:ins>
                  </m:r>
                </m:e>
              </m:bar>
              <m:r>
                <w:ins w:id="906" w:author="Franke, Carsten" w:date="2024-05-19T15:42:00Z" w16du:dateUtc="2024-05-19T13:42:00Z">
                  <w:rPr>
                    <w:rFonts w:ascii="Cambria Math" w:hAnsi="Cambria Math"/>
                  </w:rPr>
                  <m:t>+(n-1)</m:t>
                </w:ins>
              </m:r>
              <m:bar>
                <m:barPr>
                  <m:pos m:val="top"/>
                  <m:ctrlPr>
                    <w:ins w:id="907" w:author="Franke, Carsten" w:date="2024-05-19T15:42:00Z" w16du:dateUtc="2024-05-19T13:42:00Z">
                      <w:rPr>
                        <w:rFonts w:ascii="Cambria Math" w:hAnsi="Cambria Math"/>
                        <w:i/>
                      </w:rPr>
                    </w:ins>
                  </m:ctrlPr>
                </m:barPr>
                <m:e>
                  <m:r>
                    <w:ins w:id="908" w:author="Franke, Carsten" w:date="2024-05-19T15:42:00Z" w16du:dateUtc="2024-05-19T13:42:00Z">
                      <w:rPr>
                        <w:rFonts w:ascii="Cambria Math" w:hAnsi="Cambria Math"/>
                      </w:rPr>
                      <m:t>s</m:t>
                    </w:ins>
                  </m:r>
                </m:e>
              </m:bar>
            </m:oMath>
            <w:del w:id="909" w:author="Franke, Carsten" w:date="2024-05-19T15:42:00Z" w16du:dateUtc="2024-05-19T13:42:00Z">
              <w:r w:rsidR="009339CE" w:rsidRPr="009339CE" w:rsidDel="00D100E9">
                <w:rPr>
                  <w:position w:val="-10"/>
                </w:rPr>
                <w:object w:dxaOrig="1420" w:dyaOrig="340" w14:anchorId="1D89DBB3">
                  <v:shape id="_x0000_i1190" type="#_x0000_t75" style="width:70.15pt;height:16.85pt" o:ole="">
                    <v:imagedata r:id="rId104" o:title=""/>
                  </v:shape>
                  <o:OLEObject Type="Embed" ProgID="Equation.DSMT4" ShapeID="_x0000_i1190" DrawAspect="Content" ObjectID="_1777640313" r:id="rId105"/>
                </w:object>
              </w:r>
            </w:del>
          </w:p>
        </w:tc>
        <w:tc>
          <w:tcPr>
            <w:tcW w:w="2939" w:type="dxa"/>
            <w:gridSpan w:val="2"/>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5E6A48">
        <w:trPr>
          <w:gridBefore w:val="1"/>
          <w:wBefore w:w="108" w:type="dxa"/>
        </w:trPr>
        <w:tc>
          <w:tcPr>
            <w:tcW w:w="4072" w:type="dxa"/>
            <w:gridSpan w:val="4"/>
          </w:tcPr>
          <w:p w14:paraId="14F5AB5B" w14:textId="454932E2" w:rsidR="006A2DB6" w:rsidRPr="006A2DB6" w:rsidRDefault="00D100E9" w:rsidP="00EC4DAD">
            <w:pPr>
              <w:pStyle w:val="Textkrper"/>
              <w:autoSpaceDE w:val="0"/>
              <w:autoSpaceDN w:val="0"/>
              <w:adjustRightInd w:val="0"/>
              <w:jc w:val="center"/>
              <w:rPr>
                <w:szCs w:val="24"/>
              </w:rPr>
            </w:pPr>
            <w:ins w:id="910" w:author="Franke, Carsten" w:date="2024-05-19T15:40:00Z" w16du:dateUtc="2024-05-19T13:40:00Z">
              <w:r w:rsidRPr="00B9494D">
                <w:t>⇒</w:t>
              </w:r>
            </w:ins>
            <w:del w:id="911" w:author="Franke, Carsten" w:date="2024-05-19T15:40:00Z" w16du:dateUtc="2024-05-19T13:40:00Z">
              <w:r w:rsidR="009339CE" w:rsidRPr="009339CE" w:rsidDel="00D100E9">
                <w:rPr>
                  <w:position w:val="-6"/>
                </w:rPr>
                <w:object w:dxaOrig="279" w:dyaOrig="440" w14:anchorId="44369290">
                  <v:shape id="_x0000_i1191" type="#_x0000_t75" style="width:13.1pt;height:21.5pt" o:ole="">
                    <v:imagedata r:id="rId106" o:title=""/>
                  </v:shape>
                  <o:OLEObject Type="Embed" ProgID="Equation.DSMT4" ShapeID="_x0000_i1191" DrawAspect="Content" ObjectID="_1777640314" r:id="rId107"/>
                </w:object>
              </w:r>
            </w:del>
          </w:p>
        </w:tc>
        <w:tc>
          <w:tcPr>
            <w:tcW w:w="2740" w:type="dxa"/>
            <w:gridSpan w:val="4"/>
          </w:tcPr>
          <w:p w14:paraId="2FBB892B" w14:textId="0F2E4AB4" w:rsidR="006A2DB6" w:rsidRPr="006A2DB6" w:rsidRDefault="005E6A48" w:rsidP="00EC4DAD">
            <w:pPr>
              <w:pStyle w:val="Textkrper"/>
              <w:autoSpaceDE w:val="0"/>
              <w:autoSpaceDN w:val="0"/>
              <w:adjustRightInd w:val="0"/>
              <w:jc w:val="center"/>
            </w:pPr>
            <m:oMath>
              <m:sSub>
                <m:sSubPr>
                  <m:ctrlPr>
                    <w:ins w:id="912" w:author="Franke, Carsten" w:date="2024-05-19T15:42:00Z" w16du:dateUtc="2024-05-19T13:42:00Z">
                      <w:rPr>
                        <w:rFonts w:ascii="Cambria Math" w:hAnsi="Cambria Math"/>
                        <w:i/>
                      </w:rPr>
                    </w:ins>
                  </m:ctrlPr>
                </m:sSubPr>
                <m:e>
                  <m:r>
                    <w:ins w:id="913" w:author="Franke, Carsten" w:date="2024-05-19T15:42:00Z" w16du:dateUtc="2024-05-19T13:42:00Z">
                      <w:rPr>
                        <w:rFonts w:ascii="Cambria Math" w:hAnsi="Cambria Math"/>
                      </w:rPr>
                      <m:t>L</m:t>
                    </w:ins>
                  </m:r>
                </m:e>
                <m:sub>
                  <m:r>
                    <w:ins w:id="914" w:author="Franke, Carsten" w:date="2024-05-19T15:42:00Z" w16du:dateUtc="2024-05-19T13:42:00Z">
                      <m:rPr>
                        <m:sty m:val="p"/>
                      </m:rPr>
                      <w:rPr>
                        <w:rFonts w:ascii="Cambria Math" w:hAnsi="Cambria Math"/>
                      </w:rPr>
                      <m:t>eff</m:t>
                    </w:ins>
                  </m:r>
                </m:sub>
              </m:sSub>
              <m:r>
                <w:ins w:id="915" w:author="Franke, Carsten" w:date="2024-05-19T15:42:00Z" w16du:dateUtc="2024-05-19T13:42:00Z">
                  <w:rPr>
                    <w:rFonts w:ascii="Cambria Math" w:hAnsi="Cambria Math"/>
                  </w:rPr>
                  <m:t>=n</m:t>
                </w:ins>
              </m:r>
              <m:bar>
                <m:barPr>
                  <m:pos m:val="top"/>
                  <m:ctrlPr>
                    <w:ins w:id="916" w:author="Franke, Carsten" w:date="2024-05-19T15:42:00Z" w16du:dateUtc="2024-05-19T13:42:00Z">
                      <w:rPr>
                        <w:rFonts w:ascii="Cambria Math" w:hAnsi="Cambria Math"/>
                        <w:i/>
                      </w:rPr>
                    </w:ins>
                  </m:ctrlPr>
                </m:barPr>
                <m:e>
                  <m:r>
                    <w:ins w:id="917" w:author="Franke, Carsten" w:date="2024-05-19T15:42:00Z" w16du:dateUtc="2024-05-19T13:42:00Z">
                      <w:rPr>
                        <w:rFonts w:ascii="Cambria Math" w:hAnsi="Cambria Math"/>
                      </w:rPr>
                      <m:t>l</m:t>
                    </w:ins>
                  </m:r>
                </m:e>
              </m:bar>
              <m:r>
                <w:ins w:id="918" w:author="Franke, Carsten" w:date="2024-05-19T15:42:00Z" w16du:dateUtc="2024-05-19T13:42:00Z">
                  <w:rPr>
                    <w:rFonts w:ascii="Cambria Math" w:hAnsi="Cambria Math"/>
                  </w:rPr>
                  <m:t>+(n-1)</m:t>
                </w:ins>
              </m:r>
              <m:d>
                <m:dPr>
                  <m:ctrlPr>
                    <w:ins w:id="919" w:author="Franke, Carsten" w:date="2024-05-19T15:42:00Z" w16du:dateUtc="2024-05-19T13:42:00Z">
                      <w:rPr>
                        <w:rFonts w:ascii="Cambria Math" w:hAnsi="Cambria Math"/>
                        <w:i/>
                      </w:rPr>
                    </w:ins>
                  </m:ctrlPr>
                </m:dPr>
                <m:e>
                  <m:f>
                    <m:fPr>
                      <m:ctrlPr>
                        <w:ins w:id="920" w:author="Franke, Carsten" w:date="2024-05-19T15:42:00Z" w16du:dateUtc="2024-05-19T13:42:00Z">
                          <w:rPr>
                            <w:rFonts w:ascii="Cambria Math" w:hAnsi="Cambria Math"/>
                            <w:i/>
                          </w:rPr>
                        </w:ins>
                      </m:ctrlPr>
                    </m:fPr>
                    <m:num>
                      <m:r>
                        <w:ins w:id="921" w:author="Franke, Carsten" w:date="2024-05-19T15:42:00Z" w16du:dateUtc="2024-05-19T13:42:00Z">
                          <w:rPr>
                            <w:rFonts w:ascii="Cambria Math" w:hAnsi="Cambria Math"/>
                          </w:rPr>
                          <m:t>1-d</m:t>
                        </w:ins>
                      </m:r>
                    </m:num>
                    <m:den>
                      <m:r>
                        <w:ins w:id="922" w:author="Franke, Carsten" w:date="2024-05-19T15:42:00Z" w16du:dateUtc="2024-05-19T13:42:00Z">
                          <w:rPr>
                            <w:rFonts w:ascii="Cambria Math" w:hAnsi="Cambria Math"/>
                          </w:rPr>
                          <m:t>d</m:t>
                        </w:ins>
                      </m:r>
                    </m:den>
                  </m:f>
                </m:e>
              </m:d>
              <m:bar>
                <m:barPr>
                  <m:pos m:val="top"/>
                  <m:ctrlPr>
                    <w:ins w:id="923" w:author="Franke, Carsten" w:date="2024-05-19T15:42:00Z" w16du:dateUtc="2024-05-19T13:42:00Z">
                      <w:rPr>
                        <w:rFonts w:ascii="Cambria Math" w:hAnsi="Cambria Math"/>
                        <w:i/>
                      </w:rPr>
                    </w:ins>
                  </m:ctrlPr>
                </m:barPr>
                <m:e>
                  <m:r>
                    <w:ins w:id="924" w:author="Franke, Carsten" w:date="2024-05-19T15:42:00Z" w16du:dateUtc="2024-05-19T13:42:00Z">
                      <w:rPr>
                        <w:rFonts w:ascii="Cambria Math" w:hAnsi="Cambria Math"/>
                      </w:rPr>
                      <m:t>l</m:t>
                    </w:ins>
                  </m:r>
                </m:e>
              </m:bar>
            </m:oMath>
            <w:del w:id="925" w:author="Franke, Carsten" w:date="2024-05-19T15:42:00Z" w16du:dateUtc="2024-05-19T13:42:00Z">
              <w:r w:rsidR="009339CE" w:rsidRPr="009339CE" w:rsidDel="005E6A48">
                <w:rPr>
                  <w:position w:val="-24"/>
                </w:rPr>
                <w:object w:dxaOrig="2060" w:dyaOrig="580" w14:anchorId="2AC4DBC4">
                  <v:shape id="_x0000_i1192" type="#_x0000_t75" style="width:103.8pt;height:28.05pt" o:ole="">
                    <v:imagedata r:id="rId108" o:title=""/>
                  </v:shape>
                  <o:OLEObject Type="Embed" ProgID="Equation.DSMT4" ShapeID="_x0000_i1192" DrawAspect="Content" ObjectID="_1777640315" r:id="rId109"/>
                </w:object>
              </w:r>
            </w:del>
          </w:p>
        </w:tc>
        <w:tc>
          <w:tcPr>
            <w:tcW w:w="2939" w:type="dxa"/>
            <w:gridSpan w:val="2"/>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5E6A48">
        <w:trPr>
          <w:gridBefore w:val="1"/>
          <w:wBefore w:w="108" w:type="dxa"/>
        </w:trPr>
        <w:tc>
          <w:tcPr>
            <w:tcW w:w="4072" w:type="dxa"/>
            <w:gridSpan w:val="4"/>
          </w:tcPr>
          <w:p w14:paraId="64AEA466" w14:textId="5301763F" w:rsidR="00F822BA" w:rsidRPr="006A2DB6" w:rsidRDefault="00F822BA" w:rsidP="00EC4DAD">
            <w:pPr>
              <w:pStyle w:val="Textkrper"/>
              <w:autoSpaceDE w:val="0"/>
              <w:autoSpaceDN w:val="0"/>
              <w:adjustRightInd w:val="0"/>
              <w:jc w:val="center"/>
            </w:pPr>
            <w:del w:id="926" w:author="Franke, Carsten" w:date="2024-05-19T15:40:00Z" w16du:dateUtc="2024-05-19T13:40:00Z">
              <w:r w:rsidRPr="009339CE" w:rsidDel="00D100E9">
                <w:rPr>
                  <w:position w:val="-6"/>
                </w:rPr>
                <w:object w:dxaOrig="279" w:dyaOrig="440" w14:anchorId="767646AE">
                  <v:shape id="_x0000_i1193" type="#_x0000_t75" style="width:13.1pt;height:21.5pt" o:ole="">
                    <v:imagedata r:id="rId110" o:title=""/>
                  </v:shape>
                  <o:OLEObject Type="Embed" ProgID="Equation.DSMT4" ShapeID="_x0000_i1193" DrawAspect="Content" ObjectID="_1777640316" r:id="rId111"/>
                </w:object>
              </w:r>
            </w:del>
          </w:p>
        </w:tc>
        <w:tc>
          <w:tcPr>
            <w:tcW w:w="2740" w:type="dxa"/>
            <w:gridSpan w:val="4"/>
          </w:tcPr>
          <w:p w14:paraId="1AE5CD60" w14:textId="0C0C6814" w:rsidR="00F822BA" w:rsidRPr="006A2DB6" w:rsidRDefault="00F822BA" w:rsidP="004A0232">
            <w:pPr>
              <w:pStyle w:val="Textkrper"/>
              <w:autoSpaceDE w:val="0"/>
              <w:autoSpaceDN w:val="0"/>
              <w:adjustRightInd w:val="0"/>
              <w:jc w:val="center"/>
            </w:pPr>
            <w:del w:id="927" w:author="Franke, Carsten" w:date="2024-05-19T15:45:00Z" w16du:dateUtc="2024-05-19T13:45:00Z">
              <w:r w:rsidRPr="004A0232" w:rsidDel="005E6A48">
                <w:rPr>
                  <w:position w:val="-68"/>
                </w:rPr>
                <w:object w:dxaOrig="2340" w:dyaOrig="1460" w14:anchorId="4E97C154">
                  <v:shape id="_x0000_i1194" type="#_x0000_t75" style="width:116.9pt;height:1in" o:ole="">
                    <v:imagedata r:id="rId112" o:title=""/>
                  </v:shape>
                  <o:OLEObject Type="Embed" ProgID="Equation.DSMT4" ShapeID="_x0000_i1194" DrawAspect="Content" ObjectID="_1777640317" r:id="rId113"/>
                </w:object>
              </w:r>
            </w:del>
          </w:p>
        </w:tc>
        <w:tc>
          <w:tcPr>
            <w:tcW w:w="2939" w:type="dxa"/>
            <w:gridSpan w:val="2"/>
          </w:tcPr>
          <w:p w14:paraId="79E4C09B" w14:textId="15B193DE" w:rsidR="00F822BA" w:rsidRPr="006A2DB6" w:rsidDel="005E6A48" w:rsidRDefault="00F822BA" w:rsidP="00EC4DAD">
            <w:pPr>
              <w:pStyle w:val="Textkrper"/>
              <w:tabs>
                <w:tab w:val="left" w:pos="3731"/>
                <w:tab w:val="left" w:pos="4197"/>
                <w:tab w:val="left" w:pos="6879"/>
              </w:tabs>
              <w:autoSpaceDE w:val="0"/>
              <w:autoSpaceDN w:val="0"/>
              <w:adjustRightInd w:val="0"/>
              <w:jc w:val="center"/>
              <w:rPr>
                <w:del w:id="928" w:author="Franke, Carsten" w:date="2024-05-19T15:45:00Z" w16du:dateUtc="2024-05-19T13:45:00Z"/>
                <w:szCs w:val="24"/>
              </w:rPr>
            </w:pPr>
            <w:del w:id="929" w:author="Franke, Carsten" w:date="2024-05-19T15:45:00Z" w16du:dateUtc="2024-05-19T13:45:00Z">
              <w:r w:rsidRPr="006A2DB6" w:rsidDel="005E6A48">
                <w:rPr>
                  <w:szCs w:val="24"/>
                </w:rPr>
                <w:delText xml:space="preserve">multiplied by </w:delText>
              </w:r>
              <w:r w:rsidRPr="009339CE" w:rsidDel="005E6A48">
                <w:rPr>
                  <w:position w:val="-6"/>
                </w:rPr>
                <w:object w:dxaOrig="180" w:dyaOrig="260" w14:anchorId="7E66A97E">
                  <v:shape id="_x0000_i1195" type="#_x0000_t75" style="width:8.4pt;height:13.1pt" o:ole="">
                    <v:imagedata r:id="rId114" o:title=""/>
                  </v:shape>
                  <o:OLEObject Type="Embed" ProgID="Equation.DSMT4" ShapeID="_x0000_i1195" DrawAspect="Content" ObjectID="_1777640318" r:id="rId115"/>
                </w:object>
              </w:r>
            </w:del>
          </w:p>
          <w:p w14:paraId="2B24093D" w14:textId="39C1B1F1" w:rsidR="00F822BA" w:rsidRPr="006A2DB6" w:rsidDel="005E6A48" w:rsidRDefault="00F822BA" w:rsidP="00EC4DAD">
            <w:pPr>
              <w:pStyle w:val="Textkrper"/>
              <w:tabs>
                <w:tab w:val="left" w:pos="3731"/>
                <w:tab w:val="left" w:pos="4197"/>
                <w:tab w:val="left" w:pos="6879"/>
              </w:tabs>
              <w:autoSpaceDE w:val="0"/>
              <w:autoSpaceDN w:val="0"/>
              <w:adjustRightInd w:val="0"/>
              <w:jc w:val="center"/>
              <w:rPr>
                <w:del w:id="930" w:author="Franke, Carsten" w:date="2024-05-19T15:45:00Z" w16du:dateUtc="2024-05-19T13:45:00Z"/>
                <w:szCs w:val="24"/>
              </w:rPr>
            </w:pPr>
            <w:del w:id="931" w:author="Franke, Carsten" w:date="2024-05-19T15:45:00Z" w16du:dateUtc="2024-05-19T13:45:00Z">
              <w:r w:rsidRPr="006A2DB6" w:rsidDel="005E6A48">
                <w:rPr>
                  <w:szCs w:val="24"/>
                </w:rPr>
                <w:delText xml:space="preserve">factored by </w:delText>
              </w:r>
              <w:r w:rsidRPr="00025957" w:rsidDel="005E6A48">
                <w:rPr>
                  <w:position w:val="-4"/>
                </w:rPr>
                <w:object w:dxaOrig="180" w:dyaOrig="279" w14:anchorId="57BDE5C1">
                  <v:shape id="_x0000_i1196" type="#_x0000_t75" style="width:8.4pt;height:13.1pt" o:ole="">
                    <v:imagedata r:id="rId116" o:title=""/>
                  </v:shape>
                  <o:OLEObject Type="Embed" ProgID="Equation.DSMT4" ShapeID="_x0000_i1196" DrawAspect="Content" ObjectID="_1777640319" r:id="rId117"/>
                </w:object>
              </w:r>
            </w:del>
          </w:p>
          <w:p w14:paraId="7D049A10" w14:textId="56D44DAE"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del w:id="932" w:author="Franke, Carsten" w:date="2024-05-19T15:45:00Z" w16du:dateUtc="2024-05-19T13:45:00Z">
              <w:r w:rsidRPr="006A2DB6" w:rsidDel="005E6A48">
                <w:rPr>
                  <w:szCs w:val="24"/>
                </w:rPr>
                <w:delText>expanded product</w:delText>
              </w:r>
            </w:del>
          </w:p>
        </w:tc>
      </w:tr>
      <w:tr w:rsidR="005E6A48" w:rsidRPr="008C6717" w14:paraId="51463D31" w14:textId="77777777" w:rsidTr="005E6A48">
        <w:trPr>
          <w:gridAfter w:val="1"/>
          <w:wAfter w:w="252" w:type="dxa"/>
          <w:ins w:id="933" w:author="Franke, Carsten" w:date="2024-05-19T15:43:00Z" w16du:dateUtc="2024-05-19T13:43:00Z"/>
        </w:trPr>
        <w:tc>
          <w:tcPr>
            <w:tcW w:w="3085" w:type="dxa"/>
            <w:gridSpan w:val="2"/>
            <w:vAlign w:val="center"/>
          </w:tcPr>
          <w:p w14:paraId="179A5563" w14:textId="77777777" w:rsidR="005E6A48" w:rsidRPr="008C6717" w:rsidRDefault="005E6A48" w:rsidP="009F1498">
            <w:pPr>
              <w:jc w:val="center"/>
              <w:rPr>
                <w:ins w:id="934" w:author="Franke, Carsten" w:date="2024-05-19T15:43:00Z" w16du:dateUtc="2024-05-19T13:43:00Z"/>
              </w:rPr>
            </w:pPr>
            <w:ins w:id="935" w:author="Franke, Carsten" w:date="2024-05-19T15:43:00Z" w16du:dateUtc="2024-05-19T13:43:00Z">
              <w:r w:rsidRPr="005F3196">
                <w:t>⇒</w:t>
              </w:r>
            </w:ins>
          </w:p>
        </w:tc>
        <w:tc>
          <w:tcPr>
            <w:tcW w:w="709" w:type="dxa"/>
          </w:tcPr>
          <w:p w14:paraId="16CA783B" w14:textId="77777777" w:rsidR="005E6A48" w:rsidRPr="008C6717" w:rsidRDefault="005E6A48" w:rsidP="009F1498">
            <w:pPr>
              <w:jc w:val="center"/>
              <w:rPr>
                <w:ins w:id="936" w:author="Franke, Carsten" w:date="2024-05-19T15:43:00Z" w16du:dateUtc="2024-05-19T13:43:00Z"/>
              </w:rPr>
            </w:pPr>
            <m:oMathPara>
              <m:oMath>
                <m:r>
                  <w:ins w:id="937" w:author="Franke, Carsten" w:date="2024-05-19T15:43:00Z" w16du:dateUtc="2024-05-19T13:43:00Z">
                    <w:rPr>
                      <w:rFonts w:ascii="Cambria Math" w:hAnsi="Cambria Math"/>
                    </w:rPr>
                    <m:t>d</m:t>
                  </w:ins>
                </m:r>
                <m:sSub>
                  <m:sSubPr>
                    <m:ctrlPr>
                      <w:ins w:id="938" w:author="Franke, Carsten" w:date="2024-05-19T15:43:00Z" w16du:dateUtc="2024-05-19T13:43:00Z">
                        <w:rPr>
                          <w:rFonts w:ascii="Cambria Math" w:hAnsi="Cambria Math"/>
                          <w:i/>
                        </w:rPr>
                      </w:ins>
                    </m:ctrlPr>
                  </m:sSubPr>
                  <m:e>
                    <m:r>
                      <w:ins w:id="939" w:author="Franke, Carsten" w:date="2024-05-19T15:43:00Z" w16du:dateUtc="2024-05-19T13:43:00Z">
                        <w:rPr>
                          <w:rFonts w:ascii="Cambria Math" w:hAnsi="Cambria Math"/>
                        </w:rPr>
                        <m:t>L</m:t>
                      </w:ins>
                    </m:r>
                  </m:e>
                  <m:sub>
                    <m:r>
                      <w:ins w:id="940" w:author="Franke, Carsten" w:date="2024-05-19T15:43:00Z" w16du:dateUtc="2024-05-19T13:43:00Z">
                        <m:rPr>
                          <m:sty m:val="p"/>
                        </m:rPr>
                        <w:rPr>
                          <w:rFonts w:ascii="Cambria Math" w:hAnsi="Cambria Math"/>
                        </w:rPr>
                        <m:t>eff</m:t>
                      </w:ins>
                    </m:r>
                  </m:sub>
                </m:sSub>
              </m:oMath>
            </m:oMathPara>
          </w:p>
        </w:tc>
        <w:tc>
          <w:tcPr>
            <w:tcW w:w="2981" w:type="dxa"/>
            <w:gridSpan w:val="3"/>
          </w:tcPr>
          <w:p w14:paraId="70732AED" w14:textId="77777777" w:rsidR="005E6A48" w:rsidRPr="008C6717" w:rsidRDefault="005E6A48" w:rsidP="009F1498">
            <w:pPr>
              <w:rPr>
                <w:ins w:id="941" w:author="Franke, Carsten" w:date="2024-05-19T15:43:00Z" w16du:dateUtc="2024-05-19T13:43:00Z"/>
              </w:rPr>
            </w:pPr>
            <m:oMathPara>
              <m:oMathParaPr>
                <m:jc m:val="left"/>
              </m:oMathParaPr>
              <m:oMath>
                <m:r>
                  <w:ins w:id="942" w:author="Franke, Carsten" w:date="2024-05-19T15:43:00Z" w16du:dateUtc="2024-05-19T13:43:00Z">
                    <w:rPr>
                      <w:rFonts w:ascii="Cambria Math" w:hAnsi="Cambria Math"/>
                    </w:rPr>
                    <m:t>=dn</m:t>
                  </w:ins>
                </m:r>
                <m:bar>
                  <m:barPr>
                    <m:pos m:val="top"/>
                    <m:ctrlPr>
                      <w:ins w:id="943" w:author="Franke, Carsten" w:date="2024-05-19T15:43:00Z" w16du:dateUtc="2024-05-19T13:43:00Z">
                        <w:rPr>
                          <w:rFonts w:ascii="Cambria Math" w:hAnsi="Cambria Math"/>
                          <w:i/>
                        </w:rPr>
                      </w:ins>
                    </m:ctrlPr>
                  </m:barPr>
                  <m:e>
                    <m:r>
                      <w:ins w:id="944" w:author="Franke, Carsten" w:date="2024-05-19T15:43:00Z" w16du:dateUtc="2024-05-19T13:43:00Z">
                        <w:rPr>
                          <w:rFonts w:ascii="Cambria Math" w:hAnsi="Cambria Math"/>
                        </w:rPr>
                        <m:t>l</m:t>
                      </w:ins>
                    </m:r>
                  </m:e>
                </m:bar>
                <m:r>
                  <w:ins w:id="945" w:author="Franke, Carsten" w:date="2024-05-19T15:43:00Z" w16du:dateUtc="2024-05-19T13:43:00Z">
                    <w:rPr>
                      <w:rFonts w:ascii="Cambria Math" w:hAnsi="Cambria Math"/>
                    </w:rPr>
                    <m:t>+(n-1)</m:t>
                  </w:ins>
                </m:r>
                <m:d>
                  <m:dPr>
                    <m:ctrlPr>
                      <w:ins w:id="946" w:author="Franke, Carsten" w:date="2024-05-19T15:43:00Z" w16du:dateUtc="2024-05-19T13:43:00Z">
                        <w:rPr>
                          <w:rFonts w:ascii="Cambria Math" w:hAnsi="Cambria Math"/>
                          <w:i/>
                        </w:rPr>
                      </w:ins>
                    </m:ctrlPr>
                  </m:dPr>
                  <m:e>
                    <m:r>
                      <w:ins w:id="947" w:author="Franke, Carsten" w:date="2024-05-19T15:43:00Z" w16du:dateUtc="2024-05-19T13:43:00Z">
                        <w:rPr>
                          <w:rFonts w:ascii="Cambria Math" w:hAnsi="Cambria Math"/>
                        </w:rPr>
                        <m:t>1-d</m:t>
                      </w:ins>
                    </m:r>
                  </m:e>
                </m:d>
                <m:bar>
                  <m:barPr>
                    <m:pos m:val="top"/>
                    <m:ctrlPr>
                      <w:ins w:id="948" w:author="Franke, Carsten" w:date="2024-05-19T15:43:00Z" w16du:dateUtc="2024-05-19T13:43:00Z">
                        <w:rPr>
                          <w:rFonts w:ascii="Cambria Math" w:hAnsi="Cambria Math"/>
                          <w:i/>
                        </w:rPr>
                      </w:ins>
                    </m:ctrlPr>
                  </m:barPr>
                  <m:e>
                    <m:r>
                      <w:ins w:id="949" w:author="Franke, Carsten" w:date="2024-05-19T15:43:00Z" w16du:dateUtc="2024-05-19T13:43:00Z">
                        <w:rPr>
                          <w:rFonts w:ascii="Cambria Math" w:hAnsi="Cambria Math"/>
                        </w:rPr>
                        <m:t>l</m:t>
                      </w:ins>
                    </m:r>
                  </m:e>
                </m:bar>
              </m:oMath>
            </m:oMathPara>
          </w:p>
        </w:tc>
        <w:tc>
          <w:tcPr>
            <w:tcW w:w="2832" w:type="dxa"/>
            <w:gridSpan w:val="4"/>
            <w:vAlign w:val="center"/>
          </w:tcPr>
          <w:p w14:paraId="0D42A87B" w14:textId="77777777" w:rsidR="005E6A48" w:rsidRPr="008C6717" w:rsidRDefault="005E6A48" w:rsidP="009F1498">
            <w:pPr>
              <w:keepNext/>
              <w:jc w:val="center"/>
              <w:rPr>
                <w:ins w:id="950" w:author="Franke, Carsten" w:date="2024-05-19T15:43:00Z" w16du:dateUtc="2024-05-19T13:43:00Z"/>
              </w:rPr>
            </w:pPr>
            <w:ins w:id="951" w:author="Franke, Carsten" w:date="2024-05-19T15:43:00Z" w16du:dateUtc="2024-05-19T13:43:00Z">
              <w:r w:rsidRPr="008C6717">
                <w:t xml:space="preserve">multiplied by </w:t>
              </w:r>
            </w:ins>
            <m:oMath>
              <m:r>
                <w:ins w:id="952" w:author="Franke, Carsten" w:date="2024-05-19T15:43:00Z" w16du:dateUtc="2024-05-19T13:43:00Z">
                  <w:rPr>
                    <w:rFonts w:ascii="Cambria Math" w:hAnsi="Cambria Math"/>
                  </w:rPr>
                  <m:t>d</m:t>
                </w:ins>
              </m:r>
            </m:oMath>
          </w:p>
        </w:tc>
      </w:tr>
      <w:tr w:rsidR="005E6A48" w:rsidRPr="008C6717" w14:paraId="089B7B34" w14:textId="77777777" w:rsidTr="005E6A48">
        <w:trPr>
          <w:gridAfter w:val="1"/>
          <w:wAfter w:w="252" w:type="dxa"/>
          <w:ins w:id="953" w:author="Franke, Carsten" w:date="2024-05-19T15:43:00Z" w16du:dateUtc="2024-05-19T13:43:00Z"/>
        </w:trPr>
        <w:tc>
          <w:tcPr>
            <w:tcW w:w="3085" w:type="dxa"/>
            <w:gridSpan w:val="2"/>
            <w:vAlign w:val="center"/>
          </w:tcPr>
          <w:p w14:paraId="0EA657B9" w14:textId="77777777" w:rsidR="005E6A48" w:rsidRPr="008C6717" w:rsidRDefault="005E6A48" w:rsidP="009F1498">
            <w:pPr>
              <w:jc w:val="center"/>
              <w:rPr>
                <w:ins w:id="954" w:author="Franke, Carsten" w:date="2024-05-19T15:43:00Z" w16du:dateUtc="2024-05-19T13:43:00Z"/>
              </w:rPr>
            </w:pPr>
          </w:p>
        </w:tc>
        <w:tc>
          <w:tcPr>
            <w:tcW w:w="709" w:type="dxa"/>
          </w:tcPr>
          <w:p w14:paraId="1E7FFC4C" w14:textId="77777777" w:rsidR="005E6A48" w:rsidRPr="008C6717" w:rsidRDefault="005E6A48" w:rsidP="009F1498">
            <w:pPr>
              <w:jc w:val="center"/>
              <w:rPr>
                <w:ins w:id="955" w:author="Franke, Carsten" w:date="2024-05-19T15:43:00Z" w16du:dateUtc="2024-05-19T13:43:00Z"/>
              </w:rPr>
            </w:pPr>
          </w:p>
        </w:tc>
        <w:tc>
          <w:tcPr>
            <w:tcW w:w="2981" w:type="dxa"/>
            <w:gridSpan w:val="3"/>
          </w:tcPr>
          <w:p w14:paraId="2EFEA9E8" w14:textId="77777777" w:rsidR="005E6A48" w:rsidRPr="009A7048" w:rsidRDefault="005E6A48" w:rsidP="009F1498">
            <w:pPr>
              <w:rPr>
                <w:ins w:id="956" w:author="Franke, Carsten" w:date="2024-05-19T15:43:00Z" w16du:dateUtc="2024-05-19T13:43:00Z"/>
              </w:rPr>
            </w:pPr>
            <m:oMathPara>
              <m:oMathParaPr>
                <m:jc m:val="left"/>
              </m:oMathParaPr>
              <m:oMath>
                <m:r>
                  <w:ins w:id="957" w:author="Franke, Carsten" w:date="2024-05-19T15:43:00Z" w16du:dateUtc="2024-05-19T13:43:00Z">
                    <w:rPr>
                      <w:rFonts w:ascii="Cambria Math" w:hAnsi="Cambria Math"/>
                    </w:rPr>
                    <m:t>=</m:t>
                  </w:ins>
                </m:r>
                <m:d>
                  <m:dPr>
                    <m:ctrlPr>
                      <w:ins w:id="958" w:author="Franke, Carsten" w:date="2024-05-19T15:43:00Z" w16du:dateUtc="2024-05-19T13:43:00Z">
                        <w:rPr>
                          <w:rFonts w:ascii="Cambria Math" w:hAnsi="Cambria Math"/>
                          <w:i/>
                        </w:rPr>
                      </w:ins>
                    </m:ctrlPr>
                  </m:dPr>
                  <m:e>
                    <m:r>
                      <w:ins w:id="959" w:author="Franke, Carsten" w:date="2024-05-19T15:43:00Z" w16du:dateUtc="2024-05-19T13:43:00Z">
                        <w:rPr>
                          <w:rFonts w:ascii="Cambria Math" w:hAnsi="Cambria Math"/>
                        </w:rPr>
                        <m:t>dn+</m:t>
                      </w:ins>
                    </m:r>
                    <m:d>
                      <m:dPr>
                        <m:ctrlPr>
                          <w:ins w:id="960" w:author="Franke, Carsten" w:date="2024-05-19T15:43:00Z" w16du:dateUtc="2024-05-19T13:43:00Z">
                            <w:rPr>
                              <w:rFonts w:ascii="Cambria Math" w:hAnsi="Cambria Math"/>
                              <w:i/>
                            </w:rPr>
                          </w:ins>
                        </m:ctrlPr>
                      </m:dPr>
                      <m:e>
                        <m:r>
                          <w:ins w:id="961" w:author="Franke, Carsten" w:date="2024-05-19T15:43:00Z" w16du:dateUtc="2024-05-19T13:43:00Z">
                            <w:rPr>
                              <w:rFonts w:ascii="Cambria Math" w:hAnsi="Cambria Math"/>
                            </w:rPr>
                            <m:t>n-1</m:t>
                          </w:ins>
                        </m:r>
                      </m:e>
                    </m:d>
                    <m:d>
                      <m:dPr>
                        <m:ctrlPr>
                          <w:ins w:id="962" w:author="Franke, Carsten" w:date="2024-05-19T15:43:00Z" w16du:dateUtc="2024-05-19T13:43:00Z">
                            <w:rPr>
                              <w:rFonts w:ascii="Cambria Math" w:hAnsi="Cambria Math"/>
                              <w:i/>
                            </w:rPr>
                          </w:ins>
                        </m:ctrlPr>
                      </m:dPr>
                      <m:e>
                        <m:r>
                          <w:ins w:id="963" w:author="Franke, Carsten" w:date="2024-05-19T15:43:00Z" w16du:dateUtc="2024-05-19T13:43:00Z">
                            <w:rPr>
                              <w:rFonts w:ascii="Cambria Math" w:hAnsi="Cambria Math"/>
                            </w:rPr>
                            <m:t>1-d</m:t>
                          </w:ins>
                        </m:r>
                      </m:e>
                    </m:d>
                  </m:e>
                </m:d>
                <m:bar>
                  <m:barPr>
                    <m:pos m:val="top"/>
                    <m:ctrlPr>
                      <w:ins w:id="964" w:author="Franke, Carsten" w:date="2024-05-19T15:43:00Z" w16du:dateUtc="2024-05-19T13:43:00Z">
                        <w:rPr>
                          <w:rFonts w:ascii="Cambria Math" w:hAnsi="Cambria Math"/>
                          <w:i/>
                        </w:rPr>
                      </w:ins>
                    </m:ctrlPr>
                  </m:barPr>
                  <m:e>
                    <m:r>
                      <w:ins w:id="965" w:author="Franke, Carsten" w:date="2024-05-19T15:43:00Z" w16du:dateUtc="2024-05-19T13:43:00Z">
                        <w:rPr>
                          <w:rFonts w:ascii="Cambria Math" w:hAnsi="Cambria Math"/>
                        </w:rPr>
                        <m:t>l</m:t>
                      </w:ins>
                    </m:r>
                  </m:e>
                </m:bar>
              </m:oMath>
            </m:oMathPara>
          </w:p>
        </w:tc>
        <w:tc>
          <w:tcPr>
            <w:tcW w:w="2832" w:type="dxa"/>
            <w:gridSpan w:val="4"/>
            <w:vAlign w:val="center"/>
          </w:tcPr>
          <w:p w14:paraId="7AC8E8E4" w14:textId="77777777" w:rsidR="005E6A48" w:rsidRPr="008C6717" w:rsidRDefault="005E6A48" w:rsidP="009F1498">
            <w:pPr>
              <w:keepNext/>
              <w:jc w:val="center"/>
              <w:rPr>
                <w:ins w:id="966" w:author="Franke, Carsten" w:date="2024-05-19T15:43:00Z" w16du:dateUtc="2024-05-19T13:43:00Z"/>
              </w:rPr>
            </w:pPr>
            <w:ins w:id="967" w:author="Franke, Carsten" w:date="2024-05-19T15:43:00Z" w16du:dateUtc="2024-05-19T13:43:00Z">
              <w:r w:rsidRPr="008C6717">
                <w:t xml:space="preserve">factored by </w:t>
              </w:r>
            </w:ins>
            <m:oMath>
              <m:bar>
                <m:barPr>
                  <m:pos m:val="top"/>
                  <m:ctrlPr>
                    <w:ins w:id="968" w:author="Franke, Carsten" w:date="2024-05-19T15:43:00Z" w16du:dateUtc="2024-05-19T13:43:00Z">
                      <w:rPr>
                        <w:rFonts w:ascii="Cambria Math" w:hAnsi="Cambria Math"/>
                        <w:i/>
                      </w:rPr>
                    </w:ins>
                  </m:ctrlPr>
                </m:barPr>
                <m:e>
                  <m:r>
                    <w:ins w:id="969" w:author="Franke, Carsten" w:date="2024-05-19T15:43:00Z" w16du:dateUtc="2024-05-19T13:43:00Z">
                      <w:rPr>
                        <w:rFonts w:ascii="Cambria Math" w:hAnsi="Cambria Math"/>
                      </w:rPr>
                      <m:t>l</m:t>
                    </w:ins>
                  </m:r>
                </m:e>
              </m:bar>
            </m:oMath>
          </w:p>
        </w:tc>
      </w:tr>
      <w:tr w:rsidR="005E6A48" w:rsidRPr="008C6717" w14:paraId="08B9D037" w14:textId="77777777" w:rsidTr="005E6A48">
        <w:trPr>
          <w:gridAfter w:val="1"/>
          <w:wAfter w:w="252" w:type="dxa"/>
          <w:ins w:id="970" w:author="Franke, Carsten" w:date="2024-05-19T15:43:00Z" w16du:dateUtc="2024-05-19T13:43:00Z"/>
        </w:trPr>
        <w:tc>
          <w:tcPr>
            <w:tcW w:w="3085" w:type="dxa"/>
            <w:gridSpan w:val="2"/>
            <w:vAlign w:val="center"/>
          </w:tcPr>
          <w:p w14:paraId="4FD21D7B" w14:textId="77777777" w:rsidR="005E6A48" w:rsidRPr="008C6717" w:rsidRDefault="005E6A48" w:rsidP="009F1498">
            <w:pPr>
              <w:jc w:val="center"/>
              <w:rPr>
                <w:ins w:id="971" w:author="Franke, Carsten" w:date="2024-05-19T15:43:00Z" w16du:dateUtc="2024-05-19T13:43:00Z"/>
              </w:rPr>
            </w:pPr>
          </w:p>
        </w:tc>
        <w:tc>
          <w:tcPr>
            <w:tcW w:w="709" w:type="dxa"/>
          </w:tcPr>
          <w:p w14:paraId="4AC1DC3D" w14:textId="77777777" w:rsidR="005E6A48" w:rsidRPr="008C6717" w:rsidRDefault="005E6A48" w:rsidP="009F1498">
            <w:pPr>
              <w:jc w:val="center"/>
              <w:rPr>
                <w:ins w:id="972" w:author="Franke, Carsten" w:date="2024-05-19T15:43:00Z" w16du:dateUtc="2024-05-19T13:43:00Z"/>
              </w:rPr>
            </w:pPr>
          </w:p>
        </w:tc>
        <w:tc>
          <w:tcPr>
            <w:tcW w:w="2981" w:type="dxa"/>
            <w:gridSpan w:val="3"/>
          </w:tcPr>
          <w:p w14:paraId="0A2AE0DD" w14:textId="77777777" w:rsidR="005E6A48" w:rsidRPr="009A7048" w:rsidRDefault="005E6A48" w:rsidP="009F1498">
            <w:pPr>
              <w:rPr>
                <w:ins w:id="973" w:author="Franke, Carsten" w:date="2024-05-19T15:43:00Z" w16du:dateUtc="2024-05-19T13:43:00Z"/>
              </w:rPr>
            </w:pPr>
            <m:oMathPara>
              <m:oMathParaPr>
                <m:jc m:val="left"/>
              </m:oMathParaPr>
              <m:oMath>
                <m:r>
                  <w:ins w:id="974" w:author="Franke, Carsten" w:date="2024-05-19T15:43:00Z" w16du:dateUtc="2024-05-19T13:43:00Z">
                    <w:rPr>
                      <w:rFonts w:ascii="Cambria Math" w:hAnsi="Cambria Math"/>
                    </w:rPr>
                    <m:t>=(dn+n-nd-1+d)</m:t>
                  </w:ins>
                </m:r>
                <m:bar>
                  <m:barPr>
                    <m:pos m:val="top"/>
                    <m:ctrlPr>
                      <w:ins w:id="975" w:author="Franke, Carsten" w:date="2024-05-19T15:43:00Z" w16du:dateUtc="2024-05-19T13:43:00Z">
                        <w:rPr>
                          <w:rFonts w:ascii="Cambria Math" w:hAnsi="Cambria Math"/>
                          <w:i/>
                        </w:rPr>
                      </w:ins>
                    </m:ctrlPr>
                  </m:barPr>
                  <m:e>
                    <m:r>
                      <w:ins w:id="976" w:author="Franke, Carsten" w:date="2024-05-19T15:43:00Z" w16du:dateUtc="2024-05-19T13:43:00Z">
                        <w:rPr>
                          <w:rFonts w:ascii="Cambria Math" w:hAnsi="Cambria Math"/>
                        </w:rPr>
                        <m:t>l</m:t>
                      </w:ins>
                    </m:r>
                  </m:e>
                </m:bar>
              </m:oMath>
            </m:oMathPara>
          </w:p>
        </w:tc>
        <w:tc>
          <w:tcPr>
            <w:tcW w:w="2832" w:type="dxa"/>
            <w:gridSpan w:val="4"/>
            <w:vAlign w:val="center"/>
          </w:tcPr>
          <w:p w14:paraId="2A012374" w14:textId="77777777" w:rsidR="005E6A48" w:rsidRPr="008C6717" w:rsidRDefault="005E6A48" w:rsidP="009F1498">
            <w:pPr>
              <w:keepNext/>
              <w:jc w:val="center"/>
              <w:rPr>
                <w:ins w:id="977" w:author="Franke, Carsten" w:date="2024-05-19T15:43:00Z" w16du:dateUtc="2024-05-19T13:43:00Z"/>
              </w:rPr>
            </w:pPr>
            <w:ins w:id="978" w:author="Franke, Carsten" w:date="2024-05-19T15:43:00Z" w16du:dateUtc="2024-05-19T13:43:00Z">
              <w:r w:rsidRPr="008C6717">
                <w:t>expanded product</w:t>
              </w:r>
            </w:ins>
          </w:p>
        </w:tc>
      </w:tr>
      <w:tr w:rsidR="005E6A48" w:rsidRPr="008C6717" w14:paraId="2832F6CA" w14:textId="77777777" w:rsidTr="005E6A48">
        <w:trPr>
          <w:gridAfter w:val="1"/>
          <w:wAfter w:w="252" w:type="dxa"/>
          <w:ins w:id="979" w:author="Franke, Carsten" w:date="2024-05-19T15:43:00Z" w16du:dateUtc="2024-05-19T13:43:00Z"/>
        </w:trPr>
        <w:tc>
          <w:tcPr>
            <w:tcW w:w="3085" w:type="dxa"/>
            <w:gridSpan w:val="2"/>
            <w:vAlign w:val="center"/>
          </w:tcPr>
          <w:p w14:paraId="5B7594DC" w14:textId="77777777" w:rsidR="005E6A48" w:rsidRPr="008C6717" w:rsidRDefault="005E6A48" w:rsidP="009F1498">
            <w:pPr>
              <w:jc w:val="center"/>
              <w:rPr>
                <w:ins w:id="980" w:author="Franke, Carsten" w:date="2024-05-19T15:43:00Z" w16du:dateUtc="2024-05-19T13:43:00Z"/>
              </w:rPr>
            </w:pPr>
            <w:commentRangeStart w:id="981"/>
          </w:p>
        </w:tc>
        <w:tc>
          <w:tcPr>
            <w:tcW w:w="709" w:type="dxa"/>
          </w:tcPr>
          <w:p w14:paraId="48DCB5AE" w14:textId="77777777" w:rsidR="005E6A48" w:rsidRPr="008C6717" w:rsidRDefault="005E6A48" w:rsidP="009F1498">
            <w:pPr>
              <w:jc w:val="center"/>
              <w:rPr>
                <w:ins w:id="982" w:author="Franke, Carsten" w:date="2024-05-19T15:43:00Z" w16du:dateUtc="2024-05-19T13:43:00Z"/>
              </w:rPr>
            </w:pPr>
          </w:p>
        </w:tc>
        <w:tc>
          <w:tcPr>
            <w:tcW w:w="2981" w:type="dxa"/>
            <w:gridSpan w:val="3"/>
          </w:tcPr>
          <w:p w14:paraId="5632B46B" w14:textId="77777777" w:rsidR="005E6A48" w:rsidRPr="008C6717" w:rsidRDefault="005E6A48" w:rsidP="009F1498">
            <w:pPr>
              <w:rPr>
                <w:ins w:id="983" w:author="Franke, Carsten" w:date="2024-05-19T15:43:00Z" w16du:dateUtc="2024-05-19T13:43:00Z"/>
              </w:rPr>
            </w:pPr>
            <m:oMathPara>
              <m:oMathParaPr>
                <m:jc m:val="left"/>
              </m:oMathParaPr>
              <m:oMath>
                <m:r>
                  <w:ins w:id="984" w:author="Franke, Carsten" w:date="2024-05-19T15:43:00Z" w16du:dateUtc="2024-05-19T13:43:00Z">
                    <w:rPr>
                      <w:rFonts w:ascii="Cambria Math" w:hAnsi="Cambria Math"/>
                    </w:rPr>
                    <m:t>=(n-1+d)</m:t>
                  </w:ins>
                </m:r>
                <m:bar>
                  <m:barPr>
                    <m:pos m:val="top"/>
                    <m:ctrlPr>
                      <w:ins w:id="985" w:author="Franke, Carsten" w:date="2024-05-19T15:43:00Z" w16du:dateUtc="2024-05-19T13:43:00Z">
                        <w:rPr>
                          <w:rFonts w:ascii="Cambria Math" w:hAnsi="Cambria Math"/>
                          <w:i/>
                        </w:rPr>
                      </w:ins>
                    </m:ctrlPr>
                  </m:barPr>
                  <m:e>
                    <m:r>
                      <w:ins w:id="986" w:author="Franke, Carsten" w:date="2024-05-19T15:43:00Z" w16du:dateUtc="2024-05-19T13:43:00Z">
                        <w:rPr>
                          <w:rFonts w:ascii="Cambria Math" w:hAnsi="Cambria Math"/>
                        </w:rPr>
                        <m:t>l</m:t>
                      </w:ins>
                    </m:r>
                  </m:e>
                </m:bar>
                <w:commentRangeEnd w:id="981"/>
                <m:r>
                  <w:ins w:id="987" w:author="Franke, Carsten" w:date="2024-05-19T15:54:00Z" w16du:dateUtc="2024-05-19T13:54:00Z">
                    <m:rPr>
                      <m:sty m:val="p"/>
                    </m:rPr>
                    <w:rPr>
                      <w:rStyle w:val="Kommentarzeichen"/>
                      <w:rFonts w:ascii="Calibri" w:eastAsia="Times New Roman" w:hAnsi="Calibri"/>
                      <w:lang w:val="en-US" w:eastAsia="x-none"/>
                    </w:rPr>
                    <w:commentReference w:id="981"/>
                  </w:ins>
                </m:r>
              </m:oMath>
            </m:oMathPara>
          </w:p>
        </w:tc>
        <w:tc>
          <w:tcPr>
            <w:tcW w:w="2832" w:type="dxa"/>
            <w:gridSpan w:val="4"/>
            <w:vAlign w:val="center"/>
          </w:tcPr>
          <w:p w14:paraId="72404F66" w14:textId="77777777" w:rsidR="005E6A48" w:rsidRPr="008C6717" w:rsidRDefault="005E6A48" w:rsidP="009F1498">
            <w:pPr>
              <w:keepNext/>
              <w:jc w:val="center"/>
              <w:rPr>
                <w:ins w:id="988" w:author="Franke, Carsten" w:date="2024-05-19T15:43:00Z" w16du:dateUtc="2024-05-19T13:43:00Z"/>
              </w:rPr>
            </w:pPr>
          </w:p>
        </w:tc>
      </w:tr>
      <w:tr w:rsidR="006A2DB6" w:rsidRPr="00085778" w14:paraId="41C90669" w14:textId="77777777" w:rsidTr="005E6A48">
        <w:trPr>
          <w:gridBefore w:val="1"/>
          <w:wBefore w:w="108" w:type="dxa"/>
        </w:trPr>
        <w:tc>
          <w:tcPr>
            <w:tcW w:w="4072" w:type="dxa"/>
            <w:gridSpan w:val="4"/>
          </w:tcPr>
          <w:p w14:paraId="0D2562B8" w14:textId="417487D9" w:rsidR="006A2DB6" w:rsidRPr="006A2DB6" w:rsidRDefault="00D100E9" w:rsidP="00EC4DAD">
            <w:pPr>
              <w:pStyle w:val="Textkrper"/>
              <w:autoSpaceDE w:val="0"/>
              <w:autoSpaceDN w:val="0"/>
              <w:adjustRightInd w:val="0"/>
              <w:jc w:val="center"/>
            </w:pPr>
            <w:ins w:id="989" w:author="Franke, Carsten" w:date="2024-05-19T15:40:00Z" w16du:dateUtc="2024-05-19T13:40:00Z">
              <w:r w:rsidRPr="00B9494D">
                <w:lastRenderedPageBreak/>
                <w:t>⇒</w:t>
              </w:r>
            </w:ins>
            <w:del w:id="990" w:author="Franke, Carsten" w:date="2024-05-19T15:40:00Z" w16du:dateUtc="2024-05-19T13:40:00Z">
              <w:r w:rsidR="009339CE" w:rsidRPr="009339CE" w:rsidDel="00D100E9">
                <w:rPr>
                  <w:position w:val="-6"/>
                </w:rPr>
                <w:object w:dxaOrig="279" w:dyaOrig="440" w14:anchorId="3528B4EA">
                  <v:shape id="_x0000_i1197" type="#_x0000_t75" style="width:13.1pt;height:21.5pt" o:ole="">
                    <v:imagedata r:id="rId118" o:title=""/>
                  </v:shape>
                  <o:OLEObject Type="Embed" ProgID="Equation.DSMT4" ShapeID="_x0000_i1197" DrawAspect="Content" ObjectID="_1777640320" r:id="rId119"/>
                </w:object>
              </w:r>
            </w:del>
          </w:p>
        </w:tc>
        <w:tc>
          <w:tcPr>
            <w:tcW w:w="2740" w:type="dxa"/>
            <w:gridSpan w:val="4"/>
          </w:tcPr>
          <w:p w14:paraId="6E48D8AD" w14:textId="18273743" w:rsidR="006A2DB6" w:rsidRPr="006A2DB6" w:rsidRDefault="005E6A48" w:rsidP="00EC4DAD">
            <w:pPr>
              <w:pStyle w:val="Textkrper"/>
              <w:autoSpaceDE w:val="0"/>
              <w:autoSpaceDN w:val="0"/>
              <w:adjustRightInd w:val="0"/>
              <w:jc w:val="center"/>
            </w:pPr>
            <m:oMath>
              <m:bar>
                <m:barPr>
                  <m:pos m:val="top"/>
                  <m:ctrlPr>
                    <w:ins w:id="991" w:author="Franke, Carsten" w:date="2024-05-19T15:46:00Z" w16du:dateUtc="2024-05-19T13:46:00Z">
                      <w:rPr>
                        <w:rFonts w:ascii="Cambria Math" w:hAnsi="Cambria Math"/>
                        <w:i/>
                      </w:rPr>
                    </w:ins>
                  </m:ctrlPr>
                </m:barPr>
                <m:e>
                  <m:r>
                    <w:ins w:id="992" w:author="Franke, Carsten" w:date="2024-05-19T15:46:00Z" w16du:dateUtc="2024-05-19T13:46:00Z">
                      <w:rPr>
                        <w:rFonts w:ascii="Cambria Math" w:hAnsi="Cambria Math"/>
                      </w:rPr>
                      <m:t>l</m:t>
                    </w:ins>
                  </m:r>
                </m:e>
              </m:bar>
              <m:r>
                <w:ins w:id="993" w:author="Franke, Carsten" w:date="2024-05-19T15:46:00Z" w16du:dateUtc="2024-05-19T13:46:00Z">
                  <w:rPr>
                    <w:rFonts w:ascii="Cambria Math" w:hAnsi="Cambria Math"/>
                  </w:rPr>
                  <m:t>=</m:t>
                </w:ins>
              </m:r>
              <m:f>
                <m:fPr>
                  <m:ctrlPr>
                    <w:ins w:id="994" w:author="Franke, Carsten" w:date="2024-05-19T15:46:00Z" w16du:dateUtc="2024-05-19T13:46:00Z">
                      <w:rPr>
                        <w:rFonts w:ascii="Cambria Math" w:hAnsi="Cambria Math"/>
                        <w:i/>
                      </w:rPr>
                    </w:ins>
                  </m:ctrlPr>
                </m:fPr>
                <m:num>
                  <m:r>
                    <w:ins w:id="995" w:author="Franke, Carsten" w:date="2024-05-19T15:46:00Z" w16du:dateUtc="2024-05-19T13:46:00Z">
                      <w:rPr>
                        <w:rFonts w:ascii="Cambria Math" w:hAnsi="Cambria Math"/>
                      </w:rPr>
                      <m:t>d</m:t>
                    </w:ins>
                  </m:r>
                  <m:sSub>
                    <m:sSubPr>
                      <m:ctrlPr>
                        <w:ins w:id="996" w:author="Franke, Carsten" w:date="2024-05-19T15:46:00Z" w16du:dateUtc="2024-05-19T13:46:00Z">
                          <w:rPr>
                            <w:rFonts w:ascii="Cambria Math" w:hAnsi="Cambria Math"/>
                            <w:i/>
                          </w:rPr>
                        </w:ins>
                      </m:ctrlPr>
                    </m:sSubPr>
                    <m:e>
                      <m:r>
                        <w:ins w:id="997" w:author="Franke, Carsten" w:date="2024-05-19T15:46:00Z" w16du:dateUtc="2024-05-19T13:46:00Z">
                          <w:rPr>
                            <w:rFonts w:ascii="Cambria Math" w:hAnsi="Cambria Math"/>
                          </w:rPr>
                          <m:t>L</m:t>
                        </w:ins>
                      </m:r>
                    </m:e>
                    <m:sub>
                      <m:r>
                        <w:ins w:id="998" w:author="Franke, Carsten" w:date="2024-05-19T15:46:00Z" w16du:dateUtc="2024-05-19T13:46:00Z">
                          <m:rPr>
                            <m:sty m:val="p"/>
                          </m:rPr>
                          <w:rPr>
                            <w:rFonts w:ascii="Cambria Math" w:hAnsi="Cambria Math"/>
                          </w:rPr>
                          <m:t>eff</m:t>
                        </w:ins>
                      </m:r>
                    </m:sub>
                  </m:sSub>
                </m:num>
                <m:den>
                  <m:r>
                    <w:ins w:id="999" w:author="Franke, Carsten" w:date="2024-05-19T15:46:00Z" w16du:dateUtc="2024-05-19T13:46:00Z">
                      <w:rPr>
                        <w:rFonts w:ascii="Cambria Math" w:hAnsi="Cambria Math"/>
                      </w:rPr>
                      <m:t>n-1+d</m:t>
                    </w:ins>
                  </m:r>
                </m:den>
              </m:f>
            </m:oMath>
            <w:del w:id="1000" w:author="Franke, Carsten" w:date="2024-05-19T15:46:00Z" w16du:dateUtc="2024-05-19T13:46:00Z">
              <w:r w:rsidR="009339CE" w:rsidRPr="009339CE" w:rsidDel="005E6A48">
                <w:rPr>
                  <w:position w:val="-22"/>
                </w:rPr>
                <w:object w:dxaOrig="1080" w:dyaOrig="560" w14:anchorId="4729CBAD">
                  <v:shape id="_x0000_i1198" type="#_x0000_t75" style="width:54.25pt;height:28.05pt" o:ole="">
                    <v:imagedata r:id="rId120" o:title=""/>
                  </v:shape>
                  <o:OLEObject Type="Embed" ProgID="Equation.DSMT4" ShapeID="_x0000_i1198" DrawAspect="Content" ObjectID="_1777640321" r:id="rId121"/>
                </w:object>
              </w:r>
            </w:del>
          </w:p>
        </w:tc>
        <w:tc>
          <w:tcPr>
            <w:tcW w:w="2939" w:type="dxa"/>
            <w:gridSpan w:val="2"/>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5E6A48">
        <w:trPr>
          <w:gridBefore w:val="1"/>
          <w:wBefore w:w="108" w:type="dxa"/>
        </w:trPr>
        <w:tc>
          <w:tcPr>
            <w:tcW w:w="4072" w:type="dxa"/>
            <w:gridSpan w:val="4"/>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4"/>
          </w:tcPr>
          <w:p w14:paraId="3B417FE0" w14:textId="6EB95989" w:rsidR="006A2DB6" w:rsidRPr="006A2DB6" w:rsidRDefault="005E6A48" w:rsidP="00EC4DAD">
            <w:pPr>
              <w:pStyle w:val="Textkrper"/>
              <w:autoSpaceDE w:val="0"/>
              <w:autoSpaceDN w:val="0"/>
              <w:adjustRightInd w:val="0"/>
              <w:jc w:val="center"/>
            </w:pPr>
            <m:oMath>
              <m:bar>
                <m:barPr>
                  <m:pos m:val="top"/>
                  <m:ctrlPr>
                    <w:ins w:id="1001" w:author="Franke, Carsten" w:date="2024-05-19T15:46:00Z" w16du:dateUtc="2024-05-19T13:46:00Z">
                      <w:rPr>
                        <w:rFonts w:ascii="Cambria Math" w:hAnsi="Cambria Math"/>
                        <w:i/>
                      </w:rPr>
                    </w:ins>
                  </m:ctrlPr>
                </m:barPr>
                <m:e>
                  <m:r>
                    <w:ins w:id="1002" w:author="Franke, Carsten" w:date="2024-05-19T15:46:00Z" w16du:dateUtc="2024-05-19T13:46:00Z">
                      <w:rPr>
                        <w:rFonts w:ascii="Cambria Math" w:hAnsi="Cambria Math"/>
                      </w:rPr>
                      <m:t>s</m:t>
                    </w:ins>
                  </m:r>
                </m:e>
              </m:bar>
              <m:r>
                <w:ins w:id="1003" w:author="Franke, Carsten" w:date="2024-05-19T15:46:00Z" w16du:dateUtc="2024-05-19T13:46:00Z">
                  <w:rPr>
                    <w:rFonts w:ascii="Cambria Math" w:hAnsi="Cambria Math"/>
                  </w:rPr>
                  <m:t>=</m:t>
                </w:ins>
              </m:r>
              <m:f>
                <m:fPr>
                  <m:ctrlPr>
                    <w:ins w:id="1004" w:author="Franke, Carsten" w:date="2024-05-19T15:46:00Z" w16du:dateUtc="2024-05-19T13:46:00Z">
                      <w:rPr>
                        <w:rFonts w:ascii="Cambria Math" w:hAnsi="Cambria Math"/>
                        <w:i/>
                      </w:rPr>
                    </w:ins>
                  </m:ctrlPr>
                </m:fPr>
                <m:num>
                  <m:r>
                    <w:ins w:id="1005" w:author="Franke, Carsten" w:date="2024-05-19T15:46:00Z" w16du:dateUtc="2024-05-19T13:46:00Z">
                      <w:rPr>
                        <w:rFonts w:ascii="Cambria Math" w:hAnsi="Cambria Math"/>
                      </w:rPr>
                      <m:t>(1-d)</m:t>
                    </w:ins>
                  </m:r>
                  <m:sSub>
                    <m:sSubPr>
                      <m:ctrlPr>
                        <w:ins w:id="1006" w:author="Franke, Carsten" w:date="2024-05-19T15:46:00Z" w16du:dateUtc="2024-05-19T13:46:00Z">
                          <w:rPr>
                            <w:rFonts w:ascii="Cambria Math" w:hAnsi="Cambria Math"/>
                            <w:i/>
                          </w:rPr>
                        </w:ins>
                      </m:ctrlPr>
                    </m:sSubPr>
                    <m:e>
                      <m:r>
                        <w:ins w:id="1007" w:author="Franke, Carsten" w:date="2024-05-19T15:46:00Z" w16du:dateUtc="2024-05-19T13:46:00Z">
                          <w:rPr>
                            <w:rFonts w:ascii="Cambria Math" w:hAnsi="Cambria Math"/>
                          </w:rPr>
                          <m:t>L</m:t>
                        </w:ins>
                      </m:r>
                    </m:e>
                    <m:sub>
                      <m:r>
                        <w:ins w:id="1008" w:author="Franke, Carsten" w:date="2024-05-19T15:46:00Z" w16du:dateUtc="2024-05-19T13:46:00Z">
                          <m:rPr>
                            <m:sty m:val="p"/>
                          </m:rPr>
                          <w:rPr>
                            <w:rFonts w:ascii="Cambria Math" w:hAnsi="Cambria Math"/>
                          </w:rPr>
                          <m:t>eff</m:t>
                        </w:ins>
                      </m:r>
                    </m:sub>
                  </m:sSub>
                </m:num>
                <m:den>
                  <m:r>
                    <w:ins w:id="1009" w:author="Franke, Carsten" w:date="2024-05-19T15:46:00Z" w16du:dateUtc="2024-05-19T13:46:00Z">
                      <w:rPr>
                        <w:rFonts w:ascii="Cambria Math" w:hAnsi="Cambria Math"/>
                      </w:rPr>
                      <m:t>n-1+d</m:t>
                    </w:ins>
                  </m:r>
                </m:den>
              </m:f>
            </m:oMath>
            <w:del w:id="1010" w:author="Franke, Carsten" w:date="2024-05-19T15:46:00Z" w16du:dateUtc="2024-05-19T13:46:00Z">
              <w:r w:rsidR="009339CE" w:rsidRPr="009339CE" w:rsidDel="005E6A48">
                <w:rPr>
                  <w:position w:val="-22"/>
                </w:rPr>
                <w:object w:dxaOrig="1080" w:dyaOrig="580" w14:anchorId="2ACD1EE9">
                  <v:shape id="_x0000_i1199" type="#_x0000_t75" style="width:54.25pt;height:28.05pt" o:ole="">
                    <v:imagedata r:id="rId122" o:title=""/>
                  </v:shape>
                  <o:OLEObject Type="Embed" ProgID="Equation.DSMT4" ShapeID="_x0000_i1199" DrawAspect="Content" ObjectID="_1777640322" r:id="rId123"/>
                </w:object>
              </w:r>
            </w:del>
          </w:p>
        </w:tc>
        <w:tc>
          <w:tcPr>
            <w:tcW w:w="2939" w:type="dxa"/>
            <w:gridSpan w:val="2"/>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011"/>
      <w:r>
        <w:rPr>
          <w:rFonts w:eastAsia="Times New Roman"/>
          <w:szCs w:val="24"/>
        </w:rPr>
        <w:t xml:space="preserve">Federative </w:t>
      </w:r>
      <w:commentRangeEnd w:id="1011"/>
      <w:r w:rsidR="00DD5D97">
        <w:rPr>
          <w:rStyle w:val="Kommentarzeichen"/>
          <w:rFonts w:ascii="Calibri" w:eastAsia="Times New Roman" w:hAnsi="Calibri"/>
          <w:b w:val="0"/>
          <w:lang w:val="en-US" w:eastAsia="x-none"/>
        </w:rPr>
        <w:commentReference w:id="1011"/>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012" w:author="LUEJE Claudia" w:date="2024-05-02T21:52:00Z">
        <w:r w:rsidDel="00DD5D97">
          <w:rPr>
            <w:szCs w:val="24"/>
          </w:rPr>
          <w:delText>(cf</w:delText>
        </w:r>
        <w:r w:rsidR="00827D30" w:rsidDel="00DD5D97">
          <w:rPr>
            <w:szCs w:val="24"/>
          </w:rPr>
          <w:delText> </w:delText>
        </w:r>
      </w:del>
      <w:r w:rsidRPr="00DD5D97">
        <w:rPr>
          <w:szCs w:val="24"/>
          <w:vertAlign w:val="superscript"/>
          <w:rPrChange w:id="1013" w:author="LUEJE Claudia" w:date="2024-05-02T21:52:00Z">
            <w:rPr>
              <w:szCs w:val="24"/>
            </w:rPr>
          </w:rPrChange>
        </w:rPr>
        <w:t>[</w:t>
      </w:r>
      <w:r w:rsidRPr="00DD5D97">
        <w:rPr>
          <w:rStyle w:val="citebib"/>
          <w:szCs w:val="24"/>
          <w:vertAlign w:val="superscript"/>
          <w:rPrChange w:id="1014" w:author="LUEJE Claudia" w:date="2024-05-02T21:52:00Z">
            <w:rPr>
              <w:rStyle w:val="citebib"/>
              <w:szCs w:val="24"/>
            </w:rPr>
          </w:rPrChange>
        </w:rPr>
        <w:t>1</w:t>
      </w:r>
      <w:r w:rsidRPr="00DD5D97">
        <w:rPr>
          <w:szCs w:val="24"/>
          <w:vertAlign w:val="superscript"/>
          <w:rPrChange w:id="1015" w:author="LUEJE Claudia" w:date="2024-05-02T21:52:00Z">
            <w:rPr>
              <w:szCs w:val="24"/>
            </w:rPr>
          </w:rPrChange>
        </w:rPr>
        <w:t>]</w:t>
      </w:r>
      <w:del w:id="1016" w:author="LUEJE Claudia" w:date="2024-05-02T21:52:00Z">
        <w:r w:rsidDel="00DD5D97">
          <w:rPr>
            <w:szCs w:val="24"/>
          </w:rPr>
          <w:delText>.)</w:delText>
        </w:r>
      </w:del>
      <w:r>
        <w:rPr>
          <w:szCs w:val="24"/>
        </w:rPr>
        <w:t xml:space="preserve">, it is important to </w:t>
      </w:r>
      <w:commentRangeStart w:id="1017"/>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017"/>
      <w:r w:rsidR="00DD5D97">
        <w:rPr>
          <w:rStyle w:val="Kommentarzeichen"/>
          <w:rFonts w:ascii="Calibri" w:eastAsia="Times New Roman" w:hAnsi="Calibri"/>
          <w:lang w:val="en-US" w:eastAsia="x-none"/>
        </w:rPr>
        <w:commentReference w:id="1017"/>
      </w:r>
    </w:p>
    <w:p w14:paraId="2C60BD6E" w14:textId="4631B480" w:rsidR="006A2DB6" w:rsidRDefault="00DD5D97">
      <w:pPr>
        <w:pStyle w:val="Textkrper"/>
        <w:autoSpaceDE w:val="0"/>
        <w:autoSpaceDN w:val="0"/>
        <w:adjustRightInd w:val="0"/>
        <w:rPr>
          <w:szCs w:val="24"/>
        </w:rPr>
      </w:pPr>
      <w:ins w:id="1018" w:author="LUEJE Claudia" w:date="2024-05-02T21:53:00Z">
        <w:r>
          <w:rPr>
            <w:szCs w:val="24"/>
          </w:rPr>
          <w:t>The f</w:t>
        </w:r>
      </w:ins>
      <w:del w:id="1019"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20" w:author="LUEJE Claudia" w:date="2024-05-02T21:59:00Z">
        <w:r>
          <w:rPr>
            <w:szCs w:val="24"/>
          </w:rPr>
          <w:t>—</w:t>
        </w:r>
      </w:ins>
      <w:del w:id="1021" w:author="LUEJE Claudia" w:date="2024-05-02T21:57:00Z">
        <w:r w:rsidR="006A2DB6" w:rsidDel="00DD5D97">
          <w:rPr>
            <w:szCs w:val="24"/>
          </w:rPr>
          <w:delText>1.</w:delText>
        </w:r>
      </w:del>
      <w:ins w:id="1022"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23" w:author="LUEJE Claudia" w:date="2024-05-02T21:59:00Z">
        <w:r>
          <w:rPr>
            <w:szCs w:val="24"/>
          </w:rPr>
          <w:t>—</w:t>
        </w:r>
      </w:ins>
      <w:del w:id="1024"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25" w:author="LUEJE Claudia" w:date="2024-05-02T21:59:00Z">
        <w:r>
          <w:rPr>
            <w:szCs w:val="24"/>
          </w:rPr>
          <w:t>—</w:t>
        </w:r>
      </w:ins>
      <w:del w:id="1026"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27" w:author="LUEJE Claudia" w:date="2024-05-02T22:00:00Z">
        <w:r>
          <w:rPr>
            <w:szCs w:val="24"/>
          </w:rPr>
          <w:t>—</w:t>
        </w:r>
      </w:ins>
      <w:del w:id="1028"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029"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030" w:author="LUEJE Claudia" w:date="2024-05-02T22:00:00Z">
              <w:r>
                <w:rPr>
                  <w:szCs w:val="24"/>
                </w:rPr>
                <w:t>a)</w:t>
              </w:r>
            </w:ins>
            <w:del w:id="1031"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032" w:author="LUEJE Claudia" w:date="2024-05-02T22:00:00Z">
              <w:r w:rsidR="00DD5D97">
                <w:rPr>
                  <w:szCs w:val="24"/>
                </w:rPr>
                <w:t>In particular</w:t>
              </w:r>
            </w:ins>
            <w:del w:id="1033"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034" w:author="LUEJE Claudia" w:date="2024-05-02T22:00:00Z">
              <w:r>
                <w:rPr>
                  <w:szCs w:val="24"/>
                </w:rPr>
                <w:t>b)</w:t>
              </w:r>
            </w:ins>
            <w:del w:id="1035"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036" w:author="LUEJE Claudia" w:date="2024-05-02T22:00:00Z">
              <w:r w:rsidR="00DD5D97">
                <w:rPr>
                  <w:szCs w:val="24"/>
                </w:rPr>
                <w:t xml:space="preserve">e.g. </w:t>
              </w:r>
            </w:ins>
            <w:r w:rsidRPr="006A2DB6">
              <w:rPr>
                <w:szCs w:val="24"/>
              </w:rPr>
              <w:t>position, orientation, length</w:t>
            </w:r>
            <w:del w:id="1037"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038" w:author="LUEJE Claudia" w:date="2024-05-02T22:00:00Z">
              <w:r>
                <w:rPr>
                  <w:szCs w:val="24"/>
                </w:rPr>
                <w:t>c)</w:t>
              </w:r>
            </w:ins>
            <w:del w:id="1039"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040" w:author="LUEJE Claudia" w:date="2024-05-02T22:00:00Z">
              <w:r>
                <w:rPr>
                  <w:szCs w:val="24"/>
                </w:rPr>
                <w:t>d)</w:t>
              </w:r>
            </w:ins>
            <w:del w:id="1041"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042"/>
            <w:commentRangeStart w:id="1043"/>
            <w:commentRangeEnd w:id="1042"/>
            <w:r w:rsidRPr="006A2DB6">
              <w:rPr>
                <w:szCs w:val="24"/>
              </w:rPr>
              <w:commentReference w:id="1042"/>
            </w:r>
            <w:commentRangeEnd w:id="1043"/>
            <w:r w:rsidR="00317EA1">
              <w:rPr>
                <w:rStyle w:val="Kommentarzeichen"/>
                <w:rFonts w:ascii="Calibri" w:eastAsia="Times New Roman" w:hAnsi="Calibri"/>
                <w:lang w:val="en-US" w:eastAsia="x-none"/>
              </w:rPr>
              <w:commentReference w:id="1043"/>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44" w:author="LUEJE Claudia" w:date="2024-05-02T22:01:00Z">
        <w:r w:rsidR="00DD5D97">
          <w:rPr>
            <w:szCs w:val="24"/>
          </w:rPr>
          <w:t>OTE</w:t>
        </w:r>
      </w:ins>
      <w:del w:id="1045" w:author="LUEJE Claudia" w:date="2024-05-02T22:01:00Z">
        <w:r w:rsidDel="00DD5D97">
          <w:rPr>
            <w:szCs w:val="24"/>
          </w:rPr>
          <w:delText>ote:</w:delText>
        </w:r>
      </w:del>
      <w:r>
        <w:rPr>
          <w:szCs w:val="24"/>
        </w:rPr>
        <w:tab/>
        <w:t>In general, χMCF files are handled quite similar</w:t>
      </w:r>
      <w:ins w:id="1046" w:author="LUEJE Claudia" w:date="2024-05-02T22:01:00Z">
        <w:r w:rsidR="00DD5D97">
          <w:rPr>
            <w:szCs w:val="24"/>
          </w:rPr>
          <w:t>ly</w:t>
        </w:r>
      </w:ins>
      <w:r>
        <w:rPr>
          <w:szCs w:val="24"/>
        </w:rPr>
        <w:t xml:space="preserve"> to CAD files, for example if it comes to geometric transformation, </w:t>
      </w:r>
      <w:proofErr w:type="gramStart"/>
      <w:r>
        <w:rPr>
          <w:szCs w:val="24"/>
        </w:rPr>
        <w:t>configuration</w:t>
      </w:r>
      <w:proofErr w:type="gramEnd"/>
      <w:r>
        <w:rPr>
          <w:szCs w:val="24"/>
        </w:rPr>
        <w:t xml:space="preserve">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 which contains all the detailed joining information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047" w:author="LUEJE Claudia" w:date="2024-05-02T22:02:00Z">
        <w:r>
          <w:rPr>
            <w:szCs w:val="24"/>
          </w:rPr>
          <w:t xml:space="preserve">Comparison of </w:t>
        </w:r>
      </w:ins>
      <w:ins w:id="1048" w:author="LUEJE Claudia" w:date="2024-05-02T22:03:00Z">
        <w:r>
          <w:rPr>
            <w:szCs w:val="24"/>
          </w:rPr>
          <w:t>elements</w:t>
        </w:r>
      </w:ins>
      <w:del w:id="1049" w:author="LUEJE Claudia" w:date="2024-05-02T22:02:00Z">
        <w:r w:rsidR="006A2DB6" w:rsidDel="0050773B">
          <w:rPr>
            <w:szCs w:val="24"/>
          </w:rPr>
          <w:delText>C</w:delText>
        </w:r>
      </w:del>
      <w:del w:id="1050" w:author="LUEJE Claudia" w:date="2024-05-02T22:03:00Z">
        <w:r w:rsidR="006A2DB6" w:rsidDel="0050773B">
          <w:rPr>
            <w:szCs w:val="24"/>
          </w:rPr>
          <w:delText>ross-references</w:delText>
        </w:r>
      </w:del>
      <w:r w:rsidR="006A2DB6">
        <w:rPr>
          <w:szCs w:val="24"/>
        </w:rPr>
        <w:t xml:space="preserve"> </w:t>
      </w:r>
      <w:ins w:id="1051" w:author="LUEJE Claudia" w:date="2024-05-02T22:03:00Z">
        <w:r>
          <w:rPr>
            <w:szCs w:val="24"/>
          </w:rPr>
          <w:t>in</w:t>
        </w:r>
      </w:ins>
      <w:del w:id="1052"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053" w:author="LUEJE Claudia" w:date="2024-05-02T22:04:00Z">
        <w:r w:rsidR="0050773B">
          <w:rPr>
            <w:szCs w:val="24"/>
          </w:rPr>
          <w:t>initially</w:t>
        </w:r>
      </w:ins>
      <w:del w:id="1054"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055" w:author="LUEJE Claudia" w:date="2024-05-02T22:03:00Z">
        <w:r w:rsidR="0050773B">
          <w:rPr>
            <w:szCs w:val="24"/>
          </w:rPr>
          <w:t xml:space="preserve">Comparison of </w:t>
        </w:r>
      </w:ins>
      <w:proofErr w:type="spellStart"/>
      <w:ins w:id="1056" w:author="LUEJE Claudia" w:date="2024-05-02T22:04:00Z">
        <w:r w:rsidR="0050773B">
          <w:rPr>
            <w:szCs w:val="24"/>
          </w:rPr>
          <w:t>elements</w:t>
        </w:r>
      </w:ins>
      <w:del w:id="1057" w:author="LUEJE Claudia" w:date="2024-05-02T22:03:00Z">
        <w:r w:rsidR="006A2DB6" w:rsidDel="0050773B">
          <w:rPr>
            <w:szCs w:val="24"/>
          </w:rPr>
          <w:delText>C</w:delText>
        </w:r>
      </w:del>
      <w:del w:id="1058" w:author="LUEJE Claudia" w:date="2024-05-02T22:04:00Z">
        <w:r w:rsidR="006A2DB6" w:rsidDel="0050773B">
          <w:rPr>
            <w:szCs w:val="24"/>
          </w:rPr>
          <w:delText>ross-</w:delText>
        </w:r>
      </w:del>
      <w:del w:id="1059" w:author="LUEJE Claudia" w:date="2024-05-02T22:02:00Z">
        <w:r w:rsidR="006A2DB6" w:rsidDel="0050773B">
          <w:rPr>
            <w:szCs w:val="24"/>
          </w:rPr>
          <w:delText>R</w:delText>
        </w:r>
      </w:del>
      <w:del w:id="1060" w:author="LUEJE Claudia" w:date="2024-05-02T22:04:00Z">
        <w:r w:rsidR="006A2DB6" w:rsidDel="0050773B">
          <w:rPr>
            <w:szCs w:val="24"/>
          </w:rPr>
          <w:delText>eference</w:delText>
        </w:r>
      </w:del>
      <w:del w:id="1061" w:author="LUEJE Claudia" w:date="2024-05-02T22:03:00Z">
        <w:r w:rsidR="006A2DB6" w:rsidDel="0050773B">
          <w:rPr>
            <w:szCs w:val="24"/>
          </w:rPr>
          <w:delText xml:space="preserve"> Table</w:delText>
        </w:r>
      </w:del>
      <w:del w:id="1062" w:author="LUEJE Claudia" w:date="2024-05-02T22:04:00Z">
        <w:r w:rsidR="006A2DB6" w:rsidDel="0050773B">
          <w:rPr>
            <w:szCs w:val="24"/>
          </w:rPr>
          <w:delText xml:space="preserve"> between</w:delText>
        </w:r>
      </w:del>
      <w:ins w:id="1063" w:author="LUEJE Claudia" w:date="2024-05-02T22:04:00Z">
        <w:r w:rsidR="0050773B">
          <w:rPr>
            <w:szCs w:val="24"/>
          </w:rPr>
          <w:t>in</w:t>
        </w:r>
      </w:ins>
      <w:proofErr w:type="spellEnd"/>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w:t>
            </w:r>
            <w:proofErr w:type="gramStart"/>
            <w:r w:rsidRPr="006A2DB6">
              <w:rPr>
                <w:szCs w:val="24"/>
              </w:rPr>
              <w:t>_[</w:t>
            </w:r>
            <w:proofErr w:type="gramEnd"/>
            <w:r w:rsidRPr="006A2DB6">
              <w:rPr>
                <w:szCs w:val="24"/>
              </w:rPr>
              <w:t>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w:t>
            </w:r>
            <w:proofErr w:type="gramStart"/>
            <w:r w:rsidRPr="006A2DB6">
              <w:rPr>
                <w:szCs w:val="24"/>
              </w:rPr>
              <w:t>_[</w:t>
            </w:r>
            <w:proofErr w:type="gramEnd"/>
            <w:r w:rsidRPr="006A2DB6">
              <w:rPr>
                <w:szCs w:val="24"/>
              </w:rPr>
              <w:t>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w:t>
            </w:r>
            <w:proofErr w:type="gramStart"/>
            <w:r w:rsidRPr="006A2DB6">
              <w:rPr>
                <w:szCs w:val="24"/>
              </w:rPr>
              <w:t>_[</w:t>
            </w:r>
            <w:proofErr w:type="gramEnd"/>
            <w:r w:rsidRPr="006A2DB6">
              <w:rPr>
                <w:szCs w:val="24"/>
              </w:rPr>
              <w:t>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lt;loc/&gt; in χMCF is nested in &lt;connection_[</w:t>
            </w:r>
            <w:proofErr w:type="gramStart"/>
            <w:r w:rsidRPr="006A2DB6">
              <w:rPr>
                <w:szCs w:val="24"/>
              </w:rPr>
              <w:t>012]d</w:t>
            </w:r>
            <w:proofErr w:type="gramEnd"/>
            <w:r w:rsidRPr="006A2DB6">
              <w:rPr>
                <w:szCs w:val="24"/>
              </w:rPr>
              <w:t xml:space="preserve">/&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064"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 xml:space="preserve">Any entity of either standard that is not mentioned, does not map </w:t>
      </w:r>
      <w:proofErr w:type="gramStart"/>
      <w:r>
        <w:rPr>
          <w:szCs w:val="24"/>
        </w:rPr>
        <w:t>to</w:t>
      </w:r>
      <w:proofErr w:type="gramEnd"/>
      <w:r>
        <w:rPr>
          <w:szCs w:val="24"/>
        </w:rPr>
        <w:t xml:space="preserve">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065" w:author="LUEJE Claudia" w:date="2024-05-02T22:07:00Z">
        <w:r w:rsidR="00C22F20">
          <w:rPr>
            <w:szCs w:val="24"/>
          </w:rPr>
          <w:t>t</w:t>
        </w:r>
      </w:ins>
      <w:del w:id="1066" w:author="LUEJE Claudia" w:date="2024-05-02T22:07:00Z">
        <w:r w:rsidDel="00C22F20">
          <w:rPr>
            <w:szCs w:val="24"/>
          </w:rPr>
          <w:delText>T</w:delText>
        </w:r>
      </w:del>
      <w:r>
        <w:rPr>
          <w:szCs w:val="24"/>
        </w:rPr>
        <w:t xml:space="preserve">he </w:t>
      </w:r>
      <w:ins w:id="1067" w:author="LUEJE Claudia" w:date="2024-05-02T22:08:00Z">
        <w:r w:rsidR="00C22F20">
          <w:rPr>
            <w:szCs w:val="24"/>
          </w:rPr>
          <w:t>German Association of the Automotive Industry (</w:t>
        </w:r>
      </w:ins>
      <w:r>
        <w:rPr>
          <w:szCs w:val="24"/>
        </w:rPr>
        <w:t>VDA</w:t>
      </w:r>
      <w:ins w:id="1068"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069" w:author="LUEJE Claudia" w:date="2024-05-02T22:08:00Z">
        <w:r w:rsidDel="00C22F20">
          <w:rPr>
            <w:szCs w:val="24"/>
          </w:rPr>
          <w:delText>German Association of the Automotive Industry (</w:delText>
        </w:r>
      </w:del>
      <w:r>
        <w:rPr>
          <w:szCs w:val="24"/>
        </w:rPr>
        <w:t>VDA</w:t>
      </w:r>
      <w:del w:id="1070"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xml:space="preserve">) by </w:t>
      </w:r>
      <w:proofErr w:type="gramStart"/>
      <w:r>
        <w:rPr>
          <w:szCs w:val="24"/>
        </w:rPr>
        <w:t>Ford</w:t>
      </w:r>
      <w:r>
        <w:rPr>
          <w:szCs w:val="24"/>
          <w:vertAlign w:val="superscript"/>
        </w:rPr>
        <w:t>[</w:t>
      </w:r>
      <w:proofErr w:type="gramEnd"/>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w:t>
      </w:r>
      <w:proofErr w:type="gramStart"/>
      <w:r>
        <w:rPr>
          <w:szCs w:val="24"/>
        </w:rPr>
        <w:t>In order to</w:t>
      </w:r>
      <w:proofErr w:type="gramEnd"/>
      <w:r>
        <w:rPr>
          <w:szCs w:val="24"/>
        </w:rPr>
        <w:t xml:space="preserve">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071"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072"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073" w:author="LUEJE Claudia" w:date="2024-05-02T22:11:00Z">
        <w:r w:rsidR="00C22F20">
          <w:rPr>
            <w:szCs w:val="24"/>
          </w:rPr>
          <w:t xml:space="preserve"> given in References</w:t>
        </w:r>
      </w:ins>
      <w:del w:id="1074"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075" w:author="LUEJE Claudia" w:date="2024-05-02T22:12:00Z">
        <w:r w:rsidR="00C22F20">
          <w:rPr>
            <w:szCs w:val="24"/>
          </w:rPr>
          <w:t>and</w:t>
        </w:r>
      </w:ins>
      <w:del w:id="1076" w:author="LUEJE Claudia" w:date="2024-05-02T22:12:00Z">
        <w:r w:rsidDel="00C22F20">
          <w:rPr>
            <w:szCs w:val="24"/>
          </w:rPr>
          <w:delText>&amp;</w:delText>
        </w:r>
      </w:del>
      <w:r>
        <w:rPr>
          <w:szCs w:val="24"/>
        </w:rPr>
        <w:t xml:space="preserve"> Joints in Mechanical Systems (Version 3.1)”</w:t>
      </w:r>
      <w:del w:id="1077"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078"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079"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080"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w:t>
      </w:r>
      <w:proofErr w:type="gramStart"/>
      <w:r>
        <w:rPr>
          <w:szCs w:val="24"/>
        </w:rPr>
        <w:t>standard</w:t>
      </w:r>
      <w:ins w:id="1081" w:author="LUEJE Claudia" w:date="2024-05-02T22:14:00Z">
        <w:r w:rsidR="00C22F20">
          <w:rPr>
            <w:szCs w:val="24"/>
            <w:vertAlign w:val="superscript"/>
          </w:rPr>
          <w:t>[</w:t>
        </w:r>
        <w:proofErr w:type="gramEnd"/>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082" w:name="_Toc160825225"/>
      <w:r w:rsidRPr="00E03749">
        <w:rPr>
          <w:szCs w:val="24"/>
        </w:rPr>
        <w:lastRenderedPageBreak/>
        <w:t>Bibliography</w:t>
      </w:r>
      <w:bookmarkEnd w:id="1082"/>
    </w:p>
    <w:p w14:paraId="5D317B96" w14:textId="224422F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ins w:id="1083" w:author="Franke, Carsten" w:date="2024-05-15T11:58:00Z" w16du:dateUtc="2024-05-15T09:58:00Z">
        <w:r w:rsidR="00A744F3">
          <w:rPr>
            <w:noProof/>
            <w:szCs w:val="24"/>
          </w:rPr>
          <w:t>&lt;unknown&gt;</w:t>
        </w:r>
      </w:ins>
      <w:del w:id="108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5" w:author="Franke, Carsten" w:date="2024-05-15T11:58:00Z" w16du:dateUtc="2024-05-15T09:58:00Z">
        <w:r w:rsidR="00A744F3" w:rsidDel="00A744F3">
          <w:rPr>
            <w:noProof/>
            <w:szCs w:val="24"/>
          </w:rPr>
          <w:t>&gt;</w:t>
        </w:r>
      </w:ins>
      <w:del w:id="108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w:t>
      </w:r>
      <w:r>
        <w:rPr>
          <w:szCs w:val="24"/>
        </w:rPr>
        <w:t>]</w:t>
      </w:r>
      <w:r>
        <w:rPr>
          <w:szCs w:val="24"/>
        </w:rPr>
        <w:tab/>
      </w:r>
      <w:del w:id="1087"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088" w:author="LUEJE Claudia" w:date="2024-05-02T22:14:00Z">
        <w:r w:rsidR="00C22F20">
          <w:rPr>
            <w:szCs w:val="24"/>
          </w:rPr>
          <w:t>,</w:t>
        </w:r>
      </w:ins>
      <w:del w:id="1089"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090" w:author="LUEJE Claudia" w:date="2024-05-02T16:20:00Z">
        <w:r w:rsidDel="00810C5B">
          <w:rPr>
            <w:szCs w:val="24"/>
          </w:rPr>
          <w:delText>, G</w:delText>
        </w:r>
      </w:del>
      <w:del w:id="1091"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92" w:author="Franke, Carsten" w:date="2024-05-15T11:58:00Z" w16du:dateUtc="2024-05-15T09:58:00Z">
        <w:r w:rsidR="00A744F3">
          <w:rPr>
            <w:noProof/>
            <w:szCs w:val="24"/>
          </w:rPr>
          <w:t>&lt;/unknown&gt;</w:t>
        </w:r>
      </w:ins>
      <w:del w:id="109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4" w:author="Franke, Carsten" w:date="2024-05-15T11:58:00Z" w16du:dateUtc="2024-05-15T09:58:00Z">
        <w:r w:rsidR="00A744F3" w:rsidDel="00A744F3">
          <w:rPr>
            <w:noProof/>
            <w:szCs w:val="24"/>
          </w:rPr>
          <w:t>&gt;</w:t>
        </w:r>
      </w:ins>
      <w:del w:id="1095" w:author="Franke, Carsten" w:date="2024-05-15T11:58:00Z" w16du:dateUtc="2024-05-15T09:58:00Z">
        <w:r w:rsidDel="00A744F3">
          <w:rPr>
            <w:noProof/>
            <w:szCs w:val="24"/>
          </w:rPr>
          <w:fldChar w:fldCharType="end"/>
        </w:r>
      </w:del>
      <w:r>
        <w:rPr>
          <w:szCs w:val="24"/>
        </w:rPr>
        <w:fldChar w:fldCharType="end"/>
      </w:r>
    </w:p>
    <w:p w14:paraId="4E5F2233" w14:textId="3175389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ins w:id="1096" w:author="Franke, Carsten" w:date="2024-05-15T11:58:00Z" w16du:dateUtc="2024-05-15T09:58:00Z">
        <w:r w:rsidR="00A744F3">
          <w:rPr>
            <w:noProof/>
            <w:szCs w:val="24"/>
          </w:rPr>
          <w:t>&lt;unknown&gt;</w:t>
        </w:r>
      </w:ins>
      <w:del w:id="109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8" w:author="Franke, Carsten" w:date="2024-05-15T11:58:00Z" w16du:dateUtc="2024-05-15T09:58:00Z">
        <w:r w:rsidR="00A744F3" w:rsidDel="00A744F3">
          <w:rPr>
            <w:noProof/>
            <w:szCs w:val="24"/>
          </w:rPr>
          <w:t>&gt;</w:t>
        </w:r>
      </w:ins>
      <w:del w:id="109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00" w:author="Franke, Carsten" w:date="2024-05-15T11:58:00Z" w16du:dateUtc="2024-05-15T09:58:00Z">
        <w:r w:rsidR="00A744F3">
          <w:rPr>
            <w:noProof/>
            <w:szCs w:val="24"/>
          </w:rPr>
          <w:t>&lt;/unknown&gt;</w:t>
        </w:r>
      </w:ins>
      <w:del w:id="110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2" w:author="Franke, Carsten" w:date="2024-05-15T11:58:00Z" w16du:dateUtc="2024-05-15T09:58:00Z">
        <w:r w:rsidR="00A744F3" w:rsidDel="00A744F3">
          <w:rPr>
            <w:noProof/>
            <w:szCs w:val="24"/>
          </w:rPr>
          <w:t>&gt;</w:t>
        </w:r>
      </w:ins>
      <w:del w:id="1103" w:author="Franke, Carsten" w:date="2024-05-15T11:58:00Z" w16du:dateUtc="2024-05-15T09:58:00Z">
        <w:r w:rsidDel="00A744F3">
          <w:rPr>
            <w:noProof/>
            <w:szCs w:val="24"/>
          </w:rPr>
          <w:fldChar w:fldCharType="end"/>
        </w:r>
      </w:del>
      <w:r>
        <w:rPr>
          <w:szCs w:val="24"/>
        </w:rPr>
        <w:fldChar w:fldCharType="end"/>
      </w:r>
    </w:p>
    <w:p w14:paraId="32AFF045" w14:textId="1A5D77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ins w:id="1104" w:author="Franke, Carsten" w:date="2024-05-15T11:58:00Z" w16du:dateUtc="2024-05-15T09:58:00Z">
        <w:r w:rsidR="00A744F3">
          <w:rPr>
            <w:noProof/>
            <w:szCs w:val="24"/>
          </w:rPr>
          <w:t>&lt;unknown&gt;</w:t>
        </w:r>
      </w:ins>
      <w:del w:id="110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6" w:author="Franke, Carsten" w:date="2024-05-15T11:58:00Z" w16du:dateUtc="2024-05-15T09:58:00Z">
        <w:r w:rsidR="00A744F3" w:rsidDel="00A744F3">
          <w:rPr>
            <w:noProof/>
            <w:szCs w:val="24"/>
          </w:rPr>
          <w:t>&gt;</w:t>
        </w:r>
      </w:ins>
      <w:del w:id="110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08" w:author="Franke, Carsten" w:date="2024-05-15T11:58:00Z" w16du:dateUtc="2024-05-15T09:58:00Z">
        <w:r w:rsidR="00A744F3">
          <w:rPr>
            <w:noProof/>
            <w:szCs w:val="24"/>
          </w:rPr>
          <w:t>&lt;/unknown&gt;</w:t>
        </w:r>
      </w:ins>
      <w:del w:id="110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0" w:author="Franke, Carsten" w:date="2024-05-15T11:58:00Z" w16du:dateUtc="2024-05-15T09:58:00Z">
        <w:r w:rsidR="00A744F3" w:rsidDel="00A744F3">
          <w:rPr>
            <w:noProof/>
            <w:szCs w:val="24"/>
          </w:rPr>
          <w:t>&gt;</w:t>
        </w:r>
      </w:ins>
      <w:del w:id="1111" w:author="Franke, Carsten" w:date="2024-05-15T11:58:00Z" w16du:dateUtc="2024-05-15T09:58:00Z">
        <w:r w:rsidDel="00A744F3">
          <w:rPr>
            <w:noProof/>
            <w:szCs w:val="24"/>
          </w:rPr>
          <w:fldChar w:fldCharType="end"/>
        </w:r>
      </w:del>
      <w:r>
        <w:rPr>
          <w:szCs w:val="24"/>
        </w:rPr>
        <w:fldChar w:fldCharType="end"/>
      </w:r>
    </w:p>
    <w:p w14:paraId="22A15691" w14:textId="73A5208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ins w:id="1112" w:author="Franke, Carsten" w:date="2024-05-15T11:58:00Z" w16du:dateUtc="2024-05-15T09:58:00Z">
        <w:r w:rsidR="00A744F3">
          <w:rPr>
            <w:noProof/>
            <w:szCs w:val="24"/>
          </w:rPr>
          <w:t>&lt;unknown&gt;</w:t>
        </w:r>
      </w:ins>
      <w:del w:id="111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4" w:author="Franke, Carsten" w:date="2024-05-15T11:58:00Z" w16du:dateUtc="2024-05-15T09:58:00Z">
        <w:r w:rsidR="00A744F3" w:rsidDel="00A744F3">
          <w:rPr>
            <w:noProof/>
            <w:szCs w:val="24"/>
          </w:rPr>
          <w:t>&gt;</w:t>
        </w:r>
      </w:ins>
      <w:del w:id="111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4</w:t>
      </w:r>
      <w:r>
        <w:rPr>
          <w:szCs w:val="24"/>
        </w:rPr>
        <w:t>]</w:t>
      </w:r>
      <w:r>
        <w:rPr>
          <w:szCs w:val="24"/>
        </w:rPr>
        <w:tab/>
      </w:r>
      <w:del w:id="1116"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117" w:author="LUEJE Claudia" w:date="2024-05-02T17:10:00Z">
        <w:r w:rsidR="002A7093">
          <w:rPr>
            <w:szCs w:val="24"/>
          </w:rPr>
          <w:t xml:space="preserve"> (all parts),</w:t>
        </w:r>
      </w:ins>
      <w:del w:id="1118" w:author="LUEJE Claudia" w:date="2024-05-02T17:10:00Z">
        <w:r w:rsidDel="002A7093">
          <w:rPr>
            <w:szCs w:val="24"/>
          </w:rPr>
          <w:delText>:</w:delText>
        </w:r>
      </w:del>
      <w:r>
        <w:rPr>
          <w:szCs w:val="24"/>
        </w:rPr>
        <w:t xml:space="preserve"> </w:t>
      </w:r>
      <w:ins w:id="1119" w:author="LUEJE Claudia" w:date="2024-05-02T17:10:00Z">
        <w:r w:rsidR="002A7093" w:rsidRPr="002A7093">
          <w:rPr>
            <w:szCs w:val="24"/>
          </w:rPr>
          <w:t>Date and time — Representations for information interchange</w:t>
        </w:r>
      </w:ins>
      <w:del w:id="1120" w:author="LUEJE Claudia" w:date="2024-05-02T17:10:00Z">
        <w:r w:rsidDel="002A7093">
          <w:rPr>
            <w:szCs w:val="24"/>
          </w:rPr>
          <w:delText>Data elements and interchange formats – Information interchange – Representation of dates and times</w:delText>
        </w:r>
      </w:del>
      <w:del w:id="1121"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22" w:author="Franke, Carsten" w:date="2024-05-15T11:58:00Z" w16du:dateUtc="2024-05-15T09:58:00Z">
        <w:r w:rsidR="00A744F3">
          <w:rPr>
            <w:noProof/>
            <w:szCs w:val="24"/>
          </w:rPr>
          <w:t>&lt;/unknown&gt;</w:t>
        </w:r>
      </w:ins>
      <w:del w:id="112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4" w:author="Franke, Carsten" w:date="2024-05-15T11:58:00Z" w16du:dateUtc="2024-05-15T09:58:00Z">
        <w:r w:rsidR="00A744F3" w:rsidDel="00A744F3">
          <w:rPr>
            <w:noProof/>
            <w:szCs w:val="24"/>
          </w:rPr>
          <w:t>&gt;</w:t>
        </w:r>
      </w:ins>
      <w:del w:id="1125" w:author="Franke, Carsten" w:date="2024-05-15T11:58:00Z" w16du:dateUtc="2024-05-15T09:58:00Z">
        <w:r w:rsidDel="00A744F3">
          <w:rPr>
            <w:noProof/>
            <w:szCs w:val="24"/>
          </w:rPr>
          <w:fldChar w:fldCharType="end"/>
        </w:r>
      </w:del>
      <w:r>
        <w:rPr>
          <w:szCs w:val="24"/>
        </w:rPr>
        <w:fldChar w:fldCharType="end"/>
      </w:r>
    </w:p>
    <w:p w14:paraId="2282C7CD" w14:textId="215F0C6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ins w:id="1126" w:author="Franke, Carsten" w:date="2024-05-15T11:58:00Z" w16du:dateUtc="2024-05-15T09:58:00Z">
        <w:r w:rsidR="00A744F3">
          <w:rPr>
            <w:noProof/>
            <w:szCs w:val="24"/>
          </w:rPr>
          <w:t>&lt;bok&gt;</w:t>
        </w:r>
      </w:ins>
      <w:del w:id="112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8" w:author="Franke, Carsten" w:date="2024-05-15T11:58:00Z" w16du:dateUtc="2024-05-15T09:58:00Z">
        <w:r w:rsidR="00A744F3" w:rsidDel="00A744F3">
          <w:rPr>
            <w:noProof/>
            <w:szCs w:val="24"/>
          </w:rPr>
          <w:t>&gt;</w:t>
        </w:r>
      </w:ins>
      <w:del w:id="112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5</w:t>
      </w:r>
      <w:r>
        <w:rPr>
          <w:szCs w:val="24"/>
        </w:rPr>
        <w:t>]</w:t>
      </w:r>
      <w:r>
        <w:rPr>
          <w:szCs w:val="24"/>
        </w:rPr>
        <w:tab/>
      </w:r>
      <w:del w:id="1130"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131"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3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3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4" w:author="Franke, Carsten" w:date="2024-05-15T11:58:00Z" w16du:dateUtc="2024-05-15T09:58:00Z">
        <w:r w:rsidR="00A744F3" w:rsidDel="00A744F3">
          <w:rPr>
            <w:noProof/>
            <w:szCs w:val="24"/>
          </w:rPr>
          <w:t>&gt;</w:t>
        </w:r>
      </w:ins>
      <w:del w:id="1135" w:author="Franke, Carsten" w:date="2024-05-15T11:58:00Z" w16du:dateUtc="2024-05-15T09:58:00Z">
        <w:r w:rsidDel="00A744F3">
          <w:rPr>
            <w:noProof/>
            <w:szCs w:val="24"/>
          </w:rPr>
          <w:fldChar w:fldCharType="end"/>
        </w:r>
      </w:del>
      <w:r>
        <w:rPr>
          <w:szCs w:val="24"/>
        </w:rPr>
        <w:fldChar w:fldCharType="end"/>
      </w:r>
    </w:p>
    <w:p w14:paraId="0E37D61F" w14:textId="5E342B6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ins w:id="1136" w:author="Franke, Carsten" w:date="2024-05-15T11:58:00Z" w16du:dateUtc="2024-05-15T09:58:00Z">
        <w:r w:rsidR="00A744F3">
          <w:rPr>
            <w:noProof/>
            <w:szCs w:val="24"/>
          </w:rPr>
          <w:t>&lt;eref&gt;</w:t>
        </w:r>
      </w:ins>
      <w:del w:id="113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8" w:author="Franke, Carsten" w:date="2024-05-15T11:58:00Z" w16du:dateUtc="2024-05-15T09:58:00Z">
        <w:r w:rsidR="00A744F3" w:rsidDel="00A744F3">
          <w:rPr>
            <w:noProof/>
            <w:szCs w:val="24"/>
          </w:rPr>
          <w:t>&gt;</w:t>
        </w:r>
      </w:ins>
      <w:del w:id="113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4"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40" w:author="Franke, Carsten" w:date="2024-05-15T11:58:00Z" w16du:dateUtc="2024-05-15T09:58:00Z">
        <w:r w:rsidR="00A744F3">
          <w:rPr>
            <w:noProof/>
            <w:szCs w:val="24"/>
          </w:rPr>
          <w:t>&lt;/</w:t>
        </w:r>
        <w:proofErr w:type="spellStart"/>
        <w:r w:rsidR="00A744F3">
          <w:rPr>
            <w:noProof/>
            <w:szCs w:val="24"/>
          </w:rPr>
          <w:t>eref</w:t>
        </w:r>
        <w:proofErr w:type="spellEnd"/>
        <w:r w:rsidR="00A744F3">
          <w:rPr>
            <w:noProof/>
            <w:szCs w:val="24"/>
          </w:rPr>
          <w:t>&gt;</w:t>
        </w:r>
      </w:ins>
      <w:del w:id="114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2" w:author="Franke, Carsten" w:date="2024-05-15T11:58:00Z" w16du:dateUtc="2024-05-15T09:58:00Z">
        <w:r w:rsidR="00A744F3" w:rsidDel="00A744F3">
          <w:rPr>
            <w:noProof/>
            <w:szCs w:val="24"/>
          </w:rPr>
          <w:t>&gt;</w:t>
        </w:r>
      </w:ins>
      <w:del w:id="1143" w:author="Franke, Carsten" w:date="2024-05-15T11:58:00Z" w16du:dateUtc="2024-05-15T09:58:00Z">
        <w:r w:rsidDel="00A744F3">
          <w:rPr>
            <w:noProof/>
            <w:szCs w:val="24"/>
          </w:rPr>
          <w:fldChar w:fldCharType="end"/>
        </w:r>
      </w:del>
      <w:r>
        <w:rPr>
          <w:szCs w:val="24"/>
        </w:rPr>
        <w:fldChar w:fldCharType="end"/>
      </w:r>
    </w:p>
    <w:p w14:paraId="0F1E2427" w14:textId="6CBB848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ins w:id="1144" w:author="Franke, Carsten" w:date="2024-05-15T11:58:00Z" w16du:dateUtc="2024-05-15T09:58:00Z">
        <w:r w:rsidR="00A744F3">
          <w:rPr>
            <w:noProof/>
            <w:szCs w:val="24"/>
          </w:rPr>
          <w:t>&lt;bok&gt;</w:t>
        </w:r>
      </w:ins>
      <w:del w:id="114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6" w:author="Franke, Carsten" w:date="2024-05-15T11:58:00Z" w16du:dateUtc="2024-05-15T09:58:00Z">
        <w:r w:rsidR="00A744F3" w:rsidDel="00A744F3">
          <w:rPr>
            <w:noProof/>
            <w:szCs w:val="24"/>
          </w:rPr>
          <w:t>&gt;</w:t>
        </w:r>
      </w:ins>
      <w:del w:id="114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4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4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0" w:author="Franke, Carsten" w:date="2024-05-15T11:58:00Z" w16du:dateUtc="2024-05-15T09:58:00Z">
        <w:r w:rsidR="00A744F3" w:rsidDel="00A744F3">
          <w:rPr>
            <w:noProof/>
            <w:szCs w:val="24"/>
          </w:rPr>
          <w:t>&gt;</w:t>
        </w:r>
      </w:ins>
      <w:del w:id="1151" w:author="Franke, Carsten" w:date="2024-05-15T11:58:00Z" w16du:dateUtc="2024-05-15T09:58:00Z">
        <w:r w:rsidDel="00A744F3">
          <w:rPr>
            <w:noProof/>
            <w:szCs w:val="24"/>
          </w:rPr>
          <w:fldChar w:fldCharType="end"/>
        </w:r>
      </w:del>
      <w:r>
        <w:rPr>
          <w:szCs w:val="24"/>
        </w:rPr>
        <w:fldChar w:fldCharType="end"/>
      </w:r>
    </w:p>
    <w:p w14:paraId="125DAB30" w14:textId="4EA91A4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ins w:id="1152" w:author="Franke, Carsten" w:date="2024-05-15T11:58:00Z" w16du:dateUtc="2024-05-15T09:58:00Z">
        <w:r w:rsidR="00A744F3">
          <w:rPr>
            <w:noProof/>
            <w:szCs w:val="24"/>
          </w:rPr>
          <w:t>&lt;bok&gt;</w:t>
        </w:r>
      </w:ins>
      <w:del w:id="115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4" w:author="Franke, Carsten" w:date="2024-05-15T11:58:00Z" w16du:dateUtc="2024-05-15T09:58:00Z">
        <w:r w:rsidR="00A744F3" w:rsidDel="00A744F3">
          <w:rPr>
            <w:noProof/>
            <w:szCs w:val="24"/>
          </w:rPr>
          <w:t>&gt;</w:t>
        </w:r>
      </w:ins>
      <w:del w:id="115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8</w:t>
      </w:r>
      <w:r>
        <w:rPr>
          <w:szCs w:val="24"/>
        </w:rPr>
        <w:t>]</w:t>
      </w:r>
      <w:r>
        <w:rPr>
          <w:szCs w:val="24"/>
        </w:rPr>
        <w:tab/>
      </w:r>
      <w:del w:id="1156"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157"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5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5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0" w:author="Franke, Carsten" w:date="2024-05-15T11:58:00Z" w16du:dateUtc="2024-05-15T09:58:00Z">
        <w:r w:rsidR="00A744F3" w:rsidDel="00A744F3">
          <w:rPr>
            <w:noProof/>
            <w:szCs w:val="24"/>
          </w:rPr>
          <w:t>&gt;</w:t>
        </w:r>
      </w:ins>
      <w:del w:id="1161" w:author="Franke, Carsten" w:date="2024-05-15T11:58:00Z" w16du:dateUtc="2024-05-15T09:58:00Z">
        <w:r w:rsidDel="00A744F3">
          <w:rPr>
            <w:noProof/>
            <w:szCs w:val="24"/>
          </w:rPr>
          <w:fldChar w:fldCharType="end"/>
        </w:r>
      </w:del>
      <w:r>
        <w:rPr>
          <w:szCs w:val="24"/>
        </w:rPr>
        <w:fldChar w:fldCharType="end"/>
      </w:r>
    </w:p>
    <w:p w14:paraId="2E7CFAB3" w14:textId="7D48841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ins w:id="1162" w:author="Franke, Carsten" w:date="2024-05-15T11:58:00Z" w16du:dateUtc="2024-05-15T09:58:00Z">
        <w:r w:rsidR="00A744F3">
          <w:rPr>
            <w:noProof/>
            <w:szCs w:val="24"/>
          </w:rPr>
          <w:t>&lt;bok&gt;</w:t>
        </w:r>
      </w:ins>
      <w:del w:id="116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4" w:author="Franke, Carsten" w:date="2024-05-15T11:58:00Z" w16du:dateUtc="2024-05-15T09:58:00Z">
        <w:r w:rsidR="00A744F3" w:rsidDel="00A744F3">
          <w:rPr>
            <w:noProof/>
            <w:szCs w:val="24"/>
          </w:rPr>
          <w:t>&gt;</w:t>
        </w:r>
      </w:ins>
      <w:del w:id="116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9</w:t>
      </w:r>
      <w:r>
        <w:rPr>
          <w:szCs w:val="24"/>
        </w:rPr>
        <w:t>]</w:t>
      </w:r>
      <w:r>
        <w:rPr>
          <w:szCs w:val="24"/>
        </w:rPr>
        <w:tab/>
      </w:r>
      <w:del w:id="1166"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167"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6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6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0" w:author="Franke, Carsten" w:date="2024-05-15T11:58:00Z" w16du:dateUtc="2024-05-15T09:58:00Z">
        <w:r w:rsidR="00A744F3" w:rsidDel="00A744F3">
          <w:rPr>
            <w:noProof/>
            <w:szCs w:val="24"/>
          </w:rPr>
          <w:t>&gt;</w:t>
        </w:r>
      </w:ins>
      <w:del w:id="1171" w:author="Franke, Carsten" w:date="2024-05-15T11:58:00Z" w16du:dateUtc="2024-05-15T09:58:00Z">
        <w:r w:rsidDel="00A744F3">
          <w:rPr>
            <w:noProof/>
            <w:szCs w:val="24"/>
          </w:rPr>
          <w:fldChar w:fldCharType="end"/>
        </w:r>
      </w:del>
      <w:r>
        <w:rPr>
          <w:szCs w:val="24"/>
        </w:rPr>
        <w:fldChar w:fldCharType="end"/>
      </w:r>
    </w:p>
    <w:p w14:paraId="0BAA6997" w14:textId="54B2ED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ins w:id="1172" w:author="Franke, Carsten" w:date="2024-05-15T11:58:00Z" w16du:dateUtc="2024-05-15T09:58:00Z">
        <w:r w:rsidR="00A744F3">
          <w:rPr>
            <w:noProof/>
            <w:szCs w:val="24"/>
          </w:rPr>
          <w:t>&lt;bok&gt;</w:t>
        </w:r>
      </w:ins>
      <w:del w:id="117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4" w:author="Franke, Carsten" w:date="2024-05-15T11:58:00Z" w16du:dateUtc="2024-05-15T09:58:00Z">
        <w:r w:rsidR="00A744F3" w:rsidDel="00A744F3">
          <w:rPr>
            <w:noProof/>
            <w:szCs w:val="24"/>
          </w:rPr>
          <w:t>&gt;</w:t>
        </w:r>
      </w:ins>
      <w:del w:id="117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7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7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8" w:author="Franke, Carsten" w:date="2024-05-15T11:58:00Z" w16du:dateUtc="2024-05-15T09:58:00Z">
        <w:r w:rsidR="00A744F3" w:rsidDel="00A744F3">
          <w:rPr>
            <w:noProof/>
            <w:szCs w:val="24"/>
          </w:rPr>
          <w:t>&gt;</w:t>
        </w:r>
      </w:ins>
      <w:del w:id="1179" w:author="Franke, Carsten" w:date="2024-05-15T11:58:00Z" w16du:dateUtc="2024-05-15T09:58:00Z">
        <w:r w:rsidDel="00A744F3">
          <w:rPr>
            <w:noProof/>
            <w:szCs w:val="24"/>
          </w:rPr>
          <w:fldChar w:fldCharType="end"/>
        </w:r>
      </w:del>
      <w:r>
        <w:rPr>
          <w:szCs w:val="24"/>
        </w:rPr>
        <w:fldChar w:fldCharType="end"/>
      </w:r>
    </w:p>
    <w:p w14:paraId="23A1810D" w14:textId="79B9CE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ins w:id="1180" w:author="Franke, Carsten" w:date="2024-05-15T11:58:00Z" w16du:dateUtc="2024-05-15T09:58:00Z">
        <w:r w:rsidR="00A744F3">
          <w:rPr>
            <w:noProof/>
            <w:szCs w:val="24"/>
          </w:rPr>
          <w:t>&lt;other&gt;</w:t>
        </w:r>
      </w:ins>
      <w:del w:id="118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2" w:author="Franke, Carsten" w:date="2024-05-15T11:58:00Z" w16du:dateUtc="2024-05-15T09:58:00Z">
        <w:r w:rsidR="00A744F3" w:rsidDel="00A744F3">
          <w:rPr>
            <w:noProof/>
            <w:szCs w:val="24"/>
          </w:rPr>
          <w:t>&gt;</w:t>
        </w:r>
      </w:ins>
      <w:del w:id="118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84" w:author="Franke, Carsten" w:date="2024-05-15T11:58:00Z" w16du:dateUtc="2024-05-15T09:58:00Z">
        <w:r w:rsidR="00A744F3">
          <w:rPr>
            <w:noProof/>
            <w:szCs w:val="24"/>
          </w:rPr>
          <w:t>&lt;/other&gt;</w:t>
        </w:r>
      </w:ins>
      <w:del w:id="118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6" w:author="Franke, Carsten" w:date="2024-05-15T11:58:00Z" w16du:dateUtc="2024-05-15T09:58:00Z">
        <w:r w:rsidR="00A744F3" w:rsidDel="00A744F3">
          <w:rPr>
            <w:noProof/>
            <w:szCs w:val="24"/>
          </w:rPr>
          <w:t>&gt;</w:t>
        </w:r>
      </w:ins>
      <w:del w:id="1187" w:author="Franke, Carsten" w:date="2024-05-15T11:58:00Z" w16du:dateUtc="2024-05-15T09:58:00Z">
        <w:r w:rsidDel="00A744F3">
          <w:rPr>
            <w:noProof/>
            <w:szCs w:val="24"/>
          </w:rPr>
          <w:fldChar w:fldCharType="end"/>
        </w:r>
      </w:del>
      <w:r>
        <w:rPr>
          <w:szCs w:val="24"/>
        </w:rPr>
        <w:fldChar w:fldCharType="end"/>
      </w:r>
    </w:p>
    <w:p w14:paraId="05E0963C" w14:textId="428791FD"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ins w:id="1188" w:author="Franke, Carsten" w:date="2024-05-15T11:58:00Z" w16du:dateUtc="2024-05-15T09:58:00Z">
        <w:r w:rsidR="00A744F3">
          <w:rPr>
            <w:noProof/>
            <w:szCs w:val="24"/>
          </w:rPr>
          <w:t>&lt;unknown&gt;</w:t>
        </w:r>
      </w:ins>
      <w:del w:id="118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0" w:author="Franke, Carsten" w:date="2024-05-15T11:58:00Z" w16du:dateUtc="2024-05-15T09:58:00Z">
        <w:r w:rsidR="00A744F3" w:rsidDel="00A744F3">
          <w:rPr>
            <w:noProof/>
            <w:szCs w:val="24"/>
          </w:rPr>
          <w:t>&gt;</w:t>
        </w:r>
      </w:ins>
      <w:del w:id="119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w:t>
      </w:r>
      <w:proofErr w:type="spellStart"/>
      <w:r>
        <w:rPr>
          <w:szCs w:val="24"/>
        </w:rPr>
        <w:t>Nutzung</w:t>
      </w:r>
      <w:proofErr w:type="spellEnd"/>
      <w:r>
        <w:rPr>
          <w:szCs w:val="24"/>
        </w:rPr>
        <w:t xml:space="preserve"> des </w:t>
      </w:r>
      <w:proofErr w:type="spellStart"/>
      <w:r>
        <w:rPr>
          <w:szCs w:val="24"/>
        </w:rPr>
        <w:t>Festigkeitspotentials</w:t>
      </w:r>
      <w:proofErr w:type="spellEnd"/>
      <w:r>
        <w:rPr>
          <w:szCs w:val="24"/>
        </w:rPr>
        <w:t xml:space="preserve">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92" w:author="Franke, Carsten" w:date="2024-05-15T11:58:00Z" w16du:dateUtc="2024-05-15T09:58:00Z">
        <w:r w:rsidR="00A744F3">
          <w:rPr>
            <w:noProof/>
            <w:szCs w:val="24"/>
          </w:rPr>
          <w:t>&lt;/unknown&gt;</w:t>
        </w:r>
      </w:ins>
      <w:del w:id="119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4" w:author="Franke, Carsten" w:date="2024-05-15T11:58:00Z" w16du:dateUtc="2024-05-15T09:58:00Z">
        <w:r w:rsidR="00A744F3" w:rsidDel="00A744F3">
          <w:rPr>
            <w:noProof/>
            <w:szCs w:val="24"/>
          </w:rPr>
          <w:t>&gt;</w:t>
        </w:r>
      </w:ins>
      <w:del w:id="1195" w:author="Franke, Carsten" w:date="2024-05-15T11:58:00Z" w16du:dateUtc="2024-05-15T09:58:00Z">
        <w:r w:rsidDel="00A744F3">
          <w:rPr>
            <w:noProof/>
            <w:szCs w:val="24"/>
          </w:rPr>
          <w:fldChar w:fldCharType="end"/>
        </w:r>
      </w:del>
      <w:r>
        <w:rPr>
          <w:szCs w:val="24"/>
        </w:rPr>
        <w:fldChar w:fldCharType="end"/>
      </w:r>
    </w:p>
    <w:p w14:paraId="13F02C5A" w14:textId="165C53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ins w:id="1196" w:author="Franke, Carsten" w:date="2024-05-15T11:58:00Z" w16du:dateUtc="2024-05-15T09:58:00Z">
        <w:r w:rsidR="00A744F3">
          <w:rPr>
            <w:noProof/>
            <w:szCs w:val="24"/>
          </w:rPr>
          <w:t>&lt;other&gt;</w:t>
        </w:r>
      </w:ins>
      <w:del w:id="119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8" w:author="Franke, Carsten" w:date="2024-05-15T11:58:00Z" w16du:dateUtc="2024-05-15T09:58:00Z">
        <w:r w:rsidR="00A744F3" w:rsidDel="00A744F3">
          <w:rPr>
            <w:noProof/>
            <w:szCs w:val="24"/>
          </w:rPr>
          <w:t>&gt;</w:t>
        </w:r>
      </w:ins>
      <w:del w:id="119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00" w:author="Franke, Carsten" w:date="2024-05-15T11:58:00Z" w16du:dateUtc="2024-05-15T09:58:00Z">
        <w:r w:rsidR="00A744F3">
          <w:rPr>
            <w:noProof/>
            <w:szCs w:val="24"/>
          </w:rPr>
          <w:t>&lt;/other&gt;</w:t>
        </w:r>
      </w:ins>
      <w:del w:id="120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2" w:author="Franke, Carsten" w:date="2024-05-15T11:58:00Z" w16du:dateUtc="2024-05-15T09:58:00Z">
        <w:r w:rsidR="00A744F3" w:rsidDel="00A744F3">
          <w:rPr>
            <w:noProof/>
            <w:szCs w:val="24"/>
          </w:rPr>
          <w:t>&gt;</w:t>
        </w:r>
      </w:ins>
      <w:del w:id="1203" w:author="Franke, Carsten" w:date="2024-05-15T11:58:00Z" w16du:dateUtc="2024-05-15T09:58:00Z">
        <w:r w:rsidDel="00A744F3">
          <w:rPr>
            <w:noProof/>
            <w:szCs w:val="24"/>
          </w:rPr>
          <w:fldChar w:fldCharType="end"/>
        </w:r>
      </w:del>
      <w:r>
        <w:rPr>
          <w:szCs w:val="24"/>
        </w:rPr>
        <w:fldChar w:fldCharType="end"/>
      </w:r>
    </w:p>
    <w:p w14:paraId="7FE24724" w14:textId="1593668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ins w:id="1204" w:author="Franke, Carsten" w:date="2024-05-15T11:58:00Z" w16du:dateUtc="2024-05-15T09:58:00Z">
        <w:r w:rsidR="00A744F3">
          <w:rPr>
            <w:noProof/>
            <w:szCs w:val="24"/>
          </w:rPr>
          <w:t>&lt;edb&gt;</w:t>
        </w:r>
      </w:ins>
      <w:del w:id="120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6" w:author="Franke, Carsten" w:date="2024-05-15T11:58:00Z" w16du:dateUtc="2024-05-15T09:58:00Z">
        <w:r w:rsidR="00A744F3" w:rsidDel="00A744F3">
          <w:rPr>
            <w:noProof/>
            <w:szCs w:val="24"/>
          </w:rPr>
          <w:t>&gt;</w:t>
        </w:r>
      </w:ins>
      <w:del w:id="120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08" w:author="Franke, Carsten" w:date="2024-05-15T11:58:00Z" w16du:dateUtc="2024-05-15T09:58:00Z">
        <w:r w:rsidR="00A744F3">
          <w:rPr>
            <w:noProof/>
            <w:szCs w:val="24"/>
          </w:rPr>
          <w:t>&lt;/edb&gt;</w:t>
        </w:r>
      </w:ins>
      <w:del w:id="120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0" w:author="Franke, Carsten" w:date="2024-05-15T11:58:00Z" w16du:dateUtc="2024-05-15T09:58:00Z">
        <w:r w:rsidR="00A744F3" w:rsidDel="00A744F3">
          <w:rPr>
            <w:noProof/>
            <w:szCs w:val="24"/>
          </w:rPr>
          <w:t>&gt;</w:t>
        </w:r>
      </w:ins>
      <w:del w:id="1211" w:author="Franke, Carsten" w:date="2024-05-15T11:58:00Z" w16du:dateUtc="2024-05-15T09:58:00Z">
        <w:r w:rsidDel="00A744F3">
          <w:rPr>
            <w:noProof/>
            <w:szCs w:val="24"/>
          </w:rPr>
          <w:fldChar w:fldCharType="end"/>
        </w:r>
      </w:del>
      <w:r>
        <w:rPr>
          <w:szCs w:val="24"/>
        </w:rPr>
        <w:fldChar w:fldCharType="end"/>
      </w:r>
    </w:p>
    <w:p w14:paraId="26D0371A" w14:textId="4FFE87BA"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ins w:id="1212" w:author="Franke, Carsten" w:date="2024-05-15T11:58:00Z" w16du:dateUtc="2024-05-15T09:58:00Z">
        <w:r w:rsidR="00A744F3">
          <w:rPr>
            <w:noProof/>
            <w:szCs w:val="24"/>
          </w:rPr>
          <w:t>&lt;bok&gt;</w:t>
        </w:r>
      </w:ins>
      <w:del w:id="121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4" w:author="Franke, Carsten" w:date="2024-05-15T11:58:00Z" w16du:dateUtc="2024-05-15T09:58:00Z">
        <w:r w:rsidR="00A744F3" w:rsidDel="00A744F3">
          <w:rPr>
            <w:noProof/>
            <w:szCs w:val="24"/>
          </w:rPr>
          <w:t>&gt;</w:t>
        </w:r>
      </w:ins>
      <w:del w:id="121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1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1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8" w:author="Franke, Carsten" w:date="2024-05-15T11:58:00Z" w16du:dateUtc="2024-05-15T09:58:00Z">
        <w:r w:rsidR="00A744F3" w:rsidDel="00A744F3">
          <w:rPr>
            <w:noProof/>
            <w:szCs w:val="24"/>
          </w:rPr>
          <w:t>&gt;</w:t>
        </w:r>
      </w:ins>
      <w:del w:id="1219" w:author="Franke, Carsten" w:date="2024-05-15T11:58:00Z" w16du:dateUtc="2024-05-15T09:58:00Z">
        <w:r w:rsidDel="00A744F3">
          <w:rPr>
            <w:noProof/>
            <w:szCs w:val="24"/>
          </w:rPr>
          <w:fldChar w:fldCharType="end"/>
        </w:r>
      </w:del>
      <w:r>
        <w:rPr>
          <w:szCs w:val="24"/>
        </w:rPr>
        <w:fldChar w:fldCharType="end"/>
      </w:r>
    </w:p>
    <w:p w14:paraId="1CDEA036" w14:textId="3384047C"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ins w:id="1220" w:author="Franke, Carsten" w:date="2024-05-15T11:58:00Z" w16du:dateUtc="2024-05-15T09:58:00Z">
        <w:r w:rsidR="00A744F3">
          <w:rPr>
            <w:noProof/>
            <w:szCs w:val="24"/>
          </w:rPr>
          <w:t>&lt;bok&gt;</w:t>
        </w:r>
      </w:ins>
      <w:del w:id="122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2" w:author="Franke, Carsten" w:date="2024-05-15T11:58:00Z" w16du:dateUtc="2024-05-15T09:58:00Z">
        <w:r w:rsidR="00A744F3" w:rsidDel="00A744F3">
          <w:rPr>
            <w:noProof/>
            <w:szCs w:val="24"/>
          </w:rPr>
          <w:t>&gt;</w:t>
        </w:r>
      </w:ins>
      <w:del w:id="122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2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2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6" w:author="Franke, Carsten" w:date="2024-05-15T11:58:00Z" w16du:dateUtc="2024-05-15T09:58:00Z">
        <w:r w:rsidR="00A744F3" w:rsidDel="00A744F3">
          <w:rPr>
            <w:noProof/>
            <w:szCs w:val="24"/>
          </w:rPr>
          <w:t>&gt;</w:t>
        </w:r>
      </w:ins>
      <w:del w:id="1227" w:author="Franke, Carsten" w:date="2024-05-15T11:58:00Z" w16du:dateUtc="2024-05-15T09:58:00Z">
        <w:r w:rsidDel="00A744F3">
          <w:rPr>
            <w:noProof/>
            <w:szCs w:val="24"/>
          </w:rPr>
          <w:fldChar w:fldCharType="end"/>
        </w:r>
      </w:del>
      <w:r>
        <w:rPr>
          <w:szCs w:val="24"/>
        </w:rPr>
        <w:fldChar w:fldCharType="end"/>
      </w:r>
    </w:p>
    <w:p w14:paraId="23B50133" w14:textId="70C4838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ins w:id="1228" w:author="Franke, Carsten" w:date="2024-05-15T11:58:00Z" w16du:dateUtc="2024-05-15T09:58:00Z">
        <w:r w:rsidR="00A744F3">
          <w:rPr>
            <w:noProof/>
            <w:szCs w:val="24"/>
          </w:rPr>
          <w:t>&lt;bok&gt;</w:t>
        </w:r>
      </w:ins>
      <w:del w:id="122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0" w:author="Franke, Carsten" w:date="2024-05-15T11:58:00Z" w16du:dateUtc="2024-05-15T09:58:00Z">
        <w:r w:rsidR="00A744F3" w:rsidDel="00A744F3">
          <w:rPr>
            <w:noProof/>
            <w:szCs w:val="24"/>
          </w:rPr>
          <w:t>&gt;</w:t>
        </w:r>
      </w:ins>
      <w:del w:id="123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3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3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4" w:author="Franke, Carsten" w:date="2024-05-15T11:58:00Z" w16du:dateUtc="2024-05-15T09:58:00Z">
        <w:r w:rsidR="00A744F3" w:rsidDel="00A744F3">
          <w:rPr>
            <w:noProof/>
            <w:szCs w:val="24"/>
          </w:rPr>
          <w:t>&gt;</w:t>
        </w:r>
      </w:ins>
      <w:del w:id="1235" w:author="Franke, Carsten" w:date="2024-05-15T11:58:00Z" w16du:dateUtc="2024-05-15T09:58:00Z">
        <w:r w:rsidDel="00A744F3">
          <w:rPr>
            <w:noProof/>
            <w:szCs w:val="24"/>
          </w:rPr>
          <w:fldChar w:fldCharType="end"/>
        </w:r>
      </w:del>
      <w:r>
        <w:rPr>
          <w:szCs w:val="24"/>
        </w:rPr>
        <w:fldChar w:fldCharType="end"/>
      </w:r>
    </w:p>
    <w:p w14:paraId="71FBC33D" w14:textId="23E0F8D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ins w:id="1236" w:author="Franke, Carsten" w:date="2024-05-15T11:58:00Z" w16du:dateUtc="2024-05-15T09:58:00Z">
        <w:r w:rsidR="00A744F3">
          <w:rPr>
            <w:noProof/>
            <w:szCs w:val="24"/>
          </w:rPr>
          <w:t>&lt;bok&gt;</w:t>
        </w:r>
      </w:ins>
      <w:del w:id="123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8" w:author="Franke, Carsten" w:date="2024-05-15T11:58:00Z" w16du:dateUtc="2024-05-15T09:58:00Z">
        <w:r w:rsidR="00A744F3" w:rsidDel="00A744F3">
          <w:rPr>
            <w:noProof/>
            <w:szCs w:val="24"/>
          </w:rPr>
          <w:t>&gt;</w:t>
        </w:r>
      </w:ins>
      <w:del w:id="123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4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4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2" w:author="Franke, Carsten" w:date="2024-05-15T11:58:00Z" w16du:dateUtc="2024-05-15T09:58:00Z">
        <w:r w:rsidR="00A744F3" w:rsidDel="00A744F3">
          <w:rPr>
            <w:noProof/>
            <w:szCs w:val="24"/>
          </w:rPr>
          <w:t>&gt;</w:t>
        </w:r>
      </w:ins>
      <w:del w:id="1243" w:author="Franke, Carsten" w:date="2024-05-15T11:58:00Z" w16du:dateUtc="2024-05-15T09:58:00Z">
        <w:r w:rsidDel="00A744F3">
          <w:rPr>
            <w:noProof/>
            <w:szCs w:val="24"/>
          </w:rPr>
          <w:fldChar w:fldCharType="end"/>
        </w:r>
      </w:del>
      <w:r>
        <w:rPr>
          <w:szCs w:val="24"/>
        </w:rPr>
        <w:fldChar w:fldCharType="end"/>
      </w:r>
    </w:p>
    <w:p w14:paraId="627DE076" w14:textId="357B0E4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ins w:id="1244" w:author="Franke, Carsten" w:date="2024-05-15T11:58:00Z" w16du:dateUtc="2024-05-15T09:58:00Z">
        <w:r w:rsidR="00A744F3">
          <w:rPr>
            <w:noProof/>
            <w:szCs w:val="24"/>
          </w:rPr>
          <w:t>&lt;unknown&gt;</w:t>
        </w:r>
      </w:ins>
      <w:del w:id="124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6" w:author="Franke, Carsten" w:date="2024-05-15T11:58:00Z" w16du:dateUtc="2024-05-15T09:58:00Z">
        <w:r w:rsidR="00A744F3" w:rsidDel="00A744F3">
          <w:rPr>
            <w:noProof/>
            <w:szCs w:val="24"/>
          </w:rPr>
          <w:t>&gt;</w:t>
        </w:r>
      </w:ins>
      <w:del w:id="124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48" w:author="Franke, Carsten" w:date="2024-05-15T11:58:00Z" w16du:dateUtc="2024-05-15T09:58:00Z">
        <w:r w:rsidR="00A744F3">
          <w:rPr>
            <w:noProof/>
            <w:szCs w:val="24"/>
          </w:rPr>
          <w:t>&lt;/unknown&gt;</w:t>
        </w:r>
      </w:ins>
      <w:del w:id="124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0" w:author="Franke, Carsten" w:date="2024-05-15T11:58:00Z" w16du:dateUtc="2024-05-15T09:58:00Z">
        <w:r w:rsidR="00A744F3" w:rsidDel="00A744F3">
          <w:rPr>
            <w:noProof/>
            <w:szCs w:val="24"/>
          </w:rPr>
          <w:t>&gt;</w:t>
        </w:r>
      </w:ins>
      <w:del w:id="1251" w:author="Franke, Carsten" w:date="2024-05-15T11:58:00Z" w16du:dateUtc="2024-05-15T09:58:00Z">
        <w:r w:rsidDel="00A744F3">
          <w:rPr>
            <w:noProof/>
            <w:szCs w:val="24"/>
          </w:rPr>
          <w:fldChar w:fldCharType="end"/>
        </w:r>
      </w:del>
      <w:r>
        <w:rPr>
          <w:szCs w:val="24"/>
        </w:rPr>
        <w:fldChar w:fldCharType="end"/>
      </w:r>
    </w:p>
    <w:p w14:paraId="1218FEE3" w14:textId="4AD333A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ins w:id="1252" w:author="Franke, Carsten" w:date="2024-05-15T11:58:00Z" w16du:dateUtc="2024-05-15T09:58:00Z">
        <w:r w:rsidR="00A744F3">
          <w:rPr>
            <w:noProof/>
            <w:szCs w:val="24"/>
          </w:rPr>
          <w:t>&lt;unknown&gt;</w:t>
        </w:r>
      </w:ins>
      <w:del w:id="125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4" w:author="Franke, Carsten" w:date="2024-05-15T11:58:00Z" w16du:dateUtc="2024-05-15T09:58:00Z">
        <w:r w:rsidR="00A744F3" w:rsidDel="00A744F3">
          <w:rPr>
            <w:noProof/>
            <w:szCs w:val="24"/>
          </w:rPr>
          <w:t>&gt;</w:t>
        </w:r>
      </w:ins>
      <w:del w:id="125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56" w:author="Franke, Carsten" w:date="2024-05-15T11:58:00Z" w16du:dateUtc="2024-05-15T09:58:00Z">
        <w:r w:rsidR="00A744F3">
          <w:rPr>
            <w:noProof/>
            <w:szCs w:val="24"/>
          </w:rPr>
          <w:t>&lt;/unknown&gt;</w:t>
        </w:r>
      </w:ins>
      <w:del w:id="125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8" w:author="Franke, Carsten" w:date="2024-05-15T11:58:00Z" w16du:dateUtc="2024-05-15T09:58:00Z">
        <w:r w:rsidR="00A744F3" w:rsidDel="00A744F3">
          <w:rPr>
            <w:noProof/>
            <w:szCs w:val="24"/>
          </w:rPr>
          <w:t>&gt;</w:t>
        </w:r>
      </w:ins>
      <w:del w:id="1259" w:author="Franke, Carsten" w:date="2024-05-15T11:58:00Z" w16du:dateUtc="2024-05-15T09:58:00Z">
        <w:r w:rsidDel="00A744F3">
          <w:rPr>
            <w:noProof/>
            <w:szCs w:val="24"/>
          </w:rPr>
          <w:fldChar w:fldCharType="end"/>
        </w:r>
      </w:del>
      <w:r>
        <w:rPr>
          <w:szCs w:val="24"/>
        </w:rPr>
        <w:fldChar w:fldCharType="end"/>
      </w:r>
    </w:p>
    <w:p w14:paraId="63F71325" w14:textId="20D7E3D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ins w:id="1260" w:author="Franke, Carsten" w:date="2024-05-15T11:58:00Z" w16du:dateUtc="2024-05-15T09:58:00Z">
        <w:r w:rsidR="00A744F3">
          <w:rPr>
            <w:noProof/>
            <w:szCs w:val="24"/>
          </w:rPr>
          <w:t>&lt;conf&gt;</w:t>
        </w:r>
      </w:ins>
      <w:del w:id="126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2" w:author="Franke, Carsten" w:date="2024-05-15T11:58:00Z" w16du:dateUtc="2024-05-15T09:58:00Z">
        <w:r w:rsidR="00A744F3" w:rsidDel="00A744F3">
          <w:rPr>
            <w:noProof/>
            <w:szCs w:val="24"/>
          </w:rPr>
          <w:t>&gt;</w:t>
        </w:r>
      </w:ins>
      <w:del w:id="126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64" w:author="Franke, Carsten" w:date="2024-05-15T11:58:00Z" w16du:dateUtc="2024-05-15T09:58:00Z">
        <w:r w:rsidR="00A744F3">
          <w:rPr>
            <w:noProof/>
            <w:szCs w:val="24"/>
          </w:rPr>
          <w:t>&lt;/conf&gt;</w:t>
        </w:r>
      </w:ins>
      <w:del w:id="126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6" w:author="Franke, Carsten" w:date="2024-05-15T11:58:00Z" w16du:dateUtc="2024-05-15T09:58:00Z">
        <w:r w:rsidR="00A744F3" w:rsidDel="00A744F3">
          <w:rPr>
            <w:noProof/>
            <w:szCs w:val="24"/>
          </w:rPr>
          <w:t>&gt;</w:t>
        </w:r>
      </w:ins>
      <w:del w:id="1267" w:author="Franke, Carsten" w:date="2024-05-15T11:58:00Z" w16du:dateUtc="2024-05-15T09:58:00Z">
        <w:r w:rsidDel="00A744F3">
          <w:rPr>
            <w:noProof/>
            <w:szCs w:val="24"/>
          </w:rPr>
          <w:fldChar w:fldCharType="end"/>
        </w:r>
      </w:del>
      <w:r>
        <w:rPr>
          <w:szCs w:val="24"/>
        </w:rPr>
        <w:fldChar w:fldCharType="end"/>
      </w:r>
    </w:p>
    <w:p w14:paraId="18A653A0" w14:textId="09638C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ins w:id="1268" w:author="Franke, Carsten" w:date="2024-05-15T11:58:00Z" w16du:dateUtc="2024-05-15T09:58:00Z">
        <w:r w:rsidR="00A744F3">
          <w:rPr>
            <w:noProof/>
            <w:szCs w:val="24"/>
          </w:rPr>
          <w:t>&lt;unknown&gt;</w:t>
        </w:r>
      </w:ins>
      <w:del w:id="126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0" w:author="Franke, Carsten" w:date="2024-05-15T11:58:00Z" w16du:dateUtc="2024-05-15T09:58:00Z">
        <w:r w:rsidR="00A744F3" w:rsidDel="00A744F3">
          <w:rPr>
            <w:noProof/>
            <w:szCs w:val="24"/>
          </w:rPr>
          <w:t>&gt;</w:t>
        </w:r>
      </w:ins>
      <w:del w:id="127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72" w:author="Franke, Carsten" w:date="2024-05-15T11:58:00Z" w16du:dateUtc="2024-05-15T09:58:00Z">
        <w:r w:rsidR="00A744F3">
          <w:rPr>
            <w:noProof/>
            <w:szCs w:val="24"/>
          </w:rPr>
          <w:t>&lt;/unknown&gt;</w:t>
        </w:r>
      </w:ins>
      <w:del w:id="127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4" w:author="Franke, Carsten" w:date="2024-05-15T11:58:00Z" w16du:dateUtc="2024-05-15T09:58:00Z">
        <w:r w:rsidR="00A744F3" w:rsidDel="00A744F3">
          <w:rPr>
            <w:noProof/>
            <w:szCs w:val="24"/>
          </w:rPr>
          <w:t>&gt;</w:t>
        </w:r>
      </w:ins>
      <w:del w:id="1275" w:author="Franke, Carsten" w:date="2024-05-15T11:58:00Z" w16du:dateUtc="2024-05-15T09:58:00Z">
        <w:r w:rsidDel="00A744F3">
          <w:rPr>
            <w:noProof/>
            <w:szCs w:val="24"/>
          </w:rPr>
          <w:fldChar w:fldCharType="end"/>
        </w:r>
      </w:del>
      <w:r>
        <w:rPr>
          <w:szCs w:val="24"/>
        </w:rPr>
        <w:fldChar w:fldCharType="end"/>
      </w:r>
    </w:p>
    <w:p w14:paraId="3FE2EB28" w14:textId="4B1E880E"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ins w:id="1276" w:author="Franke, Carsten" w:date="2024-05-15T11:58:00Z" w16du:dateUtc="2024-05-15T09:58:00Z">
        <w:r w:rsidR="00A744F3">
          <w:rPr>
            <w:noProof/>
            <w:szCs w:val="24"/>
          </w:rPr>
          <w:t>&lt;conf&gt;</w:t>
        </w:r>
      </w:ins>
      <w:del w:id="127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8" w:author="Franke, Carsten" w:date="2024-05-15T11:58:00Z" w16du:dateUtc="2024-05-15T09:58:00Z">
        <w:r w:rsidR="00A744F3" w:rsidDel="00A744F3">
          <w:rPr>
            <w:noProof/>
            <w:szCs w:val="24"/>
          </w:rPr>
          <w:t>&gt;</w:t>
        </w:r>
      </w:ins>
      <w:del w:id="127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80" w:author="Franke, Carsten" w:date="2024-05-15T11:58:00Z" w16du:dateUtc="2024-05-15T09:58:00Z">
        <w:r w:rsidR="00A744F3">
          <w:rPr>
            <w:noProof/>
            <w:szCs w:val="24"/>
          </w:rPr>
          <w:t>&lt;/conf&gt;</w:t>
        </w:r>
      </w:ins>
      <w:del w:id="128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2" w:author="Franke, Carsten" w:date="2024-05-15T11:58:00Z" w16du:dateUtc="2024-05-15T09:58:00Z">
        <w:r w:rsidR="00A744F3" w:rsidDel="00A744F3">
          <w:rPr>
            <w:noProof/>
            <w:szCs w:val="24"/>
          </w:rPr>
          <w:t>&gt;</w:t>
        </w:r>
      </w:ins>
      <w:del w:id="1283" w:author="Franke, Carsten" w:date="2024-05-15T11:58:00Z" w16du:dateUtc="2024-05-15T09:58:00Z">
        <w:r w:rsidDel="00A744F3">
          <w:rPr>
            <w:noProof/>
            <w:szCs w:val="24"/>
          </w:rPr>
          <w:fldChar w:fldCharType="end"/>
        </w:r>
      </w:del>
      <w:r>
        <w:rPr>
          <w:szCs w:val="24"/>
        </w:rPr>
        <w:fldChar w:fldCharType="end"/>
      </w:r>
    </w:p>
    <w:p w14:paraId="7F6422B0" w14:textId="31FB052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ins w:id="1284" w:author="Franke, Carsten" w:date="2024-05-15T11:58:00Z" w16du:dateUtc="2024-05-15T09:58:00Z">
        <w:r w:rsidR="00A744F3">
          <w:rPr>
            <w:noProof/>
            <w:szCs w:val="24"/>
          </w:rPr>
          <w:t>&lt;conf&gt;</w:t>
        </w:r>
      </w:ins>
      <w:del w:id="128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6" w:author="Franke, Carsten" w:date="2024-05-15T11:58:00Z" w16du:dateUtc="2024-05-15T09:58:00Z">
        <w:r w:rsidR="00A744F3" w:rsidDel="00A744F3">
          <w:rPr>
            <w:noProof/>
            <w:szCs w:val="24"/>
          </w:rPr>
          <w:t>&gt;</w:t>
        </w:r>
      </w:ins>
      <w:del w:id="128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88" w:author="Franke, Carsten" w:date="2024-05-15T11:58:00Z" w16du:dateUtc="2024-05-15T09:58:00Z">
        <w:r w:rsidR="00A744F3">
          <w:rPr>
            <w:noProof/>
            <w:szCs w:val="24"/>
          </w:rPr>
          <w:t>&lt;/conf&gt;</w:t>
        </w:r>
      </w:ins>
      <w:del w:id="128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0" w:author="Franke, Carsten" w:date="2024-05-15T11:58:00Z" w16du:dateUtc="2024-05-15T09:58:00Z">
        <w:r w:rsidR="00A744F3" w:rsidDel="00A744F3">
          <w:rPr>
            <w:noProof/>
            <w:szCs w:val="24"/>
          </w:rPr>
          <w:t>&gt;</w:t>
        </w:r>
      </w:ins>
      <w:del w:id="1291" w:author="Franke, Carsten" w:date="2024-05-15T11:58:00Z" w16du:dateUtc="2024-05-15T09:58:00Z">
        <w:r w:rsidDel="00A744F3">
          <w:rPr>
            <w:noProof/>
            <w:szCs w:val="24"/>
          </w:rPr>
          <w:fldChar w:fldCharType="end"/>
        </w:r>
      </w:del>
      <w:r>
        <w:rPr>
          <w:szCs w:val="24"/>
        </w:rPr>
        <w:fldChar w:fldCharType="end"/>
      </w:r>
    </w:p>
    <w:p w14:paraId="3F93ACE1" w14:textId="47A87C5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ins w:id="1292" w:author="Franke, Carsten" w:date="2024-05-15T11:58:00Z" w16du:dateUtc="2024-05-15T09:58:00Z">
        <w:r w:rsidR="00A744F3">
          <w:rPr>
            <w:noProof/>
            <w:szCs w:val="24"/>
          </w:rPr>
          <w:t>&lt;bok&gt;</w:t>
        </w:r>
      </w:ins>
      <w:del w:id="129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4" w:author="Franke, Carsten" w:date="2024-05-15T11:58:00Z" w16du:dateUtc="2024-05-15T09:58:00Z">
        <w:r w:rsidR="00A744F3" w:rsidDel="00A744F3">
          <w:rPr>
            <w:noProof/>
            <w:szCs w:val="24"/>
          </w:rPr>
          <w:t>&gt;</w:t>
        </w:r>
      </w:ins>
      <w:del w:id="129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9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9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8" w:author="Franke, Carsten" w:date="2024-05-15T11:58:00Z" w16du:dateUtc="2024-05-15T09:58:00Z">
        <w:r w:rsidR="00A744F3" w:rsidDel="00A744F3">
          <w:rPr>
            <w:noProof/>
            <w:szCs w:val="24"/>
          </w:rPr>
          <w:t>&gt;</w:t>
        </w:r>
      </w:ins>
      <w:del w:id="1299" w:author="Franke, Carsten" w:date="2024-05-15T11:58:00Z" w16du:dateUtc="2024-05-15T09:58:00Z">
        <w:r w:rsidDel="00A744F3">
          <w:rPr>
            <w:noProof/>
            <w:szCs w:val="24"/>
          </w:rPr>
          <w:fldChar w:fldCharType="end"/>
        </w:r>
      </w:del>
      <w:r>
        <w:rPr>
          <w:szCs w:val="24"/>
        </w:rPr>
        <w:fldChar w:fldCharType="end"/>
      </w:r>
    </w:p>
    <w:p w14:paraId="1F5BFFCB" w14:textId="25CCDD1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ins w:id="1300" w:author="Franke, Carsten" w:date="2024-05-15T11:58:00Z" w16du:dateUtc="2024-05-15T09:58:00Z">
        <w:r w:rsidR="00A744F3">
          <w:rPr>
            <w:noProof/>
            <w:szCs w:val="24"/>
          </w:rPr>
          <w:t>&lt;bok&gt;</w:t>
        </w:r>
      </w:ins>
      <w:del w:id="130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2" w:author="Franke, Carsten" w:date="2024-05-15T11:58:00Z" w16du:dateUtc="2024-05-15T09:58:00Z">
        <w:r w:rsidR="00A744F3" w:rsidDel="00A744F3">
          <w:rPr>
            <w:noProof/>
            <w:szCs w:val="24"/>
          </w:rPr>
          <w:t>&gt;</w:t>
        </w:r>
      </w:ins>
      <w:del w:id="130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0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0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6" w:author="Franke, Carsten" w:date="2024-05-15T11:58:00Z" w16du:dateUtc="2024-05-15T09:58:00Z">
        <w:r w:rsidR="00A744F3" w:rsidDel="00A744F3">
          <w:rPr>
            <w:noProof/>
            <w:szCs w:val="24"/>
          </w:rPr>
          <w:t>&gt;</w:t>
        </w:r>
      </w:ins>
      <w:del w:id="1307" w:author="Franke, Carsten" w:date="2024-05-15T11:58:00Z" w16du:dateUtc="2024-05-15T09:58:00Z">
        <w:r w:rsidDel="00A744F3">
          <w:rPr>
            <w:noProof/>
            <w:szCs w:val="24"/>
          </w:rPr>
          <w:fldChar w:fldCharType="end"/>
        </w:r>
      </w:del>
      <w:r>
        <w:rPr>
          <w:szCs w:val="24"/>
        </w:rPr>
        <w:fldChar w:fldCharType="end"/>
      </w:r>
    </w:p>
    <w:p w14:paraId="2770D03C" w14:textId="33D869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ins w:id="1308" w:author="Franke, Carsten" w:date="2024-05-15T11:58:00Z" w16du:dateUtc="2024-05-15T09:58:00Z">
        <w:r w:rsidR="00A744F3">
          <w:rPr>
            <w:noProof/>
            <w:szCs w:val="24"/>
          </w:rPr>
          <w:t>&lt;bok&gt;</w:t>
        </w:r>
      </w:ins>
      <w:del w:id="130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10" w:author="Franke, Carsten" w:date="2024-05-15T11:58:00Z" w16du:dateUtc="2024-05-15T09:58:00Z">
        <w:r w:rsidR="00A744F3" w:rsidDel="00A744F3">
          <w:rPr>
            <w:noProof/>
            <w:szCs w:val="24"/>
          </w:rPr>
          <w:t>&gt;</w:t>
        </w:r>
      </w:ins>
      <w:del w:id="131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1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31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r w:rsidDel="00A744F3">
          <w:rPr>
            <w:noProof/>
            <w:szCs w:val="24"/>
          </w:rPr>
          <w:delText>&gt;</w:delText>
        </w:r>
        <w:r w:rsidDel="00A744F3">
          <w:rPr>
            <w:noProof/>
            <w:szCs w:val="24"/>
          </w:rPr>
          <w:fldChar w:fldCharType="end"/>
        </w:r>
      </w:del>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5"/>
      <w:footerReference w:type="default" r:id="rId126"/>
      <w:headerReference w:type="first" r:id="rId127"/>
      <w:footerReference w:type="first" r:id="rId128"/>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4" w:author="Franke, Carsten" w:date="2024-05-15T14:08:00Z" w:initials="FC">
    <w:p w14:paraId="484415F8" w14:textId="77777777" w:rsidR="001D1C71" w:rsidRDefault="001D1C71" w:rsidP="001D1C71">
      <w:pPr>
        <w:pStyle w:val="Kommentartext"/>
      </w:pPr>
      <w:r>
        <w:rPr>
          <w:rStyle w:val="Kommentarzeichen"/>
        </w:rPr>
        <w:annotationRef/>
      </w:r>
      <w:r>
        <w:t>I have now improved the other occurrences, too. Only if-then constructions remain.</w:t>
      </w:r>
    </w:p>
  </w:comment>
  <w:comment w:id="37" w:author="LUEJE Claudia" w:date="2024-05-02T17:03:00Z" w:initials="LC">
    <w:p w14:paraId="55A729B6" w14:textId="03A180BE" w:rsidR="00BD0142" w:rsidRDefault="00BD0142">
      <w:pPr>
        <w:pStyle w:val="Kommentartext"/>
      </w:pPr>
      <w:r>
        <w:rPr>
          <w:rStyle w:val="Kommentarzeichen"/>
        </w:rPr>
        <w:annotationRef/>
      </w:r>
      <w:r>
        <w:t>Spell out first time</w:t>
      </w:r>
    </w:p>
  </w:comment>
  <w:comment w:id="38"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40" w:author="LUEJE Claudia" w:date="2024-05-02T17:04:00Z" w:initials="LC">
    <w:p w14:paraId="3683EA7A" w14:textId="370AD9B9" w:rsidR="00BD0142" w:rsidRDefault="00BD0142">
      <w:pPr>
        <w:pStyle w:val="Kommentartext"/>
      </w:pPr>
      <w:r>
        <w:rPr>
          <w:rStyle w:val="Kommentarzeichen"/>
        </w:rPr>
        <w:annotationRef/>
      </w:r>
      <w:r>
        <w:t>can?</w:t>
      </w:r>
    </w:p>
  </w:comment>
  <w:comment w:id="41"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2"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7"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1"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6"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7" w:author="LUEJE Claudia" w:date="2024-05-02T17:12:00Z" w:initials="LC">
    <w:p w14:paraId="1F8BE180" w14:textId="5456B8C0" w:rsidR="00667FBD" w:rsidRDefault="00667FBD">
      <w:pPr>
        <w:pStyle w:val="Kommentartext"/>
      </w:pPr>
      <w:r>
        <w:rPr>
          <w:rStyle w:val="Kommentarzeichen"/>
        </w:rPr>
        <w:annotationRef/>
      </w:r>
    </w:p>
  </w:comment>
  <w:comment w:id="58"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1"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2"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7"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8"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71"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95" w:author="LUEJE Claudia" w:date="2024-05-02T17:23:00Z" w:initials="LC">
    <w:p w14:paraId="73E8466C" w14:textId="3BEC71E1" w:rsidR="00EA325C" w:rsidRDefault="00EA325C">
      <w:pPr>
        <w:pStyle w:val="Kommentartext"/>
      </w:pPr>
      <w:r>
        <w:rPr>
          <w:rStyle w:val="Kommentarzeichen"/>
        </w:rPr>
        <w:annotationRef/>
      </w:r>
      <w:r>
        <w:t>?</w:t>
      </w:r>
    </w:p>
  </w:comment>
  <w:comment w:id="96"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97"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8"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109"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25"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43"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76" w:author="LUEJE Claudia" w:date="2024-05-02T17:41:00Z" w:initials="LC">
    <w:p w14:paraId="21EA7F63" w14:textId="31239937" w:rsidR="00772E15" w:rsidRDefault="00772E15">
      <w:pPr>
        <w:pStyle w:val="Kommentartext"/>
      </w:pPr>
      <w:r>
        <w:rPr>
          <w:rStyle w:val="Kommentarzeichen"/>
        </w:rPr>
        <w:annotationRef/>
      </w:r>
      <w:r>
        <w:t>Spell out</w:t>
      </w:r>
    </w:p>
  </w:comment>
  <w:comment w:id="177"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5" w:author="LUEJE Claudia" w:date="2024-05-02T17:53:00Z" w:initials="LC">
    <w:p w14:paraId="3F98776C" w14:textId="4B0836BC" w:rsidR="008E7E7A" w:rsidRDefault="008E7E7A">
      <w:pPr>
        <w:pStyle w:val="Kommentartext"/>
      </w:pPr>
      <w:r>
        <w:rPr>
          <w:rStyle w:val="Kommentarzeichen"/>
        </w:rPr>
        <w:annotationRef/>
      </w:r>
      <w:r>
        <w:t>spell out</w:t>
      </w:r>
    </w:p>
  </w:comment>
  <w:comment w:id="206"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20"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24"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25"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54"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55"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63"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64"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65"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66"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2"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96"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314"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317"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347"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348" w:author="Franke, Carsten" w:date="2024-05-16T15:28:00Z" w:initials="CF">
    <w:p w14:paraId="2F06C8EA" w14:textId="77777777" w:rsidR="003862DE" w:rsidRDefault="003862DE" w:rsidP="003862DE">
      <w:pPr>
        <w:pStyle w:val="Kommentartext"/>
      </w:pPr>
      <w:r>
        <w:rPr>
          <w:rStyle w:val="Kommentarzeichen"/>
        </w:rPr>
        <w:annotationRef/>
      </w:r>
      <w:r>
        <w:t>See my mail of 14.05.24.</w:t>
      </w:r>
    </w:p>
  </w:comment>
  <w:comment w:id="368" w:author="Franke, Carsten" w:date="2024-05-16T22:20:00Z" w:initials="FC">
    <w:p w14:paraId="615952C7" w14:textId="77777777" w:rsidR="004F76E4" w:rsidRDefault="004F76E4" w:rsidP="004F76E4">
      <w:pPr>
        <w:pStyle w:val="Kommentartext"/>
      </w:pPr>
      <w:r>
        <w:rPr>
          <w:rStyle w:val="Kommentarzeichen"/>
        </w:rPr>
        <w:annotationRef/>
      </w:r>
      <w:r>
        <w:t>This ambiguity has since been resolved.</w:t>
      </w:r>
    </w:p>
  </w:comment>
  <w:comment w:id="383" w:author="Franke, Carsten" w:date="2024-05-16T21:57:00Z" w:initials="FC">
    <w:p w14:paraId="0D952BAB" w14:textId="3AB908AC" w:rsidR="00CA0C2D" w:rsidRDefault="00CA0C2D" w:rsidP="00CA0C2D">
      <w:pPr>
        <w:pStyle w:val="Kommentartext"/>
      </w:pPr>
      <w:r>
        <w:rPr>
          <w:rStyle w:val="Kommentarzeichen"/>
        </w:rPr>
        <w:annotationRef/>
      </w:r>
      <w:r>
        <w:t>Words „ spacing“ had been swallowed by failed font conversion, years ago.</w:t>
      </w:r>
    </w:p>
  </w:comment>
  <w:comment w:id="389" w:author="Franke, Carsten" w:date="2024-05-16T21:45:00Z" w:initials="FC">
    <w:p w14:paraId="6B03DD57" w14:textId="452CF1C9" w:rsidR="008E31FD" w:rsidRDefault="008E31FD" w:rsidP="008E31FD">
      <w:pPr>
        <w:pStyle w:val="Kommentartext"/>
      </w:pPr>
      <w:r>
        <w:rPr>
          <w:rStyle w:val="Kommentarzeichen"/>
        </w:rPr>
        <w:annotationRef/>
      </w:r>
      <w:r>
        <w:t>According to ISO-80000-2 Item No. 2-8.3, „≔“ is the correct sign for „is by definition equal to“. So, why not using it?</w:t>
      </w:r>
    </w:p>
  </w:comment>
  <w:comment w:id="397" w:author="LUEJE Claudia" w:date="2024-05-02T20:02:00Z" w:initials="LC">
    <w:p w14:paraId="45156A47" w14:textId="51A1EFEF" w:rsidR="00092E10" w:rsidRDefault="00092E10">
      <w:pPr>
        <w:pStyle w:val="Kommentartext"/>
      </w:pPr>
      <w:r>
        <w:rPr>
          <w:rStyle w:val="Kommentarzeichen"/>
        </w:rPr>
        <w:annotationRef/>
      </w:r>
      <w:r>
        <w:t>Both l and L are used for length. Confirm that length should be l and not L.</w:t>
      </w:r>
    </w:p>
  </w:comment>
  <w:comment w:id="406" w:author="Franke, Carsten" w:date="2024-05-16T22:45:00Z" w:initials="FC">
    <w:p w14:paraId="23A2D6B0" w14:textId="77777777" w:rsidR="00CD436B" w:rsidRDefault="00CD436B" w:rsidP="00CD436B">
      <w:pPr>
        <w:pStyle w:val="Kommentartext"/>
      </w:pPr>
      <w:r>
        <w:rPr>
          <w:rStyle w:val="Kommentarzeichen"/>
        </w:rPr>
        <w:annotationRef/>
      </w:r>
      <w:r>
        <w:t>The capitalisation shall be consistent with the XML schema.</w:t>
      </w:r>
    </w:p>
  </w:comment>
  <w:comment w:id="409" w:author="Franke, Carsten" w:date="2024-05-16T22:48:00Z" w:initials="FC">
    <w:p w14:paraId="559ED5E7" w14:textId="77777777" w:rsidR="00CD436B" w:rsidRDefault="00CD436B" w:rsidP="00CD436B">
      <w:pPr>
        <w:pStyle w:val="Kommentartext"/>
      </w:pPr>
      <w:r>
        <w:rPr>
          <w:rStyle w:val="Kommentarzeichen"/>
        </w:rPr>
        <w:annotationRef/>
      </w:r>
      <w:r>
        <w:t>ISO 8000-2 shows subscripts in italics.</w:t>
      </w:r>
    </w:p>
  </w:comment>
  <w:comment w:id="415" w:author="LUEJE Claudia" w:date="2024-05-02T20:01:00Z" w:initials="LC">
    <w:p w14:paraId="7DA7AF18" w14:textId="0F3AE9D9" w:rsidR="002740C9" w:rsidRDefault="002740C9">
      <w:pPr>
        <w:pStyle w:val="Kommentartext"/>
      </w:pPr>
      <w:r>
        <w:rPr>
          <w:rStyle w:val="Kommentarzeichen"/>
        </w:rPr>
        <w:annotationRef/>
      </w:r>
      <w:r>
        <w:t>length is l not L above</w:t>
      </w:r>
    </w:p>
  </w:comment>
  <w:comment w:id="416" w:author="Franke, Carsten" w:date="2024-05-16T22:51:00Z" w:initials="FC">
    <w:p w14:paraId="2A378D81" w14:textId="0A464DC9" w:rsidR="00CD436B" w:rsidRDefault="00CD436B" w:rsidP="00CD436B">
      <w:pPr>
        <w:pStyle w:val="Kommentartext"/>
      </w:pPr>
      <w:r>
        <w:rPr>
          <w:rStyle w:val="Kommentarzeichen"/>
        </w:rPr>
        <w:annotationRef/>
      </w:r>
      <w:r>
        <w:t xml:space="preserve">Sure they are not equal. </w:t>
      </w:r>
      <w:r>
        <w:br/>
        <w:t xml:space="preserve">Formula (A.2) reads: </w:t>
      </w:r>
      <w:r>
        <w:br/>
      </w:r>
      <w:r>
        <w:rPr>
          <w:noProof/>
        </w:rPr>
        <w:drawing>
          <wp:inline distT="0" distB="0" distL="0" distR="0" wp14:anchorId="4622E14D" wp14:editId="51429816">
            <wp:extent cx="1066667" cy="161905"/>
            <wp:effectExtent l="0" t="0" r="635" b="0"/>
            <wp:docPr id="2072754059" name="Grafik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54059" name="Grafik 2072754059" descr="Image"/>
                    <pic:cNvPicPr/>
                  </pic:nvPicPr>
                  <pic:blipFill>
                    <a:blip r:embed="rId2">
                      <a:extLst>
                        <a:ext uri="{28A0092B-C50C-407E-A947-70E740481C1C}">
                          <a14:useLocalDpi xmlns:a14="http://schemas.microsoft.com/office/drawing/2010/main" val="0"/>
                        </a:ext>
                      </a:extLst>
                    </a:blip>
                    <a:stretch>
                      <a:fillRect/>
                    </a:stretch>
                  </pic:blipFill>
                  <pic:spPr>
                    <a:xfrm>
                      <a:off x="0" y="0"/>
                      <a:ext cx="1066667" cy="161905"/>
                    </a:xfrm>
                    <a:prstGeom prst="rect">
                      <a:avLst/>
                    </a:prstGeom>
                  </pic:spPr>
                </pic:pic>
              </a:graphicData>
            </a:graphic>
          </wp:inline>
        </w:drawing>
      </w:r>
    </w:p>
    <w:p w14:paraId="404DB10A" w14:textId="77777777" w:rsidR="00CD436B" w:rsidRDefault="00CD436B" w:rsidP="00CD436B">
      <w:pPr>
        <w:pStyle w:val="Kommentartext"/>
      </w:pPr>
      <w:r>
        <w:rPr>
          <w:lang w:val="en-GB"/>
        </w:rPr>
        <w:t xml:space="preserve">And </w:t>
      </w:r>
      <w:r>
        <w:rPr>
          <w:i/>
          <w:iCs/>
          <w:lang w:val="en-GB"/>
        </w:rPr>
        <w:t>L</w:t>
      </w:r>
      <w:r>
        <w:rPr>
          <w:i/>
          <w:iCs/>
          <w:vertAlign w:val="subscript"/>
          <w:lang w:val="en-GB"/>
        </w:rPr>
        <w:t>total</w:t>
      </w:r>
      <w:r>
        <w:rPr>
          <w:lang w:val="en-GB"/>
        </w:rPr>
        <w:t xml:space="preserve"> = </w:t>
      </w:r>
      <w:r>
        <w:rPr>
          <w:i/>
          <w:iCs/>
          <w:lang w:val="en-GB"/>
        </w:rPr>
        <w:t>L</w:t>
      </w:r>
      <w:r>
        <w:rPr>
          <w:lang w:val="en-GB"/>
        </w:rPr>
        <w:t xml:space="preserve"> + </w:t>
      </w:r>
      <w:r>
        <w:rPr>
          <w:i/>
          <w:iCs/>
          <w:lang w:val="en-GB"/>
        </w:rPr>
        <w:t>m</w:t>
      </w:r>
      <w:r>
        <w:rPr>
          <w:i/>
          <w:iCs/>
          <w:vertAlign w:val="subscript"/>
          <w:lang w:val="en-GB"/>
        </w:rPr>
        <w:t>first</w:t>
      </w:r>
      <w:r>
        <w:rPr>
          <w:lang w:val="en-GB"/>
        </w:rPr>
        <w:t xml:space="preserve"> + </w:t>
      </w:r>
      <w:r>
        <w:rPr>
          <w:i/>
          <w:iCs/>
          <w:lang w:val="en-GB"/>
        </w:rPr>
        <w:t>m</w:t>
      </w:r>
      <w:r>
        <w:rPr>
          <w:i/>
          <w:iCs/>
          <w:vertAlign w:val="subscript"/>
          <w:lang w:val="en-GB"/>
        </w:rPr>
        <w:t>last</w:t>
      </w:r>
      <w:r>
        <w:rPr>
          <w:lang w:val="en-GB"/>
        </w:rPr>
        <w:t>.</w:t>
      </w:r>
    </w:p>
  </w:comment>
  <w:comment w:id="431" w:author="LUEJE Claudia" w:date="2024-05-02T20:03:00Z" w:initials="LC">
    <w:p w14:paraId="49ED2935" w14:textId="149A81A6" w:rsidR="00092E10" w:rsidRDefault="00092E10">
      <w:pPr>
        <w:pStyle w:val="Kommentartext"/>
      </w:pPr>
      <w:r>
        <w:rPr>
          <w:rStyle w:val="Kommentarzeichen"/>
        </w:rPr>
        <w:annotationRef/>
      </w:r>
      <w:r>
        <w:t>Confirm length is l and not L in formulae below.</w:t>
      </w:r>
    </w:p>
  </w:comment>
  <w:comment w:id="432" w:author="Franke, Carsten" w:date="2024-05-19T11:50:00Z" w:initials="FC">
    <w:p w14:paraId="6FA08542" w14:textId="77777777" w:rsidR="0005566B" w:rsidRDefault="0005566B" w:rsidP="0005566B">
      <w:pPr>
        <w:pStyle w:val="Kommentartext"/>
      </w:pPr>
      <w:r>
        <w:rPr>
          <w:rStyle w:val="Kommentarzeichen"/>
        </w:rPr>
        <w:annotationRef/>
      </w:r>
      <w:r>
        <w:t xml:space="preserve">No, it is not. </w:t>
      </w:r>
      <w:r>
        <w:br/>
        <w:t>I improved the presentation by adding the subscript „eff“.</w:t>
      </w:r>
    </w:p>
  </w:comment>
  <w:comment w:id="574" w:author="LUEJE Claudia" w:date="2024-05-02T20:31:00Z" w:initials="LC">
    <w:p w14:paraId="05D8C6FB" w14:textId="02620CF4" w:rsidR="007C632A" w:rsidRDefault="007C632A">
      <w:pPr>
        <w:pStyle w:val="Kommentartext"/>
      </w:pPr>
      <w:r>
        <w:rPr>
          <w:rStyle w:val="Kommentarzeichen"/>
        </w:rPr>
        <w:annotationRef/>
      </w:r>
      <w:r>
        <w:t>?</w:t>
      </w:r>
    </w:p>
  </w:comment>
  <w:comment w:id="575"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703"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729"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756"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757" w:author="Franke, Carsten" w:date="2024-05-15T14:06:00Z" w:initials="FC">
    <w:p w14:paraId="50AFC893" w14:textId="77777777" w:rsidR="00154D64" w:rsidRDefault="00154D64" w:rsidP="00154D64">
      <w:pPr>
        <w:pStyle w:val="Kommentartext"/>
      </w:pPr>
      <w:r>
        <w:rPr>
          <w:rStyle w:val="Kommentarzeichen"/>
        </w:rPr>
        <w:annotationRef/>
      </w:r>
      <w:r>
        <w:t>It means „in this case“.</w:t>
      </w:r>
    </w:p>
  </w:comment>
  <w:comment w:id="785" w:author="Franke, Carsten" w:date="2024-05-19T15:32:00Z" w:initials="FC">
    <w:p w14:paraId="3BD2CE9C" w14:textId="77777777" w:rsidR="005C4F36" w:rsidRDefault="005C4F36" w:rsidP="005C4F36">
      <w:pPr>
        <w:pStyle w:val="Kommentartext"/>
      </w:pPr>
      <w:r>
        <w:rPr>
          <w:rStyle w:val="Kommentarzeichen"/>
        </w:rPr>
        <w:annotationRef/>
      </w:r>
      <w:r>
        <w:t>Please update image: It appears truncated in the PDF you sent.</w:t>
      </w:r>
    </w:p>
  </w:comment>
  <w:comment w:id="793" w:author="LUEJE Claudia" w:date="2024-05-02T21:48:00Z" w:initials="LC">
    <w:p w14:paraId="0F287714" w14:textId="19A1B2F0" w:rsidR="005C4F36" w:rsidRDefault="005C4F36">
      <w:pPr>
        <w:pStyle w:val="Kommentartext"/>
      </w:pPr>
      <w:r>
        <w:rPr>
          <w:rStyle w:val="Kommentarzeichen"/>
        </w:rPr>
        <w:annotationRef/>
      </w:r>
      <w:r>
        <w:t>length is l here but L elsewhere</w:t>
      </w:r>
    </w:p>
  </w:comment>
  <w:comment w:id="794" w:author="Franke, Carsten" w:date="2024-05-19T15:26:00Z" w:initials="FC">
    <w:p w14:paraId="6AE718D5" w14:textId="77777777" w:rsidR="005C4F36" w:rsidRDefault="005C4F36" w:rsidP="00A90FEF">
      <w:pPr>
        <w:pStyle w:val="Kommentartext"/>
      </w:pPr>
      <w:r>
        <w:rPr>
          <w:rStyle w:val="Kommentarzeichen"/>
        </w:rPr>
        <w:annotationRef/>
      </w:r>
      <w:r>
        <w:t xml:space="preserve">Small </w:t>
      </w:r>
      <w:r>
        <w:rPr>
          <w:i/>
          <w:iCs/>
        </w:rPr>
        <w:t>l</w:t>
      </w:r>
      <w:r>
        <w:t xml:space="preserve"> is the length of one spacing. </w:t>
      </w:r>
      <w:r>
        <w:br/>
        <w:t xml:space="preserve">Capital </w:t>
      </w:r>
      <w:r>
        <w:rPr>
          <w:i/>
          <w:iCs/>
        </w:rPr>
        <w:t>L</w:t>
      </w:r>
      <w:r>
        <w:t xml:space="preserve"> is the effective length.</w:t>
      </w:r>
    </w:p>
    <w:p w14:paraId="22B12CAA" w14:textId="77777777" w:rsidR="005C4F36" w:rsidRDefault="005C4F36" w:rsidP="00A90FEF">
      <w:pPr>
        <w:pStyle w:val="Kommentartext"/>
      </w:pPr>
      <w:r>
        <w:t>Added subscript „eff“ to make it clearer.</w:t>
      </w:r>
    </w:p>
  </w:comment>
  <w:comment w:id="800" w:author="LUEJE Claudia" w:date="2024-05-02T21:47:00Z" w:initials="LC">
    <w:p w14:paraId="15388076" w14:textId="1971FD9A" w:rsidR="00155794" w:rsidRDefault="00155794">
      <w:pPr>
        <w:pStyle w:val="Kommentartext"/>
      </w:pPr>
      <w:r>
        <w:rPr>
          <w:rStyle w:val="Kommentarzeichen"/>
        </w:rPr>
        <w:annotationRef/>
      </w:r>
      <w:r>
        <w:t>length is L here but was l earlier. Align.</w:t>
      </w:r>
    </w:p>
  </w:comment>
  <w:comment w:id="801" w:author="Franke, Carsten" w:date="2024-05-19T15:26:00Z" w:initials="FC">
    <w:p w14:paraId="06AC2A1D" w14:textId="77777777" w:rsidR="00A90FEF" w:rsidRDefault="00A90FEF" w:rsidP="00A90FEF">
      <w:pPr>
        <w:pStyle w:val="Kommentartext"/>
      </w:pPr>
      <w:r>
        <w:rPr>
          <w:rStyle w:val="Kommentarzeichen"/>
        </w:rPr>
        <w:annotationRef/>
      </w:r>
      <w:r>
        <w:t xml:space="preserve">Small </w:t>
      </w:r>
      <w:r>
        <w:rPr>
          <w:i/>
          <w:iCs/>
        </w:rPr>
        <w:t>l</w:t>
      </w:r>
      <w:r>
        <w:t xml:space="preserve"> is the length of one spacing. </w:t>
      </w:r>
      <w:r>
        <w:br/>
        <w:t xml:space="preserve">Capital </w:t>
      </w:r>
      <w:r>
        <w:rPr>
          <w:i/>
          <w:iCs/>
        </w:rPr>
        <w:t>L</w:t>
      </w:r>
      <w:r>
        <w:t xml:space="preserve"> is the effective length.</w:t>
      </w:r>
    </w:p>
    <w:p w14:paraId="09BBA12C" w14:textId="77777777" w:rsidR="00A90FEF" w:rsidRDefault="00A90FEF" w:rsidP="00A90FEF">
      <w:pPr>
        <w:pStyle w:val="Kommentartext"/>
      </w:pPr>
      <w:r>
        <w:t>Added subscript „eff“ to make it clearer.</w:t>
      </w:r>
    </w:p>
  </w:comment>
  <w:comment w:id="845" w:author="LUEJE Claudia" w:date="2024-05-02T21:51:00Z" w:initials="LC">
    <w:p w14:paraId="0C6028A1" w14:textId="27AB49F3" w:rsidR="00155794" w:rsidRDefault="00155794">
      <w:pPr>
        <w:pStyle w:val="Kommentartext"/>
      </w:pPr>
      <w:r>
        <w:rPr>
          <w:rStyle w:val="Kommentarzeichen"/>
        </w:rPr>
        <w:annotationRef/>
      </w:r>
      <w:r>
        <w:t>Does this mean Formula (A.2)? Also for the others.</w:t>
      </w:r>
    </w:p>
  </w:comment>
  <w:comment w:id="846"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981" w:author="Franke, Carsten" w:date="2024-05-19T15:54:00Z" w:initials="FC">
    <w:p w14:paraId="37D17A1D" w14:textId="77777777" w:rsidR="00B63947" w:rsidRDefault="00B63947" w:rsidP="00B63947">
      <w:pPr>
        <w:pStyle w:val="Kommentartext"/>
      </w:pPr>
      <w:r>
        <w:rPr>
          <w:rStyle w:val="Kommentarzeichen"/>
        </w:rPr>
        <w:annotationRef/>
      </w:r>
      <w:r>
        <w:t>I don‘t know why, but Word doesn‘t allow me to adjust the indentation of these 4 rows.</w:t>
      </w:r>
    </w:p>
  </w:comment>
  <w:comment w:id="1011" w:author="LUEJE Claudia" w:date="2024-05-02T21:56:00Z" w:initials="LC">
    <w:p w14:paraId="7BE66E49" w14:textId="6C4F757C" w:rsidR="00DD5D97" w:rsidRDefault="00DD5D97">
      <w:pPr>
        <w:pStyle w:val="Kommentartext"/>
      </w:pPr>
      <w:r>
        <w:rPr>
          <w:rStyle w:val="Kommentarzeichen"/>
        </w:rPr>
        <w:annotationRef/>
      </w:r>
      <w:r>
        <w:t>Clarify the use of federative and federated in this annex.</w:t>
      </w:r>
    </w:p>
  </w:comment>
  <w:comment w:id="1017"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042"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043"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484415F8"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2F06C8EA" w15:paraIdParent="63E5C46F" w15:done="0"/>
  <w15:commentEx w15:paraId="615952C7" w15:done="0"/>
  <w15:commentEx w15:paraId="0D952BAB" w15:done="0"/>
  <w15:commentEx w15:paraId="6B03DD57" w15:done="0"/>
  <w15:commentEx w15:paraId="45156A47" w15:done="0"/>
  <w15:commentEx w15:paraId="23A2D6B0" w15:done="0"/>
  <w15:commentEx w15:paraId="559ED5E7" w15:done="0"/>
  <w15:commentEx w15:paraId="7DA7AF18" w15:done="0"/>
  <w15:commentEx w15:paraId="404DB10A" w15:paraIdParent="7DA7AF18" w15:done="0"/>
  <w15:commentEx w15:paraId="49ED2935" w15:done="0"/>
  <w15:commentEx w15:paraId="6FA08542" w15:paraIdParent="49ED2935" w15:done="0"/>
  <w15:commentEx w15:paraId="05D8C6FB" w15:done="0"/>
  <w15:commentEx w15:paraId="1B1B38B2" w15:paraIdParent="05D8C6FB" w15:done="0"/>
  <w15:commentEx w15:paraId="551D2942" w15:done="0"/>
  <w15:commentEx w15:paraId="28D53628" w15:done="0"/>
  <w15:commentEx w15:paraId="301B2A4E" w15:done="0"/>
  <w15:commentEx w15:paraId="50AFC893" w15:paraIdParent="301B2A4E" w15:done="0"/>
  <w15:commentEx w15:paraId="3BD2CE9C" w15:done="0"/>
  <w15:commentEx w15:paraId="0F287714" w15:done="0"/>
  <w15:commentEx w15:paraId="22B12CAA" w15:paraIdParent="0F287714" w15:done="0"/>
  <w15:commentEx w15:paraId="15388076" w15:done="0"/>
  <w15:commentEx w15:paraId="09BBA12C" w15:paraIdParent="15388076" w15:done="0"/>
  <w15:commentEx w15:paraId="0C6028A1" w15:done="0"/>
  <w15:commentEx w15:paraId="4AD99B0C" w15:paraIdParent="0C6028A1" w15:done="0"/>
  <w15:commentEx w15:paraId="37D17A1D"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5E6EAAD5" w16cex:dateUtc="2024-05-15T12:08: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1D245D93" w16cex:dateUtc="2024-05-16T13:28:00Z"/>
  <w16cex:commentExtensible w16cex:durableId="6F4D5A3F" w16cex:dateUtc="2024-05-16T20:20:00Z"/>
  <w16cex:commentExtensible w16cex:durableId="126D6C1F" w16cex:dateUtc="2024-05-16T19:57:00Z"/>
  <w16cex:commentExtensible w16cex:durableId="7D10F7C6" w16cex:dateUtc="2024-05-16T19:45:00Z"/>
  <w16cex:commentExtensible w16cex:durableId="3B88CE92" w16cex:dateUtc="2024-05-16T20:45:00Z"/>
  <w16cex:commentExtensible w16cex:durableId="51A8260B" w16cex:dateUtc="2024-05-16T20:48:00Z"/>
  <w16cex:commentExtensible w16cex:durableId="69230983" w16cex:dateUtc="2024-05-16T20:51:00Z"/>
  <w16cex:commentExtensible w16cex:durableId="40D14248" w16cex:dateUtc="2024-05-19T09:50:00Z"/>
  <w16cex:commentExtensible w16cex:durableId="75F52644" w16cex:dateUtc="2024-05-14T12:42:00Z"/>
  <w16cex:commentExtensible w16cex:durableId="3FD62388" w16cex:dateUtc="2024-05-15T12:06:00Z"/>
  <w16cex:commentExtensible w16cex:durableId="33044194" w16cex:dateUtc="2024-05-19T13:32:00Z"/>
  <w16cex:commentExtensible w16cex:durableId="4C90C311" w16cex:dateUtc="2024-05-19T13:26:00Z"/>
  <w16cex:commentExtensible w16cex:durableId="68459E74" w16cex:dateUtc="2024-05-19T13:26:00Z"/>
  <w16cex:commentExtensible w16cex:durableId="74203A23" w16cex:dateUtc="2024-05-14T12:48:00Z"/>
  <w16cex:commentExtensible w16cex:durableId="1A388E7D" w16cex:dateUtc="2024-05-19T13:54: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484415F8" w16cid:durableId="5E6EAAD5"/>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2F06C8EA" w16cid:durableId="1D245D93"/>
  <w16cid:commentId w16cid:paraId="615952C7" w16cid:durableId="6F4D5A3F"/>
  <w16cid:commentId w16cid:paraId="0D952BAB" w16cid:durableId="126D6C1F"/>
  <w16cid:commentId w16cid:paraId="6B03DD57" w16cid:durableId="7D10F7C6"/>
  <w16cid:commentId w16cid:paraId="45156A47" w16cid:durableId="29DE6FDB"/>
  <w16cid:commentId w16cid:paraId="23A2D6B0" w16cid:durableId="3B88CE92"/>
  <w16cid:commentId w16cid:paraId="559ED5E7" w16cid:durableId="51A8260B"/>
  <w16cid:commentId w16cid:paraId="7DA7AF18" w16cid:durableId="29DE6F85"/>
  <w16cid:commentId w16cid:paraId="404DB10A" w16cid:durableId="69230983"/>
  <w16cid:commentId w16cid:paraId="49ED2935" w16cid:durableId="29DE7027"/>
  <w16cid:commentId w16cid:paraId="6FA08542" w16cid:durableId="40D14248"/>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50AFC893" w16cid:durableId="3FD62388"/>
  <w16cid:commentId w16cid:paraId="3BD2CE9C" w16cid:durableId="33044194"/>
  <w16cid:commentId w16cid:paraId="0F287714" w16cid:durableId="29DE88A3"/>
  <w16cid:commentId w16cid:paraId="22B12CAA" w16cid:durableId="4C90C311"/>
  <w16cid:commentId w16cid:paraId="15388076" w16cid:durableId="29DE8879"/>
  <w16cid:commentId w16cid:paraId="09BBA12C" w16cid:durableId="68459E74"/>
  <w16cid:commentId w16cid:paraId="0C6028A1" w16cid:durableId="29DE894C"/>
  <w16cid:commentId w16cid:paraId="4AD99B0C" w16cid:durableId="74203A23"/>
  <w16cid:commentId w16cid:paraId="37D17A1D" w16cid:durableId="1A388E7D"/>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E2C4A05" w14:textId="77777777" w:rsidR="00533053" w:rsidRDefault="00533053">
      <w:pPr>
        <w:spacing w:after="0" w:line="240" w:lineRule="auto"/>
      </w:pPr>
      <w:r>
        <w:separator/>
      </w:r>
    </w:p>
  </w:endnote>
  <w:endnote w:type="continuationSeparator" w:id="0">
    <w:p w14:paraId="2A57AEAF" w14:textId="77777777" w:rsidR="00533053" w:rsidRDefault="005330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xml:space="preserve"> – All rights </w:t>
    </w:r>
    <w:proofErr w:type="gramStart"/>
    <w:r w:rsidRPr="00096387">
      <w:rPr>
        <w:sz w:val="18"/>
        <w:szCs w:val="18"/>
      </w:rPr>
      <w:t>reserved</w:t>
    </w:r>
    <w:proofErr w:type="gramEnd"/>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5AE9899" w14:textId="77777777" w:rsidR="00533053" w:rsidRDefault="00533053">
      <w:pPr>
        <w:spacing w:after="0" w:line="240" w:lineRule="auto"/>
      </w:pPr>
      <w:r>
        <w:separator/>
      </w:r>
    </w:p>
  </w:footnote>
  <w:footnote w:type="continuationSeparator" w:id="0">
    <w:p w14:paraId="25B5404E" w14:textId="77777777" w:rsidR="00533053" w:rsidRDefault="0053305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 w:numId="20" w16cid:durableId="137429313">
    <w:abstractNumId w:val="13"/>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mirrorMargins/>
  <w:hideSpellingErrors/>
  <w:proofState w:spelling="clean" w:grammar="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6B"/>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E15"/>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44F4"/>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20C"/>
    <w:rsid w:val="001013FB"/>
    <w:rsid w:val="00101642"/>
    <w:rsid w:val="00102936"/>
    <w:rsid w:val="0010323E"/>
    <w:rsid w:val="0010381F"/>
    <w:rsid w:val="00104159"/>
    <w:rsid w:val="001046AD"/>
    <w:rsid w:val="00105B03"/>
    <w:rsid w:val="001064DD"/>
    <w:rsid w:val="0010665B"/>
    <w:rsid w:val="00106DD3"/>
    <w:rsid w:val="001116EC"/>
    <w:rsid w:val="001118BE"/>
    <w:rsid w:val="00111CE2"/>
    <w:rsid w:val="001127CB"/>
    <w:rsid w:val="00112F68"/>
    <w:rsid w:val="001133CB"/>
    <w:rsid w:val="00113895"/>
    <w:rsid w:val="00113DCB"/>
    <w:rsid w:val="00117407"/>
    <w:rsid w:val="0011767D"/>
    <w:rsid w:val="00120AAB"/>
    <w:rsid w:val="00120D72"/>
    <w:rsid w:val="00121C28"/>
    <w:rsid w:val="001224D7"/>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4D64"/>
    <w:rsid w:val="00155794"/>
    <w:rsid w:val="00160ECE"/>
    <w:rsid w:val="00161D69"/>
    <w:rsid w:val="00161E38"/>
    <w:rsid w:val="001625FD"/>
    <w:rsid w:val="0016273F"/>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91"/>
    <w:rsid w:val="001721FF"/>
    <w:rsid w:val="0017421C"/>
    <w:rsid w:val="0017589B"/>
    <w:rsid w:val="00176D19"/>
    <w:rsid w:val="00177277"/>
    <w:rsid w:val="00177B85"/>
    <w:rsid w:val="00180E1D"/>
    <w:rsid w:val="00180FDC"/>
    <w:rsid w:val="0018150D"/>
    <w:rsid w:val="00181755"/>
    <w:rsid w:val="001829A9"/>
    <w:rsid w:val="00182D9C"/>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C71"/>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7A"/>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1CF"/>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0421"/>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ACF"/>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2DE"/>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65A"/>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2946"/>
    <w:rsid w:val="004233BF"/>
    <w:rsid w:val="00423700"/>
    <w:rsid w:val="00424F0C"/>
    <w:rsid w:val="00426BF0"/>
    <w:rsid w:val="00426C8C"/>
    <w:rsid w:val="004275D8"/>
    <w:rsid w:val="00431432"/>
    <w:rsid w:val="0043143B"/>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56F93"/>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6A87"/>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140B"/>
    <w:rsid w:val="004E16A8"/>
    <w:rsid w:val="004E428E"/>
    <w:rsid w:val="004E53A3"/>
    <w:rsid w:val="004E6643"/>
    <w:rsid w:val="004E6C6A"/>
    <w:rsid w:val="004E6E8E"/>
    <w:rsid w:val="004E71EA"/>
    <w:rsid w:val="004E788B"/>
    <w:rsid w:val="004F05C0"/>
    <w:rsid w:val="004F1B00"/>
    <w:rsid w:val="004F5C99"/>
    <w:rsid w:val="004F63EF"/>
    <w:rsid w:val="004F655C"/>
    <w:rsid w:val="004F6C7B"/>
    <w:rsid w:val="004F76E4"/>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26D9C"/>
    <w:rsid w:val="005300E4"/>
    <w:rsid w:val="00530464"/>
    <w:rsid w:val="00530FAB"/>
    <w:rsid w:val="00531717"/>
    <w:rsid w:val="00533053"/>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1575"/>
    <w:rsid w:val="005A232F"/>
    <w:rsid w:val="005A326B"/>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4F36"/>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6A48"/>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1E3"/>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6BAE"/>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6F59"/>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46B5"/>
    <w:rsid w:val="007051AA"/>
    <w:rsid w:val="007058A2"/>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714"/>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575"/>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202"/>
    <w:rsid w:val="00885E28"/>
    <w:rsid w:val="0088622E"/>
    <w:rsid w:val="008869A3"/>
    <w:rsid w:val="00886C75"/>
    <w:rsid w:val="00887053"/>
    <w:rsid w:val="00887523"/>
    <w:rsid w:val="00887985"/>
    <w:rsid w:val="00890926"/>
    <w:rsid w:val="00890C85"/>
    <w:rsid w:val="00890EE2"/>
    <w:rsid w:val="008914DE"/>
    <w:rsid w:val="00894DB0"/>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9F8"/>
    <w:rsid w:val="008A6D64"/>
    <w:rsid w:val="008A72A0"/>
    <w:rsid w:val="008B2371"/>
    <w:rsid w:val="008B27A8"/>
    <w:rsid w:val="008B49D7"/>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D49"/>
    <w:rsid w:val="008E0F0F"/>
    <w:rsid w:val="008E1F72"/>
    <w:rsid w:val="008E2D08"/>
    <w:rsid w:val="008E2DB3"/>
    <w:rsid w:val="008E31FD"/>
    <w:rsid w:val="008E603A"/>
    <w:rsid w:val="008E6CB0"/>
    <w:rsid w:val="008E746F"/>
    <w:rsid w:val="008E7E7A"/>
    <w:rsid w:val="008E7EF4"/>
    <w:rsid w:val="008F05B2"/>
    <w:rsid w:val="008F18E3"/>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194F"/>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3FCD"/>
    <w:rsid w:val="009457C7"/>
    <w:rsid w:val="009459B5"/>
    <w:rsid w:val="009500BC"/>
    <w:rsid w:val="009511B3"/>
    <w:rsid w:val="00951A4A"/>
    <w:rsid w:val="00952228"/>
    <w:rsid w:val="009525D1"/>
    <w:rsid w:val="009526AD"/>
    <w:rsid w:val="00952FDD"/>
    <w:rsid w:val="00953812"/>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231"/>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6B1"/>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21E"/>
    <w:rsid w:val="00A70417"/>
    <w:rsid w:val="00A72093"/>
    <w:rsid w:val="00A7276B"/>
    <w:rsid w:val="00A7279A"/>
    <w:rsid w:val="00A72E4A"/>
    <w:rsid w:val="00A72F4A"/>
    <w:rsid w:val="00A73B4E"/>
    <w:rsid w:val="00A744F3"/>
    <w:rsid w:val="00A74502"/>
    <w:rsid w:val="00A751F2"/>
    <w:rsid w:val="00A752AD"/>
    <w:rsid w:val="00A75487"/>
    <w:rsid w:val="00A755EB"/>
    <w:rsid w:val="00A756E5"/>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0FEF"/>
    <w:rsid w:val="00A92032"/>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172AA"/>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3947"/>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5816"/>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4F04"/>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418"/>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77807"/>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C2D"/>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36B"/>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0E9"/>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0F45"/>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0D74"/>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7CD"/>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A70CB"/>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224B"/>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162F"/>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37482"/>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D6C"/>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18F"/>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1F2D"/>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3A18"/>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1F8E"/>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594"/>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0BE2"/>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3C41"/>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oleObject" Target="embeddings/oleObject36.bin"/><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3.wmf"/><Relationship Id="rId63" Type="http://schemas.openxmlformats.org/officeDocument/2006/relationships/image" Target="media/image11.wmf"/><Relationship Id="rId68" Type="http://schemas.openxmlformats.org/officeDocument/2006/relationships/oleObject" Target="embeddings/oleObject12.bin"/><Relationship Id="rId84" Type="http://schemas.openxmlformats.org/officeDocument/2006/relationships/image" Target="media/image22.wmf"/><Relationship Id="rId89" Type="http://schemas.openxmlformats.org/officeDocument/2006/relationships/oleObject" Target="embeddings/oleObject22.bin"/><Relationship Id="rId112" Type="http://schemas.openxmlformats.org/officeDocument/2006/relationships/image" Target="media/image36.wmf"/><Relationship Id="rId16" Type="http://schemas.openxmlformats.org/officeDocument/2006/relationships/hyperlink" Target="https://www.iso.org/patents" TargetMode="External"/><Relationship Id="rId107" Type="http://schemas.openxmlformats.org/officeDocument/2006/relationships/oleObject" Target="embeddings/oleObject31.bin"/><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6.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oleObject" Target="embeddings/oleObject17.bin"/><Relationship Id="rId102" Type="http://schemas.openxmlformats.org/officeDocument/2006/relationships/image" Target="media/image31.wmf"/><Relationship Id="rId123" Type="http://schemas.openxmlformats.org/officeDocument/2006/relationships/oleObject" Target="embeddings/oleObject39.bin"/><Relationship Id="rId128" Type="http://schemas.openxmlformats.org/officeDocument/2006/relationships/footer" Target="footer5.xml"/><Relationship Id="rId5" Type="http://schemas.openxmlformats.org/officeDocument/2006/relationships/numbering" Target="numbering.xml"/><Relationship Id="rId90" Type="http://schemas.openxmlformats.org/officeDocument/2006/relationships/image" Target="media/image25.wmf"/><Relationship Id="rId95" Type="http://schemas.openxmlformats.org/officeDocument/2006/relationships/oleObject" Target="embeddings/oleObject25.bin"/><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4.wmf"/><Relationship Id="rId77" Type="http://schemas.openxmlformats.org/officeDocument/2006/relationships/oleObject" Target="embeddings/oleObject16.bin"/><Relationship Id="rId100" Type="http://schemas.openxmlformats.org/officeDocument/2006/relationships/image" Target="media/image30.wmf"/><Relationship Id="rId105" Type="http://schemas.openxmlformats.org/officeDocument/2006/relationships/oleObject" Target="embeddings/oleObject30.bin"/><Relationship Id="rId113" Type="http://schemas.openxmlformats.org/officeDocument/2006/relationships/oleObject" Target="embeddings/oleObject34.bin"/><Relationship Id="rId118" Type="http://schemas.openxmlformats.org/officeDocument/2006/relationships/image" Target="media/image39.wmf"/><Relationship Id="rId126" Type="http://schemas.openxmlformats.org/officeDocument/2006/relationships/footer" Target="footer4.xml"/><Relationship Id="rId8" Type="http://schemas.openxmlformats.org/officeDocument/2006/relationships/webSettings" Target="webSettings.xml"/><Relationship Id="rId51" Type="http://schemas.openxmlformats.org/officeDocument/2006/relationships/image" Target="media/image5.wmf"/><Relationship Id="rId72" Type="http://schemas.openxmlformats.org/officeDocument/2006/relationships/oleObject" Target="embeddings/oleObject14.bin"/><Relationship Id="rId80" Type="http://schemas.openxmlformats.org/officeDocument/2006/relationships/image" Target="media/image20.wmf"/><Relationship Id="rId85" Type="http://schemas.openxmlformats.org/officeDocument/2006/relationships/oleObject" Target="embeddings/oleObject20.bin"/><Relationship Id="rId93" Type="http://schemas.openxmlformats.org/officeDocument/2006/relationships/oleObject" Target="embeddings/oleObject24.bin"/><Relationship Id="rId98" Type="http://schemas.openxmlformats.org/officeDocument/2006/relationships/image" Target="media/image29.wmf"/><Relationship Id="rId121" Type="http://schemas.openxmlformats.org/officeDocument/2006/relationships/oleObject" Target="embeddings/oleObject38.bin"/><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9.wmf"/><Relationship Id="rId67" Type="http://schemas.openxmlformats.org/officeDocument/2006/relationships/image" Target="media/image13.wmf"/><Relationship Id="rId103" Type="http://schemas.openxmlformats.org/officeDocument/2006/relationships/oleObject" Target="embeddings/oleObject29.bin"/><Relationship Id="rId108" Type="http://schemas.openxmlformats.org/officeDocument/2006/relationships/image" Target="media/image34.wmf"/><Relationship Id="rId116" Type="http://schemas.openxmlformats.org/officeDocument/2006/relationships/image" Target="media/image38.wmf"/><Relationship Id="rId124" Type="http://schemas.openxmlformats.org/officeDocument/2006/relationships/hyperlink" Target="https://www.nist.gov/pml/special-publication-811" TargetMode="External"/><Relationship Id="rId129" Type="http://schemas.openxmlformats.org/officeDocument/2006/relationships/fontTable" Target="fontTable.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7.png"/><Relationship Id="rId83" Type="http://schemas.openxmlformats.org/officeDocument/2006/relationships/oleObject" Target="embeddings/oleObject19.bin"/><Relationship Id="rId88" Type="http://schemas.openxmlformats.org/officeDocument/2006/relationships/image" Target="media/image24.wmf"/><Relationship Id="rId91" Type="http://schemas.openxmlformats.org/officeDocument/2006/relationships/oleObject" Target="embeddings/oleObject23.bin"/><Relationship Id="rId96" Type="http://schemas.openxmlformats.org/officeDocument/2006/relationships/image" Target="media/image28.wmf"/><Relationship Id="rId111"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4.wmf"/><Relationship Id="rId57" Type="http://schemas.openxmlformats.org/officeDocument/2006/relationships/image" Target="media/image8.wmf"/><Relationship Id="rId106" Type="http://schemas.openxmlformats.org/officeDocument/2006/relationships/image" Target="media/image33.wmf"/><Relationship Id="rId114" Type="http://schemas.openxmlformats.org/officeDocument/2006/relationships/image" Target="media/image37.wmf"/><Relationship Id="rId119" Type="http://schemas.openxmlformats.org/officeDocument/2006/relationships/oleObject" Target="embeddings/oleObject37.bin"/><Relationship Id="rId127" Type="http://schemas.openxmlformats.org/officeDocument/2006/relationships/header" Target="head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2.wmf"/><Relationship Id="rId73" Type="http://schemas.openxmlformats.org/officeDocument/2006/relationships/image" Target="media/image16.wmf"/><Relationship Id="rId78" Type="http://schemas.openxmlformats.org/officeDocument/2006/relationships/image" Target="media/image19.wmf"/><Relationship Id="rId81" Type="http://schemas.openxmlformats.org/officeDocument/2006/relationships/oleObject" Target="embeddings/oleObject18.bin"/><Relationship Id="rId86" Type="http://schemas.openxmlformats.org/officeDocument/2006/relationships/image" Target="media/image23.wmf"/><Relationship Id="rId94" Type="http://schemas.openxmlformats.org/officeDocument/2006/relationships/image" Target="media/image27.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1.wmf"/><Relationship Id="rId130"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oleObject" Target="embeddings/oleObject32.bin"/><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7.wmf"/><Relationship Id="rId76" Type="http://schemas.openxmlformats.org/officeDocument/2006/relationships/image" Target="media/image18.wmf"/><Relationship Id="rId97" Type="http://schemas.openxmlformats.org/officeDocument/2006/relationships/oleObject" Target="embeddings/oleObject26.bin"/><Relationship Id="rId104" Type="http://schemas.openxmlformats.org/officeDocument/2006/relationships/image" Target="media/image32.wmf"/><Relationship Id="rId120" Type="http://schemas.openxmlformats.org/officeDocument/2006/relationships/image" Target="media/image40.wmf"/><Relationship Id="rId125" Type="http://schemas.openxmlformats.org/officeDocument/2006/relationships/header" Target="header3.xml"/><Relationship Id="rId7" Type="http://schemas.openxmlformats.org/officeDocument/2006/relationships/settings" Target="settings.xml"/><Relationship Id="rId71" Type="http://schemas.openxmlformats.org/officeDocument/2006/relationships/image" Target="media/image15.wmf"/><Relationship Id="rId92" Type="http://schemas.openxmlformats.org/officeDocument/2006/relationships/image" Target="media/image26.wmf"/><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oleObject" Target="embeddings/oleObject21.bin"/><Relationship Id="rId110" Type="http://schemas.openxmlformats.org/officeDocument/2006/relationships/image" Target="media/image35.wmf"/><Relationship Id="rId115" Type="http://schemas.openxmlformats.org/officeDocument/2006/relationships/oleObject" Target="embeddings/oleObject35.bin"/><Relationship Id="rId131" Type="http://schemas.openxmlformats.org/officeDocument/2006/relationships/theme" Target="theme/theme1.xml"/><Relationship Id="rId61" Type="http://schemas.openxmlformats.org/officeDocument/2006/relationships/image" Target="media/image10.wmf"/><Relationship Id="rId82" Type="http://schemas.openxmlformats.org/officeDocument/2006/relationships/image" Target="media/image2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9</Pages>
  <Words>42351</Words>
  <Characters>266818</Characters>
  <Application>Microsoft Office Word</Application>
  <DocSecurity>0</DocSecurity>
  <Lines>2223</Lines>
  <Paragraphs>61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8552</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132</cp:revision>
  <cp:lastPrinted>2024-05-15T09:58:00Z</cp:lastPrinted>
  <dcterms:created xsi:type="dcterms:W3CDTF">2024-05-04T12:56:00Z</dcterms:created>
  <dcterms:modified xsi:type="dcterms:W3CDTF">2024-05-19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